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40" r:id="rId2"/>
    <p:sldId id="257" r:id="rId3"/>
    <p:sldId id="341" r:id="rId4"/>
    <p:sldId id="342" r:id="rId5"/>
    <p:sldId id="343" r:id="rId6"/>
    <p:sldId id="344" r:id="rId7"/>
    <p:sldId id="345" r:id="rId8"/>
    <p:sldId id="346" r:id="rId9"/>
    <p:sldId id="347" r:id="rId10"/>
    <p:sldId id="348" r:id="rId11"/>
    <p:sldId id="349" r:id="rId12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5"/>
    </p:embeddedFont>
    <p:embeddedFont>
      <p:font typeface="MT Extra" panose="05050102010205020202" pitchFamily="18" charset="2"/>
      <p:regular r:id="rId16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748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dirty="0" smtClean="0"/>
            </a:lvl1pPr>
          </a:lstStyle>
          <a:p>
            <a:pPr>
              <a:defRPr/>
            </a:pPr>
            <a:r>
              <a:rPr lang="en-US"/>
              <a:t>206 6.1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r>
              <a:rPr lang="en-US"/>
              <a:t>Quiz #12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A20E7D79-7AF6-488E-B5EA-923F32753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295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80" units="cm"/>
          <inkml:channel name="Y" type="integer" max="1282" units="cm"/>
        </inkml:traceFormat>
        <inkml:channelProperties>
          <inkml:channelProperty channel="X" name="resolution" value="55.31197" units="1/cm"/>
          <inkml:channelProperty channel="Y" name="resolution" value="34.64865" units="1/cm"/>
        </inkml:channelProperties>
      </inkml:inkSource>
      <inkml:timestamp xml:id="ts0" timeString="2016-04-07T01:23:32.520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1" timeString="2016-04-07T01:23:33.649"/>
    </inkml:context>
  </inkml:definitions>
  <inkml:trace contextRef="#ctx0" brushRef="#br0">4713 12452,'0'74,"0"-24,0 0,0-1,0 1,0-1,0 1,25 24,-25-24,0 0,0-1,0 1,0-25,0 24,0-24,0 0,0-25,0 50,0-50</inkml:trace>
  <inkml:trace contextRef="#ctx1" brushRef="#br0">5273 12861 459,'0'-3'50,"0"0"-10,0 3-10,0 0-7,0 0-5,4 0-4,-4-2-1,8 2-4,5 0-1,3-3-3,0 0-1,5 3-1,-5-3 0,9-7-2,-5 1-4,1 4-5,-5-5-8,5 4-7,-9 0-11,4 2-11,-3 1-15,19 3-11</inkml:trace>
  <inkml:trace contextRef="#ctx1" brushRef="#br0" timeOffset="1073.0614">5801 12529 346,'-4'0'46,"4"0"0,-4 0-8,4 0-6,0-3-10,0 3-5,4 0-4,8-13-1,9 0-2,3 2-3,-3-2 1,8 1-2,-5 4-2,5-2-1,-1 4-1,1-1-1,-4 7-3,-5 0-2,1 7-2,-9 2-3,0 6 2,0 7-1,-3-1 0,-9 1 0,0 2 3,0 0 2,-4 1 0,-5-6 0,-3 2 1,0-4 0,-5-1 2,5 0 3,0-5 0,0 2 0,3-4 1,1 1-2,0-4-1,0-4 0,4 4-1,4-6 0,0 7 0,0-4 2,4 0-2,0 0 2,8-3 0,0 0-1,5 3 0,-1-3 0,1 3 0,-1-3-1,0 4 2,1 4-2,-1 4 4,-4-2 0,5-1-1,-9-1 4,0 8-1,-4 0 1,0 2 1,-4 4 0,-4-1 0,0 1 1,-8 2-1,0 0 2,-5 7-1,1-7 0,-1 0-1,-3-2-2,-1-4-1,-3 4-2,3-8-1,-3 2 0,3 0 0,5-6-1,-4-2-1,3-5-2,1 3-6,-1-6-4,5 0-7,0 0-5,0-6-13,3-9-17,5-4-13</inkml:trace>
  <inkml:trace contextRef="#ctx1" brushRef="#br0" timeOffset="1323.0757">6530 12788 483,'8'3'48,"0"-3"-10,5 7-6,3 2-8,0 5-6,1 5-5,-1 2-3,0 5-3,1-9-2,-1 5-2,1 2-1,-1 5-3,-4-5-4,1-5-4,3-5-2,-4 7-6,0-2-3,5-3-10,-13-5-7,8 5-9,-4-7-10,17 18-6</inkml:trace>
  <inkml:trace contextRef="#ctx1" brushRef="#br0" timeOffset="1571.0899">6771 12731 404,'-4'0'43,"-4"3"-7,0 5-7,0 5-4,-4 9-4,-1 2-2,1 0 0,0 9-6,-1 2-1,1-5-4,0 13-3,0 0 0,-5 0-1,5-3-1,-4-1-2,-1-2-4,5-4-3,0-2-5,-5-1-5,5-5-6,4-4-9,-5-5-7,5-7-11,4-2-4</inkml:trace>
  <inkml:trace contextRef="#ctx1" brushRef="#br0" timeOffset="1807.1034">7304 12658 446,'4'0'45,"0"1"-8,-4 9-7,4 2-6,-4 9-6,4 5-5,-4 4-3,0 0-4,4 2-1,0 1-4,0-3-6,0 1-2,1 5-6,-1-2-5,0-6-6,0-4-11,0-5-5,0-5-9,0 12-12</inkml:trace>
  <inkml:trace contextRef="#ctx1" brushRef="#br0" timeOffset="1998.1143">7136 12966 505,'-4'0'49,"4"0"-9,0 0-10,4 0-7,-4 0-8,0 0-2,12 0-5,0 0 0,5-6-4,3-4-6,5 1-7,-5-3-3,9 0-5,-5-1-7,5 2-10,0-5-14,-1 0-15</inkml:trace>
  <inkml:trace contextRef="#ctx1" brushRef="#br0" timeOffset="2570.147">8024 12327 410,'0'-6'48,"0"-1"-7,4 4-9,-4 0-5,9-7-6,-1-1-4,0 5-5,8-7-2,-3 5-4,-5 2 0,4-1-2,0 4-1,1 0-1,-1 3-1,4 0-2,-3 3-3,-1-3 0,0 7-1,0-4-1,1 5 1,-5 8 2,0 0 0,-4-2 0,-4 2 2,0 3-1,-4 2 1,4-4 2,-4 5 1,-8-1 2,3 4 1,-3-1 2,4-2 0,-4-1 0,-1 3 1,1-2-1,0 2-1,8-2-1,-4-4 0,3 1-3,-3-5-1,8 2 2,0-6-2,0-1-1,0-1 1,8-2 0,1-2-1,3-4 1,8 0-1,-3-4-2,-1-2-5,9-5-4,-9-5-7,0 0-2,1 2-14,-1-2-12,-3 2-13,11-24-10</inkml:trace>
  <inkml:trace contextRef="#ctx1" brushRef="#br0" timeOffset="2784.1592">7865 12910 351,'0'4'44,"0"-4"-2,0 0-5,0 3-2,8 0-4,8 3-2,9-6-6,3 0-3,1-3-3,12-10-4,0 7-3,0-11-5,8 1 0,0-2 0,8 2-5,1-1-3,-1-5-4,0 2-3,-8 9-3,-3-5-6,-1 5-6,-9-1-11,-3 2-12,-4 4-12</inkml:trace>
  <inkml:trace contextRef="#ctx1" brushRef="#br0" timeOffset="3301.1888">8503 13006 313,'0'0'43,"-4"0"-2,0 0-5,0-3-8,0 3-7,-4-4-3,-5 1-7,5 0-1,-4 3-3,0 3-2,-1-3 2,-3 3 0,0-3 0,-1 0 1,1 0-2,-1 4 0,1 2-1,4-3-1,0-3-2,3 3 3,-7 4-3,8 1 2,-5-5-3,5 3 1,0 1-1,4-1 0,4 2 0,-4-2-1,0 1 0,0-1 0,4 3 0,-4 1 0,4-2 0,0 1 0,0 1 0,0 0 0,0 4 0,0-1 0,4-1 0,0-4 0,4 2 0,0-4 0,-4 4 0,9-1 0,-5-1 0,4-1 0,-8-4 0,13 0-1,-5-3 2,-4 3-2,4 0 1,5-3 1,-13 3-2,12-3 2,-4 4-2,-3-1 2,-1 2-1,0 1 0,-4 0 0,0 4 2,4 3 0,-4-2 0,-4 1 3,0 1 0,0 1-1,0-1-1,-4 0 1,-4-2-1,0-2-1,-4 1 0,-1 0 0,-3-6-2,4 3 1,-5 2 0,1-2-2,-4-1-2,3-3-4,5-3-2,0 3-3,-1-3-6,5-3-13,4-6-16,-4-4-11</inkml:trace>
  <inkml:trace contextRef="#ctx1" brushRef="#br0" timeOffset="3548.2029">8958 12820 495,'4'0'53,"0"5"-9,4 4-7,-4 7-9,4 1-6,5 3-7,-1 3-5,0 4-1,-4 8-4,9-1 0,-1-7-4,0 3-4,-3-5-3,3 2-6,1-6-4,-1 1-4,0-3-4,-3-4-9,-1 1-10,0-5-11,0-5-4,25 13-7</inkml:trace>
  <inkml:trace contextRef="#ctx1" brushRef="#br0" timeOffset="3739.2139">9089 12976 335,'-4'8'39,"-9"14"-3,1 5-3,0 3-10,-5 5-6,5 2-4,-4-4-4,8 0-6,-9-2-8,9-4-9,-4-5-6,-1-6-5,13-5-5,0-2-4,-4-5-2,-12-1-10</inkml:trace>
  <inkml:trace contextRef="#ctx1" brushRef="#br0" timeOffset="4080.2334">9355 12257 389,'4'-10'47,"4"4"-9,-4-3-5,4 2-9,-4 1-5,5 4-7,-1-1 0,-4 3-5,4 0-2,-4 0-1,0 3 0,0-1-2,5 7-1,-9 4 0,0 3 0,0 1 0,4-1-1,0-1 2,-4 1 1,-4-1 4,4 3 0,-4 4 1,-1-1 0,-3 0 1,4 1-1,0 0 0,-4-4 1,0-3-2,4 0 0,0 1-1,-1-2-3,5-1 0,0-1 0,0 0-1,-4-6-1,4 3 0,4-2 0,1-1 0,3-3-1,8-3-1,-4 0-7,5-3-6,-1 0-7,5-7-8,-1 1-15,1-2-17</inkml:trace>
  <inkml:trace contextRef="#ctx1" brushRef="#br0" timeOffset="4703.269">9993 12685 443,'0'0'48,"0"-4"-7,0 4-4,0 0-4,5 0-6,3 0-4,8 0-6,5-6-6,3 3-1,1-3-3,3-2-5,5-2-6,4-3-8,-4 4-6,-1 1-7,1-2-11,-4 1-14,-9-1-15</inkml:trace>
  <inkml:trace contextRef="#ctx1" brushRef="#br0" timeOffset="5333.305">9162 12828 137,'4'-8'18,"-4"5"-4,0 3 4,5-7-4,-1 4 3,-4 0 3,4 3 0,0-3 1,0 3 0,-4-3-1,8-1 0,-8 4 1,4 0 4,-4-3-3,0 3-1,0 0 1,0 0-1,0 0-2,0 3-2,0 4-2,-4-4-2,-8 13-2,4-5-4,-5 5-1,1 1-3,4 2-1,-8 0-5,7-7-8,-3 3-12,0 3-10,4-2-14,-1 5-14</inkml:trace>
  <inkml:trace contextRef="#ctx1" brushRef="#br0" timeOffset="5849.3346">10992 12131 286,'0'0'43,"0"0"0,0 0-2,0 0-5,-4-3-4,4 3-5,0 0-5,0 0 0,0 0-2,0 0-3,4 8-1,-4 8-1,0 0-3,0 5-1,0 4-4,0 2-1,0 6-2,0 4-1,-4 3-1,0 3-7,-4-4-3,4 4-7,-4-6-3,4 0-9,-5-7-8,1-2-11,0-4-10</inkml:trace>
  <inkml:trace contextRef="#ctx1" brushRef="#br0" timeOffset="6109.3494">10579 12688 415,'0'-3'43,"4"-1"-1,0 4-6,4 4-4,5-4-5,7 3-6,5-3-1,3 0-3,9 0-3,0 0-3,4-3-3,0-1 0,4 1-4,0-3-1,0 0-1,-4-2-1,0 1-2,-4 1-3,4 3-4,-9-4-8,-3 4-3,-4 3-6,-5 0-8,-4 0-12,-3 0-8,-1 0-4,17 19-5</inkml:trace>
  <inkml:trace contextRef="#ctx1" brushRef="#br0" timeOffset="6402.3662">10714 12917 346,'0'-3'44,"0"3"-2,0 0-5,0 0-1,8 0-7,-8 3-4,4-3-5,-4 3-2,8 10-2,-3 1-2,-1 2-3,-4 5-1,0 7-3,4-1-2,-4 3-3,0 4 2,-4-1-2,4 2-5,-4-2-3,-1-2-2,5 2-4,-8-1-2,0-8-3,4 0-3,-4-5-5,4-5-5,4 2-2,-4-7-6,0-1-5,4-4 0,-9 2-7</inkml:trace>
  <inkml:trace contextRef="#ctx1" brushRef="#br0" timeOffset="6723.3846">10968 12953 321,'4'0'52,"0"0"-1,8-3-3,-4 3-11,1 0-10,-1 0-6,4 0-5,0 0-3,1 0-2,-1 0-3,0 0-1,1 0 1,-1 0-1,0 0 2,4 0-1,1 0-2,-5 0-2,0-3 0,1-3-1,-1 1-1,0 2-1,-4-4 1,1 4 0,-5 3-2,0 0 1,0 0-1,-4 0 0,0 0 1,0 3-2,0-3 1,0 7 0,0 13 1,-8 6 0,0 1-1,-5 3 0,1 0 0,0 7-1,-1-5 2,1-2-3,4 0-4,0-3-3,0-2-5,3-4-3,5-2-8,-4-6-8,4-5-6,0-2-11,0-3-6</inkml:trace>
  <inkml:trace contextRef="#ctx1" brushRef="#br0" timeOffset="6969.3986">11684 12742 468,'0'0'45,"8"0"-3,1 3-6,-5 3-6,8 13-8,-4-4-4,4 1-3,1 3-5,-1-2-2,0 4-2,1 1-3,3 5 1,0 2-2,-3 1-5,3-6-5,-4 1-4,5-4-4,-5 0-5,0-2-4,1 0-10,-1-5-11,-8 2-11,0-5-3</inkml:trace>
  <inkml:trace contextRef="#ctx1" brushRef="#br0" timeOffset="7167.4099">11877 12813 388,'-9'7'48,"1"4"-10,-4 13-5,-4 1-10,-1 5-5,1 7-6,4 0-2,-1 1-4,1-3-6,-4 0-6,3-5-7,1-3-9,4-2-4,-4-10-5,3 0-3,9-8-2,-4-4-3,-8-3-10</inkml:trace>
  <inkml:trace contextRef="#ctx1" brushRef="#br0" timeOffset="7605.435">12180 12058 382,'4'-6'40,"4"6"-3,4-3-5,0 0-9,1-7-4,3 7-4,-4 0-6,1 3-3,-5 0-2,4 0 0,-4 0-4,-4 0 0,1 0-2,-1 3 1,0 3-1,-4 4 0,-4-1 1,4 2-1,-4 2 1,-5 0 0,1 1 0,0-4-1,0 6 3,0-8-1,4 4 0,-5-2 0,9-4 1,-4 1-2,0 0-1,0-3 2,4-1 0,0 3 0,0-3 0,4 1 0,0-4 0,4 0 0,1 0 0,-1 3 0,0 0 1,4 0 3,1 0 1,-5 2 2,0-2-1,0 4 2,0 5 3,-4 4 0,0-5 0,-4 5-1,0 2-1,-4 1 0,-4 1-2,-4 3-1,0-6-2,-1 2 0,1-4-2,-4-3 0,-5 1-1,5-3-2,4-4-4,-9-3-8,5-1-8,-1 1-13,1-3-19,-29-11-25</inkml:trace>
  <inkml:trace contextRef="#ctx1" brushRef="#br0" timeOffset="8129.465">12835 12737 414,'0'0'48,"0"0"-6,0 0-6,4 0 0,-4 0-6,20 0-4,-3 0-3,7 0-5,1-3-4,3-3-3,1 2-4,4-8-1,-5 5-5,-3 3-9,-5-3-5,1 4-10,-1 0-6,-3 0-6,-5 3-14,0 0-12,21-4-10</inkml:trace>
  <inkml:trace contextRef="#ctx1" brushRef="#br0" timeOffset="8969.513">13482 12171 349,'-5'-3'38,"1"3"-1,4 3 0,0-3-7,0 0-8,0 0-2,0 0-3,9 7-2,-1-7-1,4 3-3,13 0-1,3 2-2,1-2-3,4-3 1,3 0-2,1-3-2,0-1 1,4 3-2,-4-5 1,4-10 1,-8 9 1,-1 1 1,-3 0-1,-8-1 0,-1 2-2,-4 2 0,-3 3 0,-9 7 4,-4-3 2,0 15 2,-4 15 1,-9 6-2,-7 6 3,-5 6-3,1 2-1,-1-1-2,1 5-2,-1-7 0,1 2-1,-1 2-3,4-4 2,1-5-4,4-3-3,-1 3-4,1-3-3,-1 0-5,5 0-1,4 0-2,0-3-3,4 0-7,4-7-6,0-6-8,0-2-8,4-10-1,12 18-7</inkml:trace>
  <inkml:trace contextRef="#ctx1" brushRef="#br0" timeOffset="9203.5264">14280 12669 461,'4'0'48,"0"0"-5,0 3-5,0 6-6,4 6-9,5 7-5,-5 0-5,4 5-1,0 0-5,1 7-1,-1-4-2,0 2-1,1-2 0,3 0-3,0-1-7,1-2-1,-1-3-5,0-5-2,1-5-4,-1 2-5,1-7-11,-5 1-6,-4-8-15,4 1-5</inkml:trace>
  <inkml:trace contextRef="#ctx1" brushRef="#br0" timeOffset="9405.538">14505 12748 409,'-4'3'43,"-8"4"-8,-1 5-7,1 0-4,-4 7-8,-1 1-5,5-1-1,-8 2-3,-1 5-7,5-6-3,-1 2-7,1 2-6,0 2-5,3-9-4,1-1-4,4-2-3,0-4-6,-1-4-5</inkml:trace>
  <inkml:trace contextRef="#ctx1" brushRef="#br0" timeOffset="9760.5583">14849 11874 450,'0'-6'34,"4"6"-9,-4 0-5,0 0-3,4 0-4,-4 3-4,0-3-1,0 6-1,-4-3 0,4 10-1,0 1 0,0-1 1,0 0 2,-8-5-2,8 4 0,0-2-1,-4-1 0,0 3-1,4-6-1,0 7 0,4-4-1,-4-1-2,4 2 0,-4-1 1,8-2 0,-4-4-2,4 3 0,0-3 1,5-1-1,-1-2 1,0 3-2,5-3-3,-5-3-2,4-2-1,1 2-5,3-7-2,-3 1-4,-1-1-8,-4 2-9,1-4-9,-1 2-6,33-30-10</inkml:trace>
  <inkml:trace contextRef="#ctx1" brushRef="#br0" timeOffset="9961.5698">15127 11813 358,'0'0'56,"0"7"-5,-4 10-9,4 4-4,-4 4-7,-8 2-5,4 4-8,-1 4-4,1-5-4,0 10-4,0-1-1,-4 7 0,3 1-3,5-3-5,-4 5-7,4-3-5,0-9-6,4-7-9,0-1-8,0-12-11,4-1-10</inkml:trace>
  <inkml:trace contextRef="#ctx1" brushRef="#br0" timeOffset="10956.6267">15750 12516 318,'0'-3'45,"0"-3"0,0 2-2,0 1-5,0 2-5,0-3-7,4-5-3,-4-1-3,0 4 0,4-2-3,0 2-3,4 3-4,0 3-2,-8 0-1,4 0-3,0 9-1,1 9-1,-1 9 2,-4 6-4,0 4 0,8-2-4,-8 4-3,0 1-4,0 3-3,0 0-3,4-7-7,-4 4-4,0-6-7,0 2-7,0-6-4,0-3-5,-16 42-5</inkml:trace>
  <inkml:trace contextRef="#ctx1" brushRef="#br0" timeOffset="11169.6389">15553 12767 440,'4'0'40,"0"0"-5,-4-3-4,0 3-6,13 0-2,-1-3-6,4-3-3,5-1-5,-1 1-1,5 1-3,3-1-1,-3-7-4,4 3-5,-5-2-4,1 7-4,-1-1-7,5-1-6,-9 1-5,5 0-8,4 2-7,-5 0-3,58-3-7</inkml:trace>
  <inkml:trace contextRef="#ctx1" brushRef="#br0" timeOffset="11857.6782">16806 12602 187,'0'0'23,"0"-3"0,0-4 4,0 4-1,0-6 0,0 4-1,0-5 0,0 4 4,4 0 2,-4-1 1,4 1-3,-4 1-1,8-1-4,-4-1-1,0 4-3,0 3-2,-4 0-6,5 0-2,-1 0 0,-4 7-2,0 2 0,0 12-3,0 3-1,0 8 0,0-2-2,-4 0 0,-1 0-1,1 2-3,0 1-2,0-2-3,0-1-5,0-3-2,4-2-5,0-1-3,-4-5-8,4-6-8,0-5-9,-4 1-9</inkml:trace>
  <inkml:trace contextRef="#ctx1" brushRef="#br0" timeOffset="12119.6932">17051 12529 473,'0'0'40,"0"0"-5,0 0-6,-4 9-5,4 6-5,0 1-5,0 4-3,-4 9-4,4-2-2,0-3 0,0 8-1,-4-2-2,4 0-2,-8 0-3,4-1-6,0-2-1,0 0-5,4-2-2,-4-4-3,0 0-10,-1-6-6,1-2-7,0-2-5,0-1-5</inkml:trace>
  <inkml:trace contextRef="#ctx1" brushRef="#br0" timeOffset="12488.7143">16532 12672 398,'0'-3'42,"0"-4"-8,0 3-5,8-3-4,-4 1-4,12-4-2,-4-2-4,9 4-2,4 1-3,-5-2 0,9 2 2,-1-2-1,1 1-2,4 2-1,-9-4-3,5 1 0,-5 2-2,5 2 0,-4-1 0,3 3-2,-7 0 0,3 3 2,1 0-1,-9 3 1,1 0 0,3 3 0,-8-1 0,5 2-1,-1 2 0,1-3-2,-5 1 1,4-4-2,1-1-5,-1-2-4,0 0-2,1 0-4,-1 0-4,1-2-3,-1 2-8,0-6-11,-3-1-11,3 1-5</inkml:trace>
  <inkml:trace contextRef="#ctx1" brushRef="#br0" timeOffset="12734.7284">17584 12510 355,'0'0'49,"0"0"-9,0 0-3,0 0-5,4 0-4,0 3-4,4 10-4,-4 1-3,8-1-5,5 3-2,-1 1-3,1 5-1,-1-4 0,0 1-3,5 2 0,-5 1-1,5-5-2,3 2-3,-3-1-2,-5-2-4,0 0-2,5-5-4,-5 2-3,-3-1-4,-5-2-10,0-5-9,-4-2-9,4 9-12</inkml:trace>
  <inkml:trace contextRef="#ctx1" brushRef="#br0" timeOffset="12957.7411">17870 12510 396,'-4'0'56,"-4"6"-10,-8 10-12,3 5-6,-3 3-7,0 7-6,-9 3-3,5-1-4,3 4-3,-3-1-5,-1-6-5,5 2-3,-9-5-2,9 0-4,0-4-3,7-3-3,-3-1-5,8-8-3,-4 2-3,4-7-6,4-6-6,0-19-10</inkml:trace>
  <inkml:trace contextRef="#ctx1" brushRef="#br0" timeOffset="13453.7695">18239 11840 435,'0'0'37,"0"0"-9,0 0-4,0 0-5,0 4-5,-4 5-4,-5-1-1,1-1-4,0-1 0,-4 3-1,0 1-2,-1-4 2,1 2 1,4 2-3,-5-1 1,5-2 0,0 1 1,-4-2-2,4 0-1,-1 1 1,5-4-1,-4 6-1,0-5 0,4-1 0,0-2 1,-4-1 0,4 4-3,-1-1 3,1-3 0,0 3-2,4-3 2,0 3 0,0 0-2,4 0 0,0 1 1,1-1 0,-1 0 0,8 0 0,-4 0 1,0 8-2,5-4 1,-9-1 0,4-6 1,4 7-3,-4-1 2,0-3 1,1 2-2,-5-2 1,4 0 1,-8 10 2,0-4 1,0 1 1,0 1-1,-8 5 0,0-5 2,-1 8-2,-3-3-2,0-2 1,0 2-1,-1-9 0,5 2 0,-4-4 2,-5 5-3,5-7 1,0 0-1,0-3 0,-1 0-2,1 0-4,8-3-5,-4 3-5,0-3-3,3-4-12,5-1-11,0-1-14,0-10-12</inkml:trace>
  <inkml:trace contextRef="#ctx1" brushRef="#br0" timeOffset="13754.7867">18881 12060 452,'0'0'37,"0"0"-7,5 3-6,-5-3-2,0 3-3,0 7-2,0 2-4,0 3-3,-5 7-2,5 2-2,-4-5-1,0 5-1,0 6-1,-4 2-1,8-2-3,-4 3-4,0-2-4,4 0-1,-4 0-5,0-4-2,0 0-8,-1-2-9,1-4-4,0 1-7,0-4-3,-12 40-8</inkml:trace>
  <inkml:trace contextRef="#ctx1" brushRef="#br0" timeOffset="13948.7978">18665 12254 495,'0'0'48,"4"0"-14,-4 0-8,0 3-5,0-3-7,8 3-3,4-3-2,0 8-7,5-2-8,3 1-5,1-1-6,-1-3-5,9 1-5,-5-3-9,1-2-7,4-3-8,57 4-9</inkml:trace>
  <inkml:trace contextRef="#ctx1" brushRef="#br0" timeOffset="14133.8084">19295 12685 473,'0'0'46,"4"-4"-14,0 4-7,0 0-9,0 0-7,9 0-11,-5-3-13,0 0-13,4 3-17,-4-6-13,25-4-7</inkml:trace>
  <inkml:trace contextRef="#ctx1" brushRef="#br0" timeOffset="14327.8195">19696 12691 449,'0'0'46,"0"0"-13,0 0-7,0 0-7,0 0-6,8 0-3,-4 0-10,1 3-5,7-3-6,0 2-7,5-2-7,-9 0-9,4 0-11,0 0-7</inkml:trace>
  <inkml:trace contextRef="#ctx1" brushRef="#br0" timeOffset="14488.8287">20245 12678 376,'4'-3'21,"12"3"-7,-8-3-19,5 3-21,32-10-24</inkml:trace>
  <inkml:trace contextRef="#ctx1" brushRef="#br0" timeOffset="14652.8381">20859 12705 482,'8'0'32,"-4"0"-8,0 0-6,0 0-9,-4 0-15,4 0-24,-4 0-2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07T01:33:05.77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016 6062 163,'0'3'20,"0"-3"0,0 0 2,0 0-4,0 0 0,0-3-6,0 3 1,0-3-6,4-4 0,-4 1-3,0-1-2,0 1 8,8-2 1,1 2 3,-5-4-4,4 4-3,0-2-2,-4 2 0,4-1-1,-4 7-2,5-3-1,-5-3 0,0 6 0,-4 0 2,0 0-2,0 0-1,0 6 1,-8 0-1,-5 4 1,-7 11 0,-1 6-1,1 0-1,-9 11 2,5-5-1,-5 1 3,-4 5-1,9-5 1,-5-4 2,0 2-1,5-2 0,-5-3 0,5 0-3,7-5 2,1-4-1,4-2-2,-1-4 1,9-1-1,4-1 1,0-4 0,4-6 0,9 0-2,15-3 2,-3-6-2,3-2 2,5-9-2,4-7 0,4 0 2,0-8 0,0-1-1,0-4 0,4 0 0,-4-3 0,-4 4 0,4 2-1,-1 4 2,1 6-1,-8 1 0,-4 12-1,-1 1 2,-11 7-1,-5-2 0,0 5 0,-12 6 0,0-1-1,0-2 2,-8 6-1,-12 16-1,-5 2 2,1 3-1,-1 5 0,-4-2 0,5 0 0,-5 4 0,1 2 0,-5-1-1,0 2 2,0-2-1,1 3 0,-1-5 0,-4 1 0,4-1 0,0-3-1,1-4 2,3-6-1,4 3-1,5-9 2,4-1-1,7-4-1,1-3 2,8-2-1,4-4 0,9 0 0,7-7 0,5 4 0,11-16 0,1-2-1,4-6 2,-4-1-2,8-2 2,-4-7-2,4 0 0,4-2 2,13-7 0,-1-1-1,0 11 0,-7-4 0,-1 4-1,-4 5 2,-12 1-1,0 5 0,-5 2 0,-3 9 0,-12 1 0,-1 4 0,-4 4 2,-4 2 3,-8 3 2,0 3-1,-4 5 2,-8 11-1,-13 5 0,-3 8 0,-9 8 0,-8 2 0,-8 3 1,-1 1-3,-3 3 1,4-3-1,0 4-1,-1-6-2,9-1 3,-4 0-3,4-3 1,0-5-1,8-5 1,5-6-2,-1 0 1,12-5-1,1-3 0,12-8 0,4 1-1,4-2 0,8-7 0,8-4 0,9-2 0,12-2 0,4-21 0,4 2 0,8-6 0,8-7 0,17-6 0,8-3 0,0-7 0,4-4 0,-4 1 0,-4-1 2,0-2-2,4 8 0,-8-2 0,-1 7 0,-11 9 0,-5 10-1,-12 9 0,-8 5 1,-8 3 0,-8 9 0,-9 0 0,-4 4 0,-8 5 0,-4 11-1,-8 10 2,-8 4-2,-17 10 2,-4 6 1,-8-2-2,-8 5-1,-8 4 1,-1-1 0,9-1 1,-4-5-1,3 0 0,5-6 1,-4 0 1,8-7 0,0-2 2,8 3-1,4-10-1,5-1-1,7-9 0,9-5-1,4 1 1,8-5-1,4-5 0,8 0 0,9-2-1,11-7 2,9-17-1,0-1 0,8-3 0,5-7 0,7 1 0,13-7 0,3-3 0,5 0 0,0-7 0,-8 6 0,0-3 0,-9 4 0,-8 6 0,1 4 0,-1-1 0,-8 5-1,0 12 2,-8-1-1,-8 5 0,-4 2 0,-9 4 0,-12 4 0,1 6 0,-9 3 0,-9 7 0,-11 4-1,-17 10 2,-4 16-1,-8 6 0,-4 6 0,4 1 0,-9 4-1,-3 2 2,-5-2-2,-3-1 2,-5-10-1,4 0 0,5 0-1,16-10 2,0 1-1,12-10 0,0-6 0,17 1 0,7-6 0,5-5 0,8-8 0,4-3-1,13-3 2,3 0-1,17-8 0,16-18 0,9 2 0,-1-3 0,9-7 0,-1-2 0,1-8 2,-1 1-2,5-3 0,8 1 0,0-7 0,-4-1 0,-1-4 0,-3 10 0,-8 1 0,-5 3 0,-8 9 0,-4 7 1,-4 6-1,-12 5 0,-4 3-2,-13 8 2,0 2 0,-11 6 0,-5 0 1,-9 6 0,-11 2-1,-5 21 1,-16 4 0,5 10-2,-9 10 0,-9 1 1,-7 5 0,-1-2 0,-3 2 1,-1-4 0,1-4-2,8-5 0,3 0 2,1-6 0,8 6-2,4-9-1,4-1 2,1-2 1,11-1-1,-4-3 0,9 2 1,-1-8 0,9-2-2,8-7 0,4 1-1,4-7 3,8-9-1,5-3 0,16-3 0,3-17 1,9-10-1,5-7 0,11 0 0,13-3 0,3-3 1,5-1 1,0-6 1,0-6 2,-4 2 2,8-8-3,4 1 2,0 4-2,-4-2-1,0-2 1,-8 9-2,-9 9 0,-7 9 0,-5 4 0,-12 2-2,-8 9 0,0 5 0,-9 4 0,-7 3 0,-9 4 0,0 3 0,-7 3 0,-10 3 2,-3 7-2,-4 6 0,-13 11 0,-11 0-1,-1 14 0,-8 0 0,-9 12-2,1-1 1,-4 2 0,-13 5 0,5-3 0,-5 1 2,9-5-2,8-2 0,-1-6 1,5-1 1,4 0 0,4-3 0,4-4-1,5-4 0,7-2 1,5-12 0,7-2-2,1-4 1,8 0 0,4-6 0,12-6 1,5 0 0,11-13 0,5-4 0,12-2 0,4-12-2,17-5 2,7-7 0,9-3 0,4-2 0,0-4 0,0-1 0,-4 2 0,-4-1 1,0-1-1,-5 4 0,1 3 0,-8 10 0,-5-1 0,-8 4 1,-4 2-1,-8 4 0,-4 8 0,-8 2 1,-5 7-2,-7 4 1,-5 3 1,-4 0 0,-8 3 2,0 3-2,-4 6 2,-12 1-1,-5 20-1,-12 0 0,-7 13 0,-10 0 1,-3 3-2,0-1 0,-13 4 0,5 3 0,4-2 0,-1-1 2,5-5-2,4 3 0,-4-8 0,8-2 0,8-5 0,4-2 0,0-3 0,13-5 0,-1-1-1,1-5 1,12-2-1,0-4-1,4-4 0,4 3 2,4-4-1,12-5 1,4 0 0,5-5 0,4-4-1,12-10 0,0-8 2,4 0-2,4-2 2,12-4-2,5-7 2,3-3 0,-3 3-2,3-3 2,-3 1-2,-1-3 2,-7-1-1,-5 3 1,0-3 1,-4 6 2,4 0-3,1 1 0,-5 2 1,0 12-2,-4 4-1,-4-3 1,0 2 1,-12 8 0,-5 1 0,-3 3-1,-5 1 0,-4 6 0,-4-1 0,-3 4 0,-1 0 0,-4 0 0,-4 0 0,-9 10 0,-7 15 0,-13 2 2,-4 4-2,-4 5 0,-8 7 0,0 0 1,-4 3-1,0-3 0,7 0 0,-3 3 0,0 0 0,4-4 0,4 0 0,-4-2 0,4-2-3,-4-4 1,4-4 1,9 3-1,3-9 0,8 2 1,5-10-2,8-2 0,4-1 1,4-2 1,0-5 0,12 0 0,4-6 1,13-9 0,8-2 0,8-8 0,4-5 0,4-6 0,5-5 0,3-5 0,5-1 0,-1-7 0,5 0 0,3 2 0,1 0 0,-8 0 0,-1 0 0,-8-2 1,1 2-2,-5 3 1,-8 6 0,8 6 1,-4 0-2,-8 4 0,0 7 1,0 1 0,-16 3 0,-1 5 1,-7 4-1,-5-2 0,0 6 1,-12 3 2,0 0-1,-12 3 0,0 3-1,-13 4 1,-16 17-2,-4 6 0,0 4 0,0 9 0,-8 0 0,4 0 0,0 2-2,-5 1 0,5-3 2,0 0-2,-4 0-1,4 0 0,0-3-1,-1 3 1,5-7-1,9-1 3,3-5-1,4-3 1,9 0 0,-1-1 0,9-11-1,0-3-2,8-3 0,4 0 1,0-8 1,4-1 1,12-3-1,9 0 3,3-10-2,9-9 0,4-5 2,8-3-2,0-3 1,5-3 0,-1-6 0,4-3 0,0 0 0,1-4 0,-1-3 0,4 0 0,1-4 0,-1 5 1,1 5 1,-9-3 0,-4 7 1,0 2 1,-4 7-2,-8-2 0,-4 8-2,-5 2 1,1 8 1,-8 1 0,-1 5-1,-12 2 0,0 6 0,-4-4 0,1 4 2,-5 0 1,-5 10-1,1-2-1,-8 19 0,-12 8 1,-5 5-1,-8 4-2,-4 2 0,0 4 0,-16-4 0,12 3 0,-4 0 0,0-4 0,3 1 0,1-6 0,9-4 1,-1-2-1,12-3 1,1-4 1,3-4-4,5-9 1,4 2 0,7-8 1,1 1 0,4-6-1,0 1 1,4-4 0,9-4-1,11-2 0,1-5 2,8-14 0,12-2-1,0-4-1,4-2 2,0-4-1,4-4 0,-4 1-1,4-1 2,-3 1-2,-5-1 0,0 3 2,-4 3 0,0 1-1,-5 1 0,1 3 0,0 1 0,0 5 0,-4 4 0,-1 1-1,-7 3 2,-5 1-1,1 6 0,-5 6-1,-3-1 2,-9 1-1,0 3 1,-4 7 1,-4-1 2,0 7-1,-13 17-2,-11 10 0,-5 3 0,-4 6-1,0 0 2,0 2-1,0 1-1,-4 1 1,1-2 0,-1-2-2,4-3 0,-4 0 2,0-3 0,0 0-2,4-6 0,-4 7 1,4 2 0,5-3 1,3-3-2,8-8 1,1-5-3,8-6 1,-1-6-1,9 1 1,4-8-1,8-8 2,5-8 0,7-11 1,17-11-2,0-7 1,4-2 1,8-7 0,-4 3 0,0 0 0,0 0 0,0 3 0,0 7 0,0-1 0,-4 1 1,0 4-2,0 2 1,-4 2 1,-4 7 0,-5-1-1,-3 8 0,-5 2 0,-7 5 0,-9 4 0,0 0 3,-4 7 1,-4 2-1,-9 9 0,-15 15 1,3 2-2,-12 2 2,5 2 0,-5 1 2,8 0-2,-4-3-1,5-4 1,3 0-3,5 7 0,-1 0 1,5-10-1,4 5-1,-1-5-4,1-3-5,4-6-4,4-2-2,4-3-6,0-2-5,4-1-12,0-4-9,8-5-12</inkml:trace>
  <inkml:trace contextRef="#ctx0" brushRef="#br0" timeOffset="47548.7196">14444 8125 205,'0'-3'28,"0"0"-1,-4 0-7,4 3-2,0 0-4,0-3-4,0 1 0,0-1 0,0 0-1,0-1 1,0 4 1,0-3 0,0 0 3,0 0 2,0 0-1,4-1 2,-4 4-6,0 0-3,0 0-1,4 0-1,-4 0 0,0 4 3,0-1-3,4 6 0,-4 1-3,0-2 1,8 1 0,0-2 1,0 2-1,1-1-1,-1 2-1,-4 3 1,4-7-1,4 0 0,1-4 1,-1 11-1,0-4 0,0-6-2,5 0 2,-1 4 0,1-1-1,11-1 0,-7-2 0,3 3-1,5-2-1,-5-1 2,5 3-1,4-3 0,-4 1 0,3-4 0,-3 6 0,4-6 0,-5 1 0,5 3 0,-4-4 1,-1 3 3,1-3 1,0 0-1,-5 0 0,5 3-1,0-3 0,-9 0-1,5 10-1,3-7 1,5 0-2,-8 0 1,3 0 0,5 2 0,-4 1-1,-5 1 1,5-7 1,0 0 2,-5 0-2,5 6 2,-5-3-2,1 0 2,-1-3-2,1 0 0,0 0 1,-5 7-2,1-7-1,-1 6 0,0 1 0,5-3 0,-9 3 1,1-1-1,-1-3 1,1 4-1,3-7 0,1 6 1,-9-3-2,4-1 2,1 1 0,-1 3-1,0-6 0,-3 7 1,3-4 4,0 3-3,-7 1 1,3-3 0,0-4 0,0 0 0,5 3-1,-5 4-1,0-4 1,5 0-1,-5 0 3,0 1-3,1 2 2,-1 0-2,0-3 2,0-1-1,1 3 1,-1-5 0,0 1-2,-4 6 2,9-7 0,-5 3-1,0 3 0,1-3 1,-1 1 0,0 2-2,0-6 0,5 3-1,-1 0 1,-4 2-1,1-2 0,7 4 1,-3-4-1,-5 3 0,8 1-1,1-4 2,-5 3 1,5-3 1,3-1 0,1-2-1,-1 6 0,5-6 0,0 0 0,-1 3 0,5-3 0,-4 0-1,-1 0 0,1-3 0,4 3 0,-5 0-2,1-3 2,4-2-1,-4-1 0,-1-4 0,5 7 0,-4-6 0,-1 2 0,9-1 0,-8 5 2,4 0 2,-1-3-2,5-4 0,0 4-1,-4-2 0,-1-2 0,5 4 0,-4-10 0,0 10 0,0-9 0,-1 12-1,1 0-1,0-7 0,-4 4 1,-1-5 1,5 5 0,-4 2-1,-1 1 0,1-3-1,4 6 2,-1-10-2,-7 6 0,8-3 2,-5 1 0,1 6-2,4-3 2,-5-1-2,-3 4 0,4 0 2,-1 0 0,-3-6-1,4 3-1,-5 0 2,5 3-1,-9 0-1,5-7 0,-5 4 2,1 3 0,7-3-1,-7 3-1,-1 0 2,1 0-1,-1 3 0,-3-3 0,-1 0 0,9 0 0,-9 0 0,9-3 0,-5 1 0,0 2 0,1 0 0,4 0 0,-5-3-1,0 0 2,1 0-2,-1-3 2,-3 2-2,3 1 2,1 0-2,-1-3 2,-3 1-1,-1-1-1,4 2 2,1 1-1,-1-3 0,-3 3-1,-1-1 2,5-5-1,-1-2-1,-4-2 2,1 0-1,3 2 0,1 2 0,-1-1 0,-3-3 0,-1 5 0,8-4 0,-3-1 3,4-1-1,-1-2-1,1 0 0,-1-2-1,9-1 2,-4 2-2,3-5 1,-7 1 0,4-1-2,3 1 2,-3 0 0,0-1-2,3-3 2,-7 1-1,4 3 1,-1-7 1,5 4 0,-8 0 1,3-8 0,-3 2 0,4 0-2,-1 3 1,1-5 1,-1 8-1,1 3 0,0-4 0,-5 4-1,1-1 0,4-2-1,-1-1 1,-3 1 0,-1 0-1,1-1 0,-1 1 0,1-2 0,-4 2 0,-1-6 0,0 0 0,5-2-1,-4 2 2,-5 0-1,4 3 0,-7 1 0,7-1 0,-4 2 0,-3 4-1,-1-6 2,0 2-1,1 1 0,-1 5 0,-4 1 0,0-1 1,0-1-1,1-3 0,-1 12 0,0-8 0,0 0 0,-4 2 0,4 1 1,1 1-1,-1-1-1,-4-1 1,8-5 0,-4 1 0,-3 2 0,3-2-1,-4-1 1,0-2 0,4 0 0,-4-4 0,0 1 0,4 1 1,-3 2-1,-5-3 0,0-3 0,0-8 0,4 5 0,-4-1 0,0-2 0,0-4 0,0 3 0,-9 4 0,5-4 0,-4 6 0,4-3 1,-4 4 0,0 0 0,-5-4-1,1 1-1,4 1 2,-4 8-2,3-6 0,1-2 1,-4-1 1,0 3-2,-5 0 2,13-1 1,-12-4-1,4 5 2,-1-3-1,-3-4 0,0 7 1,-5-3-2,5-2-1,-5 1 2,1 4-1,-5-3 1,5 3-2,-5-1 2,1 3-2,-1 1 1,-4 1-2,5 2 1,-5 1 0,1-3 1,-1 6 0,0 0-1,1 0-1,-9 1 2,12-2-1,-4 2-1,9-2 2,-5 2-1,1 2 0,-5-2 0,1 1-1,3-1 0,0-2 2,1-1-2,-1 1 1,-3 2 1,3-1-2,1-3 1,-1 3 1,-4 1 0,9-2-2,-5-4 0,-3 1 1,7 5 1,-3-2-2,-1 2 0,0 5 1,-3 1 0,3-1 1,1-2-1,3 3-1,-3-3 1,-1 5 0,5 1 1,-5 1-1,0 1 0,5-5 0,-5 10 1,1-10 0,-1 7-2,-3-2 0,3 2 0,1-1 1,-5 1 0,0 3 0,-4 0 0,1-4 0,-5 4 0,4 0 0,0 1 0,1-1 0,-1 0 0,4 0 0,5 3 0,-5-3 0,0 3 0,5 0 0,-1 0 0,-3 0 0,-1 0 0,0 0 0,1-4 0,-5 4-1,0 0 1,0 0 0,-4 0 0,1 0 0,-5 0 0,-4 4 0,8-1 0,-4 0 0,0 3 0,4-4 0,0-2 0,4 3 0,-3 0 0,3 0 0,4 1 0,-4-4 0,-3 0 0,7 0 0,-8 0 0,0 0 0,-4 0 0,4 0 0,1 3 0,-5-3 0,-4 0 0,8 0 0,4 0 0,4 0 0,1 0 0,3 0 0,1 0 0,-5 0 0,8 0 0,-7 0 0,3 0 0,1-3 0,-1 3 0,1 0 0,-5-4 0,4 4 0,-3-3 0,-1 0 0,0 0 0,1 3 0,-9 0 0,8 0 0,-8 0 0,9 0 0,-5 0 0,8 3 0,1 0 0,-1 0 0,-3 4 0,3-1 0,5 4 0,-5-4 0,0-3 0,-3-1 0,3 4 0,-3 1 0,3-1 0,-4-3 0,-3 7 0,-1-2 0,0 1 0,-4 1 0,0-1-1,1-1 1,-1 8 0,0 0 1,4-3-1,4-2 0,5 1 0,-1 3 0,1 1-1,-1 0 2,1-2-2,3-1 1,1 4 0,-1-1 0,1 0 1,3 1-1,1-4 0,-4 6 0,-1-5 0,1 6-1,-5-6 2,5 2-1,-9 0 0,8-2 0,-3 2-1,-1-2-1,1 2 2,-1-3 0,-3 1 0,-1 2 1,4 0-1,-3-2 0,7-1 0,-3-5-1,7 5 1,-3 2 0,3-2 0,1-2 1,0 2-1,-5 0 1,5-2 0,3-2-2,-7 7 1,4 0 0,-1-8 0,-3 5 0,3 0 0,1-2 0,-4-2 1,-1 7-2,5-5 1,-5 2 0,1 3 0,3-5 0,-7 5 0,3 6-2,5-7 3,-4 0-1,-1 3 0,1-2-1,-1 1 1,-3-1 1,3 2 0,5 1-1,-5 0 0,1-5 0,3 2 0,1 0-2,4-2 2,-5-1 0,5 4 0,0-1 0,0-3 1,3-2-1,-3-1 1,4 6 0,0-5-2,-5 1 1,5-2-2,0 0 2,-4-3 0,4 3 0,3 0 0,-3-1 0,0-1 0,0 2 0,0-4 0,0 0 0,-1 4 0,5-2 0,-4 1 0,0 1 0,4 3 0,-9-4 0,5-1 1,0 5-2,0-4 2,0 2-1,0-1 0,-1 3 0,-3-4 1,0 2 0,4 5-2,-9 0 1,9-5 1,0 8-2,0-6 1,-5 1 0,5 5 0,-4-4 1,0 4-2,-1 0 1,1 5 0,0-10-2,-1 12 2,1 1 0,4-5 0,-8 5 0,3 0 0,5-5 0,-4 2 0,4 1 0,-5 2 0,1 0 0,4-3-1,-4 2 2,8-2-1,-9 1 0,5-7 0,-4 1 0,8 1 0,4 3 0,-4-6 0,0 5 0,4-4 0,0 1 0,0-2 0,0 2 0,0-1 0,0-2 0,0 0 0,4-2 0,0 2 0,4-2 0,0 2 0,-4 5 0,4-5 0,-4 3-1,5 1 2,-1 1-1,-4 5 0,0-4 0,4-2 0,-4 7 0,5 2 0,-1-5 0,-4 0 0,4 4 1,0-7-1,0 3 1,1-2 0,3-1-1,-4 1 0,0-1 0,-4-2 0,4 1 0,1 0 0,-5-3 0,4 2 0,-4 0 0,0-1 0,0-2 2,4 4-2,-3-4 2,3-2-1,-4-1 1,4 3 0,0-2-1,0 2 0,-4 3 0,9-4 2,-5-3-2,0 0 0,-4 0 0,4 1 0,1-4 0,3 3-1,-4 4 0,0-1 0,0-3 1,1 3-1,-1 1 0,0-5 0,-4-1 1,4 3-1,0-2 2,-3 5 0,-1-7 1,0 4-2,4 1 0,-4-1 0,0-2 1,4 2-1,1 3 0,-5-2 0,4 2 1,0 0-1,-4 1 2,4 2-2,-8-1 0,8-2 1,1-2-1,-5 2 0,-4 0 0,4-2 0,0 2 0,0-3-1,0-4 0,0-1 0,0 5 1,0-7-1,0 1 1,1 4-1,-1-5 1,-4 1-1,8-1 0,-8-3 0,4 0 0,0 1-1,0-1 2,0-3-1,0 0 0,0 0 0,-4 1 1,5-1-1,-5 0-2,0 0 0,0 0-5,0 3-2,0 1-5,0-4-3,0 0-5,0 3-4,0 0-5,0 3-4,8-2-13,-8 2-13,4-3-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07T01:34:13.98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54 6844 230,'0'0'36,"0"-3"2,0 3-2,0 0 1,0-7-1,0 7-2,5 0-3,-5-4 0,0 4-5,8-4-3,0-8-2,4-4-2,5 1-2,-5 0-2,4-6-2,5-5-4,-5-1-2,9 4-1,-1-6-2,1-4-1,3-1 0,-3-9-2,0-3 0,7-3 0,-7-5 0,4-8 0,-5-5-1,1 0 0,-1-1 0,1 4 0,-5-6 0,1 5 0,-1-2-1,-3-2-2,-5-6-1,0-2 2,4 8-1,-11-8-1,3 7 1,-4 8-1,-4 11 2,0 12 0,0 4 2,-4 8-1,0 9 0,-5 5-2,-7 4 3,0 9-1,-5 3 1,-7 7 0,3 6 0,-4 11 0,-7 6 0,7 13-2,0 5 2,-12 8 0,13 6 0,-5 2 0,4 3 0,5 0 1,3 3 1,1 5 1,3 1-1,5 15 1,4 4-2,4-1 0,0 2 0,0-7 0,4-8 0,4-9-1,0-8 0,0-7 1,8-10-1,0-4 1,5-10-1,-1-5 0,5-6 0,-1-8 0,-3-7 1,3-10-2,9-3 1,-1-7 1,1-7 0,0-10 1,-1-2 0,1 2-1,-5-3 0,5-2 0,0-1 0,-5-1-1,-3-2 2,-1 2-1,-3 1-1,-1 1 1,-4 5-1,-3 0 0,-5 2 0,0 4 2,-4 5-2,0 5 0,0 5 0,0-1 0,0 7 1,0 0-1,-4 7 0,0-1-2,-9 8 3,5 9-1,0 0 0,4 4 0,-4-4 0,3 1 0,5 1 0,-4-1 0,4-3 0,0-2 0,0-4 0,0-3 0,0 0 0,4-2 0,-4-1 0,5-9 0,7 0 0,0 0 0,0-3 1,1-9 0,3-4 1,-4 4 1,1-3 1,3-1-1,0 5 0,-3-2 1,3 0-2,0 2 1,5-5-1,-5 7 0,1-1 1,-1-1-2,5 1 0,-5 7 0,0 0 0,-3 3 0,-1 0 0,-8 3-1,4 7 0,-4 1 0,4 8 0,-8 3 0,4-4 0,-4 1 1,0-2-1,0-1 0,0-3 0,0-8 0,0-2 0,0 3 0,0-6 0,0 3-1,5-3 1,-1 0 0,-4 0-1,8-3-1,-4-3 3,4-1 0,-4-1-3,4-4 2,1 2 0,-1-2 0,-4 4-1,4-2 0,0 4-1,5-4-2,-5 5 1,-4 2 0,4 0 1,-4 0-2,4 3 1,0 0 0,-3 0 0,3 3 1,0 0 1,-4 0-1,4 5 1,-8-1-1,4-1 1,0 0-1,-4 1-1,5-4 0,-5-3 0,4 0 1,0 0 0,-4 0 1,0-3 0,4-4-2,4-5-1,0 1-1,0-5 3,-4 0-1,1 3 0,-1 5 2,0-1 1,4-4-1,-4 3 2,0 2-2,0-1 1,4 2-2,-3 1 2,3 3 0,-8 0 0,8 3 0,-4-3 0,0 3 0,0 0 1,4 3-1,-4-3 1,1 0-1,3 3 0,-4 0 0,0-3 0,4 3 0,-4 0 0,0 1 0,0 2 1,0-3-2,1-3 1,3 3 0,-4-3 0,0 4 0,4-4 0,0 0 0,-4 0 0,5 0 0,-1 0 1,0 0-2,0 0 2,4 0-2,-3 0 1,-5 0 1,8 4 1,-4 3 2,0-1-3,1 0 1,-5 1 0,8 2 2,-4 2-1,4-1 0,5 3-1,-5-4 0,-4-1 0,13-2-1,-5 1 0,5-1 0,3-6 0,1 0 0,-5 0-1,5 0-1,-5 0-3,1-3-2,-1 0-3,1-7-3,-1-1-2,1-2-3,-1-2-9,-4 0-7,1 3-9,-5-1-5,-4 2-5</inkml:trace>
  <inkml:trace contextRef="#ctx0" brushRef="#br0" timeOffset="260.0149">1318 5850 380,'-8'-3'30,"4"3"-6,-4 0-6,0 0-5,-5 3-4,5 0-4,-4 1-8,4 5-8,-1-1-12,5 5-11,0 0-5,-16 44-8</inkml:trace>
  <inkml:trace contextRef="#ctx0" brushRef="#br0" timeOffset="831.0475">516 7389 370,'0'0'44,"0"0"-3,0 0-4,0 3-6,-4-3-5,4 8-5,-8 15-4,-1-6-2,1 5-4,0-1-1,4 4-2,-4-4-2,8 1-1,-4 5-2,4 0 0,0 2-1,0-2 0,0-9 0,4 10 0,-4-14-2,8 6 0,0-13 0,-8 6 0,4-6-1,0-1 1,0-6 1,0 0-1,1 0 0,3-6 1,-4-1-2,8-6 2,-4-4-2,-4-5 1,5 7 0,3-4 1,-4-1 0,0 1-1,-4 4 2,13-1 1,-5 4 0,0 4-1,5-2 2,-9 4-4,0-1 2,0 1 0,0 1-2,-3 5 1,3 5-1,-8-2 1,8 10-2,-4 3 2,0 1 0,0 6-1,-4-3 0,4 3-4,0-9-2,-4 2-1,4-2-1,-4-1-3,5-4 0,-1 1-1,-4-9-3,0 3-2,4-1-3,0 0-3,0-6-5,4 0-8,-4-8-6,0-2-6,9-27-2</inkml:trace>
  <inkml:trace contextRef="#ctx0" brushRef="#br0" timeOffset="1382.079">933 7562 255,'9'-3'49,"-5"0"2,4 0 1,4-2-7,0 2-7,1 0-10,-5 0-6,0 3-2,4-4-3,1 4 0,-5-3-3,4 3-3,0 0-2,1 0-2,-1 0 0,4 0-2,-3 0-3,7-6 1,-3 3-1,-1 3-1,4-3 0,-3-4 0,-1 2-1,0 2 0,1 0 1,-1 0 0,-8 0-1,5 0-2,-1 3 1,-8-4-2,4 4 0,-8-3 0,0 3 1,0 0 1,0 0 0,0 7 1,0-4 0,-4 9 0,0 0 0,-8 0 0,0 4 0,-1-5 0,5 2 0,-4 3-3,4-5 3,-1 8 0,5-8 0,-8 2 0,8-4 0,0 4 0,0-5-1,0-1 0,4-1 0,0-6-2,0 0 1,4 0 0,-4 0 1,0 0 0,4 0 0,4-3 0,4-8 0,1 4 1,-1-2 0,4-4 0,-3-1 0,-5 1-1,8 0 1,-4-1 0,-3 1 0,-1 4-1,0-1 1,0-1 0,-4-2-1,0 1 3,0 4 0,0-5 1,-4 0 3,0 0 2,0-1-2,-4-2-1,4-1 1,-8 4 0,0 0-2,-4 2 0,-1-2-2,5 4 0,-4-1-1,8 2 0,-8 2 1,8 0-2,-5 3-3,5-1-4,-4 1-3,0 0-2,4 3-4,0-3-2,0 3-2,-1 0-5,1 0-8,4 0-9,0 0-9,0 0-6</inkml:trace>
  <inkml:trace contextRef="#ctx0" brushRef="#br0" timeOffset="2061.1179">1855 7251 230,'0'0'33,"0"0"-5,0 0 4,0 3 0,0 7 0,-5 1-1,5-2 0,-4 4-4,0-2-3,-4-1-4,0 2-4,-4 1-2,3-3-4,1-6 0,0 6-3,4-4-1,-8 1-3,-1-1 0,5-3-2,-4 0 1,4-1 2,-5-2-4,1 0 0,0 0 0,0-2 0,3-1 0,-3 0 0,0-7 0,4 1 0,-5-1 0,1 2-1,4 2-2,-4-3 1,3-1 1,5 0-2,-4 4 1,4-2 0,0-1-1,0 2 0,0 1 2,4 1 0,0-1 0,0-1 0,4 1-1,4 0 2,0-1 0,0 1 0,5 3 0,-1-2-1,-4 2 0,9 0 2,-9 3-1,4 0 0,0 0 0,1 3 0,-1 3 0,4 2 4,-3 5 3,3 0-2,0-2 0,-3 1 1,7-2 1,-8 0 2,5 1 0,3-2-3,1 1-2,-1-4-1,1 4 0,-1-2-2,1-2 0,-5-3 2,0 0-2,5-3-1,-5 0 1,1 0-1,-1-3 2,0 3-1,-3-3-1,-1 0 0,-8-4 0,4 6 0,-4-6 1,0-2-1,0 3 0,-4-1 0,0 1-1,0-1 2,0 0-1,-4-3 0,4-3 0,-4 4-1,-8 1 2,0 1-2,-5-2 1,1 6 0,4-4 0,-5 7 0,1 0 0,-5 0 0,1 0 1,4 4-3,-5-1-6,5 3 1,-1 4-2,1-4-2,4-1-2,-1 1-6,1 0-8,0 1-5,8-4-11,-4 0-7</inkml:trace>
  <inkml:trace contextRef="#ctx0" brushRef="#br0" timeOffset="3322.19">2518 4838 144,'0'0'17,"0"-2"-1,0-3 3,0 4 2,0-3 0,4 4 2,-4-3-4,0 0 1,0 3-3,0 0-2,0 0-2,0 3 2,-4 0-2,4 1 0,0 4-1,0 1 5,0 1 0,-4 2-1,4 0 0,4 0-1,-4 1-1,-4-2-3,4 5-3,0 0 1,0-2-3,0 2-2,0 0 1,0 1 2,0 4-1,0 1-1,0 2 1,0-1-2,0 4 1,-4-4-1,4 12-1,0-8 2,0 10-3,0 0 1,0 2 0,0 7 0,0 0 1,0 1-1,-4-3 0,4 2 0,0 0 0,0 0-2,-5 0 2,5-3-1,0 0 2,0 0-1,-8-3 0,4 3-1,0-3 1,4-1 1,-4 4 0,0 2-1,4-2 0,0 0 0,0 3 0,0 0 0,-4-6-2,4 3 2,0-1-1,0-2 1,-8 0 0,3 0-1,5-4 0,-4 1 1,0-1-2,0 1 1,0 0-1,4-1 0,0 4 3,-4 6-1,0-3 2,4 0-1,0 0-2,-4 0 1,4-4 0,0 1 1,-4 3 0,0-6 0,0-1 0,4 1 0,-5-4 0,1 4-1,0-5 3,0-2-3,4 0-2,-4-3 2,4 2 0,-4 1 1,0-3-1,0-5 0,4-1 0,0 4-1,-8-1 1,8-7 0,0 6 0,-4 1-2,4 1 1,-5-1 1,5 0 0,0-5 0,-4 1 0,4 3-1,-4-7 1,0 4 0,4-4-1,-4-2 0,0 2-1,4-1 0,-4-3 0,4 4-1,0-3 2,-4 1-1,0-1-1,4-3 1,0-6-1,-9 3 0,9-4 0,-4 0-1,4-3-4,0 3-3,0-3-2,0 0-4,0 0-7,0-3-8,0-6-7,0-12-16,0-3-15</inkml:trace>
  <inkml:trace contextRef="#ctx0" brushRef="#br0" timeOffset="18465.0561">3181 5040 280,'0'-7'29,"0"6"-6,4-3-1,-4-2-1,0 6 1,0-3 1,0 0 2,4-1-2,-4 1-2,4 0-4,0-3-3,-4 1-3,5 2 1,-5 0-3,0-2-1,0 5-2,4 0 0,-4 0-2,0 0-1,0-2 0,0 2-2,4 0 0,-4 0-1,-4 0 1,4 0 0,0 2 0,-4-2-1,-1 8 0,-3-8 0,-4 11 0,4-5 0,-5 7 0,5-3 0,-4-2 0,4-2 2,0 7-3,-1-4 1,-3-1 0,8 2 0,0 2 0,0 4 1,-4 2 0,4 2 1,-1 3 2,1-3 0,4 12-1,0-2 2,0 1-4,0-1 2,0 5-2,0 0 1,0 3-1,9-5 1,-9-3-1,4 1-1,4-6 0,4-1 0,-8 0 0,0-5-1,5 0-6,-1-5-1,0 2-4,0-2-2,4-1-6,-8-3-4,5-1-3,-5-4-5,8-2-4,0 0-6,5 7-9</inkml:trace>
  <inkml:trace contextRef="#ctx0" brushRef="#br0" timeOffset="18786.0745">3316 5284 341,'0'-3'36,"4"3"-5,-4 0-2,4 0 3,-4 0-4,4 0-3,5 0-7,-1 0 1,4 7-4,-4-4-3,5 3-1,3 0-2,-4 2-2,0 5-1,1 3-3,-1-2-1,0-1 2,1 3-2,-1-2-1,0 2-1,0-3 0,5 1-1,-9-1-1,0 0-3,0-5-3,1 1-3,-5 1-2,4-4-4,0 0-5,-8-1-2,4 1-5,0-2-5,-4-4-5,4 0-4,-4-4-5</inkml:trace>
  <inkml:trace contextRef="#ctx0" brushRef="#br0" timeOffset="19051.0896">3570 5235 289,'-4'0'31,"4"3"0,-4 4-1,0 2-1,-5 1 1,1 10-3,0-4-4,0 5-5,4 4-3,-4-1-4,-5 3 0,5-1-5,0-6-1,4 6-1,-4-2-1,0-4-1,3-1-5,1-3-3,-4-1-6,4-3-6,0-2-7,4 1-2,-8-5-2,8 1-6,-4-4-3,-5 16-12</inkml:trace>
  <inkml:trace contextRef="#ctx0" brushRef="#br0" timeOffset="19264.1018">3742 5278 334,'0'0'28,"4"0"2,4 0-1,-4 0-7,-4 0-8,4 0-2,5 0-4,-5 0-2,4 0-2,-4 0-1,4 0-3,-4 3-4,0-3-4,-4-3-4,4 3-8,5-2-7,-1-7-5,-8 6-6,12-16-6</inkml:trace>
  <inkml:trace contextRef="#ctx0" brushRef="#br0" timeOffset="19798.1324">3992 5025 314,'0'0'23,"4"-3"0,0 0 4,0 3 0,4 0 1,0 0-2,-4 0-3,13 0-6,-9 0-4,0 0-5,0 0-1,5 0-3,-5 3 2,0-3-2,-4 3-3,4 0 2,0 5-2,-3 2-1,-1-4 2,0 1-1,0 2 0,-4-4-3,0 4-3,0-2-2,0 2-1,0-2 1,-4 2 1,0-7 0,0 4 0,-1 1 2,1-4 2,0 0 0,0 3 1,0-3 0,4 1 0,0-1 0,0-3 1,0 0 0,0 1-2,0 3 2,0-4 0,0 0-1,0 3 1,8 0-1,0-3 2,1 3-1,-1 0-1,0 0 3,-4-3-1,4 0 3,0 4 1,-3-1 0,3 0 1,-4 3 0,0-1-1,0 1 2,0 7-4,0-3 2,-4-2-1,0 4 0,0 4-1,0-3 1,0 1-1,0 2 1,-4-1 1,4 0-1,-8-2-1,0-8 0,0 8-2,3-1 0,-3-8 0,0 5 0,0-4-2,0 4-1,0-5-3,-1-1-5,1 0-6,0-3-4,0 0-4,-4-3-6,3 0-4,5-4-4,0 1-6</inkml:trace>
  <inkml:trace contextRef="#ctx0" brushRef="#br0" timeOffset="20182.1543">4315 4820 321,'4'3'23,"0"-3"7,-4 13 3,13-2 0,-9 2-2,0 1-6,0 2-4,4 0-3,0 1-1,-4 3-2,4-3 0,1 2-3,-1 2 0,0-2 0,-4 5-2,0 1-2,4 2-1,1 0-1,-9-1-2,4 4 0,4-3-1,-8 0 0,0 1-1,-4 3 0,0-1-1,4 2-1,0-5 1,-4-3-1,0-5-1,4 1-4,-9-4-2,5-3-3,-4-2-6,4 2-2,-4-10-4,8 0-7,-4 0-4,-5-3-6,5-3-4,0 0-3,-8-13-9</inkml:trace>
  <inkml:trace contextRef="#ctx0" brushRef="#br0" timeOffset="20660.1817">4553 4752 326,'0'-5'28,"4"5"-7,-4-3 2,0 3 5,4 0 0,-4 0-1,4 0-5,0 3-5,0-3-5,0 3-1,-4-1-3,0 4 1,4 0-4,0 4-1,-4 0-1,0-2 1,0 1-2,0 4 0,0-1 0,0 0-2,0 0-4,-4 1 0,0-5-3,0 2 0,4-4 2,0-3 1,0-3 0,0 0 1,0 0 0,0-3 2,0 3 0,4-3 0,4-10 0,0-1 0,1 1 1,-1 0 0,0 2 0,0-5 1,0 4 2,1 0 5,-1 3-1,0-1-2,0 1 3,4 4-2,-3 2-1,-5 0-2,-4-1-2,4 1 1,0 3 1,-4 0-1,4 3-2,0 4 0,-4-4 1,4 5-1,0-2 1,-4 7-2,0-3 2,4-2 1,-4 1-5,0-3-1,0 4-2,0-1 0,0-4-6,0 2-4,0-4-4,0 0-2,4-3-3,-4 0-4,5 0-6,-5 0-6,8-13-9</inkml:trace>
  <inkml:trace contextRef="#ctx0" brushRef="#br0" timeOffset="20925.1968">5011 4513 308,'0'-8'27,"4"8"-5,-4 4 4,0-3-1,4 5-3,-4 7 0,0 0 1,0 4-2,0-1-6,0 0-1,0 8-4,0-3 0,0-2-4,0-2 0,0 6-3,0-6 0,0-1-3,0 3-4,0-8-10,0 2-8,0-4-6,4-1-5,-4 2-8,0-7-4</inkml:trace>
  <inkml:trace contextRef="#ctx0" brushRef="#br0" timeOffset="21154.2099">4946 4698 342,'0'0'37,"0"0"-10,4 0 0,-4 0-2,0 0-1,8 0-2,0 0-7,-4 0-4,8 0-3,-3 0-1,3-7-2,-4 7-2,4-9-1,1 2 1,-1 4-2,0-5-6,5 5-5,-5-3-7,-4-1-8,4 4-6,-4-3-8,-3 6-9</inkml:trace>
  <inkml:trace contextRef="#ctx0" brushRef="#br0" timeOffset="21408.2245">5343 4394 306,'0'0'26,"4"0"-3,0 0 1,0 0 5,4 0 1,-4-3-1,0 3-4,0-2-6,1 2-1,-1 0-4,-4 5 0,4 1-2,-4 10 0,0 0-5,0 8 0,0-3-4,-4 4 1,4-1 1,0 6-4,0 2-3,0-2-5,0-3-3,0 0-6,0-1-8,0-6-7,0-1-9,0-4-6,-4 31-13</inkml:trace>
  <inkml:trace contextRef="#ctx0" brushRef="#br0" timeOffset="22299.2754">3079 5791 163,'0'0'16,"4"4"-3,-4-4 3,4 3-1,-4-3-5,0 3 1,8-3 2,-8 0-4,4 0 4,-4 0-1,4 3 2,0-3-2,-4 0 3,4 0 3,1 0 2,-1 0 1,4-3 3,0 0-5,4 0 0,1-1 1,-1-3-3,4 0-2,1 1-3,-1-1-1,9-2-1,-1 4 0,1-1-2,3-1 1,1-2-1,4 3 1,-1-1-2,1 1 1,4-2 0,0-2 0,4 1-1,-4 1 1,0-2-2,3 1 2,1-1 0,9-3 0,3 6 1,0-6-2,4 0-1,1 2-2,-1 1 1,0 1-1,1 3-3,-1-1 2,-4 2-2,4-1 2,1-3-1,7 2 0,1-2 4,-1-4-3,-3 5 1,3-8-1,-7 7 0,-1-3 0,0 3-1,-4-1 0,1 4-1,-1 0-1,-4-2 1,4 4-1,-8-2 0,4 3-2,-8-7 3,-4 4-1,0 0 1,-4 4-1,-1-1 0,-3 0 0,-4 0-2,-1 3-2,-3-7 0,-1 1-3,-3 3-1,-9-4-1,4 7-2,0-6-1,-4 6-1,1-2-3,-9-1 0,0 3-2,4 0-6,-4-3-9,-4 0-9,4 0-9,-9 3-5</inkml:trace>
  <inkml:trace contextRef="#ctx0" brushRef="#br0" timeOffset="23046.3182">3316 5833 157,'0'-3'12,"0"-1"2,8 1-1,-4 0 1,-4 3-2,9-3-2,-5 0-2,0 0 3,0 3 2,-4 0 2,4 0-1,0 0 3,-4 0 2,0 0 3,0 0 2,0 3-3,0-3-1,0 3-4,0-3-3,-4 6-3,0 4 1,4-5-2,-8 1-1,-5-3-1,9 3-1,-4 4 1,4-4-2,-4-1 0,0 5 1,-1 2-1,1 1-1,4-8-1,-4 4-1,-4 1 0,8 3 1,0 1 0,-5 2 2,5 0 0,0-2-2,-4 2 0,8 5 2,-8 1 0,4-1 0,4 7-1,-4-1 1,4-3-3,0 3 3,0 2-2,4-2 2,-4 0-3,4-2 0,4 2 0,4-6-2,-4 1 0,1-3 1,3-1 0,0-2-2,0-2 2,1-1 0,3-4-1,-4-2 0,5-3-3,-5 3-2,0-1-4,-3 0-2,3-2-5,-4-1-4,4 0-8,-4-3-3,1 0-6,-5 0-11,4 0-5</inkml:trace>
  <inkml:trace contextRef="#ctx0" brushRef="#br0" timeOffset="23530.3458">3541 6149 363,'0'0'33,"0"0"-6,0-1-2,0 2-6,0-1-3,0 0 0,0 3-4,4 4-1,-4 2-5,4 4 1,1-4-2,-5 6 1,0 1-3,0-2-1,0 5 0,0-3-2,0-2 1,0 2 0,0-5 0,0-1 0,0-4-2,0 1 0,0-4 1,4 0 0,-4-3-2,0 3 1,0-3 0,0 0 2,0 0-1,4-3-1,0 0 1,4-7 0,0 1 0,-4-2 1,5-2-1,-5 0 2,4 2 2,0-5-1,0 3 0,0 1 2,1 7-4,-1-8 1,0 4-1,-4 2-1,4 7 1,-4-5 0,0 5 0,0 0 0,1 0-1,-1 0 0,0 0 1,-4 0 0,0 5 0,0 8-1,4 3 0,-4-5 0,4 2 0,-4-1 0,8 1 0,-8-2-2,0-4-2,4-1-4,-4-3-2,8 0-3,-8-3-6,5 4-4,-1-4-6,0 0-7,4-4-8,4-18-9</inkml:trace>
  <inkml:trace contextRef="#ctx0" brushRef="#br0" timeOffset="23781.3602">4061 5992 400,'0'-7'27,"0"1"-2,0 6-2,4 3-2,-4 0-3,0 7-4,0-2-3,0-2-2,4 10-2,-4-5 1,5 2-2,-5 0 0,4-2-2,-4 5-1,4 3-2,0-8 0,0 8-4,0-8-4,0 2-7,0-4-6,-4 4-6,4-5-4,-4-2-6,4 1-8,-4-1-5</inkml:trace>
  <inkml:trace contextRef="#ctx0" brushRef="#br0" timeOffset="24004.373">4012 6114 387,'0'0'40,"0"0"-10,0 0-3,0 0-4,8 2-4,-4-2-5,5 0-2,3-2-4,-4-1-1,4 0-2,1-7-1,-1 4-2,0 0 0,0-1-3,-3 1-3,3 3-6,-8-1-4,8 3-7,-4-2-7,1 3-7,-1 0-9,4 0-3,9 3-6</inkml:trace>
  <inkml:trace contextRef="#ctx0" brushRef="#br0" timeOffset="24221.3854">4422 5930 267,'0'-3'31,"0"3"-3,0 0 4,0 3 2,0-3-3,4 6-3,-4 4-4,0-2-5,0 4-5,0 4-2,0 2-5,0 1-2,0-2-1,0-7-1,0 9-2,4-5-6,-4 2-6,0 0-5,-4-8-7,4-2-6,0 1-5,0 2-5,4-6-2,-4 15-4</inkml:trace>
  <inkml:trace contextRef="#ctx0" brushRef="#br0" timeOffset="24599.407">4503 5658 314,'0'0'26,"0"0"-4,0 0 5,0 0 2,4 3 2,9 10-2,-9-5-2,8 4-4,-4-2-3,5 1-1,-5 2 0,4 3-2,4-2-1,-7 5-2,3 2-2,0-2-1,0 2 0,1 4-3,-1-4-3,-4 4-1,5-4-1,-5-1 1,0 6-1,0 4-1,-4 0 0,0 0-1,-4 5 0,0-4 0,0 2-1,0-3 0,0 2 0,0-5 0,0-6-2,-4 1-3,0-8-4,0 2 0,0 0-6,-8-2-1,3-4-5,1-1-1,8-2-5,-4-1-5,-4-3-5,4-3-3,0 0-6,4-3-2</inkml:trace>
  <inkml:trace contextRef="#ctx0" brushRef="#br0" timeOffset="25493.4581">5032 5830 196,'-5'-4'27,"5"1"-3,0 0 3,0-3 0,0-1-3,0 1 1,0 3 0,5 0-4,-5-1 0,4 1 0,-4 2 0,4-6-1,0 7-1,0 0-5,8 0-1,-8 0-2,9 4-1,-5-4-1,4 3-1,-4-2-1,4-1-3,1 7-2,-1-1 1,0 0-1,-3-2 0,-1 2-2,0 0 0,0 1 0,-4 1 0,0 1 0,0 4 0,0-2 0,-4 2 0,0 3 0,0-2 0,0-1 0,-4 2 0,-4 0 1,0 1-1,0 0 0,0-5 1,-1 5 0,-3-2-1,4 2 0,4-3 0,4 1 2,-8-5 0,4 7-1,-1-6 3,5-4-3,0 2 0,-4-2 0,4 4 0,0-4-2,0 2 2,4-4 0,-4 5-1,9-3 0,-5 1 0,4-4-1,0-3 2,4 0-1,1 0-1,-1 0-1,0-3-3,1-4-3,3-2 0,-8 9-6,8-6-1,-7-2-7,3 4-2,-8 1-7,8-3-6,-8-1-7,9-5-9</inkml:trace>
  <inkml:trace contextRef="#ctx0" brushRef="#br0" timeOffset="25972.4855">5392 5682 369,'0'-3'39,"0"3"-10,0 0-7,0 0-5,0 0-4,0 0-3,0 3-1,0-3-4,0 0 2,0 9-1,0 1 0,0-2-1,0 1-1,0 1 2,0-4-2,0 4-2,0-2 0,0 4 0,0-5-1,0 2-1,-4-5-4,4-1-1,0-2-4,0 2 0,0 1-1,0-4 0,0 0 1,0 0 2,0 0 3,0 0 0,4 0 2,-4 0-1,8-7 2,-4 7 0,4-11-1,0 2 1,1 2 1,-5-2 0,0 4 1,4-1 4,0-1 3,-4 4 3,0 0 0,0-3 0,-4 2-5,5 1 0,-5 3-2,4 0 1,0 0-2,-4 0 0,4 0 0,-4 0 1,0 3-2,0-3 0,4 4-1,0 8 1,-4 1-1,0-2 0,4 2 0,-4-4-2,4-1-4,-4-1-3,0-1-2,0 4-3,0-4-3,4-6-1,-4 0-8,4 0-6,1-3-13,7-7-8</inkml:trace>
  <inkml:trace contextRef="#ctx0" brushRef="#br0" timeOffset="26219.4997">5736 5555 349,'0'0'33,"0"0"-5,4 0-3,0 0-4,-4 1-4,4 9-4,0 2 1,-4 3-3,0-3 0,4 4-3,-4-1-3,4 4-1,-4-5-2,4 2 3,-4-3-4,0-2 0,0 2-5,0-1-7,0-2-5,0 1-5,0-2-6,0-2-7,-4-4-5,4-3-3</inkml:trace>
  <inkml:trace contextRef="#ctx0" brushRef="#br0" timeOffset="26428.5116">5691 5667 340,'0'0'52,"0"-6"-6,0 3-11,0 3-5,0 0-8,0 0-8,0 0-2,0 0-4,0 0-2,4 0-1,0 0-1,4 0-2,4 0 0,-4 0 0,5 0-1,-5 0-5,4-3-3,5-4-7,-5 1-7,0 0-7,0-2-9,1 1-6,-5-2-8</inkml:trace>
  <inkml:trace contextRef="#ctx0" brushRef="#br0" timeOffset="26652.5244">6047 5397 369,'4'-3'34,"-4"3"1,0 0-1,0 6-5,0 1-6,0 2-7,0 12-1,0 4-3,0-1-3,0 0-2,-4 5-3,4-5-1,-4 4 1,4-4-3,0-3-6,-4 1-2,0-5-9,4-1-7,0 0-11,-5-8-11,1-1-11</inkml:trace>
  <inkml:trace contextRef="#ctx0" brushRef="#br0" timeOffset="28399.6243">2690 6777 167,'0'0'16,"4"-3"2,-4 3 1,0-6-3,0 6-3,0 0 1,0-7 0,0 7 0,0 0 3,0-3-2,0 3 2,0-3-3,0 3 0,0 0-1,0 0-2,0 0 1,0 0-3,0 3-3,0-3 1,0 0-3,-4 0 0,-4 0 1,3 0 2,1 0 0,0 0 1,0 0 0,0 0-2,4 0-3,-4 0 0,4 0 0,0 0-1,0 6-1,0-6 1,0 0-1,-4 4 0,4-1 1,0-3-1,0 0 1,0 0 2,4 0 2,-4 0-1,0 0-1,0 3 2,0-3-1,0 0 2,0 0-1,0 3 0,8-3-1,4 3-1,1 2 1,-1-2-1,4-3 1,1 3 0,-1 1-2,5-4 1,-1 0-1,-4 0 0,5 0 0,-1 0 2,1-4-1,-1 4 0,-3 0-1,3 0 0,-3 0 1,3 0-2,1-3 3,-1 0-2,-4 1-1,5-1-2,3 0 2,-3-3-2,-5 6 2,9 0-1,-5-7-1,1 4 0,7 0 0,-11 3 0,7 0 1,-3 0-1,3 0 0,1 0 2,-5 3-3,5-3 2,0 0 0,-5 0 0,5 0 0,-1 3 0,1 1 0,-1-4 0,1 3 1,-1-3 0,1 0-1,0 0-1,-1 0 0,-3 0 0,-1 0 0,9 0 2,-5 0-2,1 0 0,-1 0-1,5 6 1,0-6 0,-5 0 1,5 3-1,-5 0 1,5-3-1,0 0 1,-1 0-2,5 0 2,-4-3-1,4 3 0,-5 0 0,5-6 0,-4 3 0,3-4 0,1 4 0,-4 0 0,4-3 0,-1 4 0,1-4 0,0 3 0,0-1 0,-1-2 0,5 6 0,0 0 0,-4 0 0,8 0 0,-4-3 0,-1 0 0,5-1 0,-4 4 0,0-3 2,4 0-2,-8 2 0,4-4 0,-1 3 0,-3 2 0,0 0-1,4-3 1,0 3 0,-1-6 0,5 6 1,0 0 0,-4-4-1,4 4 0,0-3 1,0-3-2,0 3 1,-4 3 0,4-7 0,-4 4 1,4 3-2,-5-1 1,1-3 0,-4 4 0,4-3 0,4 3 0,-4-3 0,4 0 0,0 3 0,-5-6 1,5 6-2,0-4 2,0 1-2,-4-3-1,0-1 2,4 6 0,-8-6 0,-5 4 0,5 0 0,0-3 0,-5 3 0,-3 3 0,4-4 0,3 1-1,-7 0 1,-1 0 0,1 3 2,-4-3-2,-1 0 0,0 3-3,-7 0-1,3 0-4,-4-2 2,-3-1-3,-1 3 0,-4-3-3,0-1-3,-4 4-5,0-3-9,0 0-13,0 3-11,-4-6-6</inkml:trace>
  <inkml:trace contextRef="#ctx0" brushRef="#br0" timeOffset="29615.6939">3873 6814 233,'0'0'30,"0"0"-4,0 0-3,-4 0-1,0 3-4,0-3-1,0 0-4,-5 0 1,5 0 0,0 0-3,0 3 2,-4 3-1,8 2-1,-4 5 3,0-3 0,-4 2 0,3-4-3,1 2-2,0-1-1,0 6-2,0-3 1,-4 4-1,0-1 0,8 4 1,-9 0-2,5 1 1,-4-2 0,4 4-1,-4 4-1,4-3 1,0 1 0,0 3-1,0 5-1,-1-2 1,5 1-2,-4-1 1,0 2-1,4 1 0,0-3-1,0 0 2,0-3-3,4 2 0,5-5-6,-1-2 1,4-1-3,-4-2-3,0-5-4,1 5-8,3-6-5,-4-5-4,4 5-7,-3-4-8,7 2-9</inkml:trace>
  <inkml:trace contextRef="#ctx0" brushRef="#br0" timeOffset="29894.7099">3963 7264 316,'0'-4'42,"4"4"-4,-4 0 3,4 0-5,4 0-3,-4 0-9,9 0-4,-5 0-2,8 4-3,-3-1-2,-1 0-1,4 0-1,-3 5-4,-1 5-3,0 0 0,0 1-2,1-1 0,-1-2 0,0 5 0,-4-4-6,5 4-1,-9-5-3,4 5-2,0-5 0,-4 2-6,4-3-3,-8-1-6,0-3-3,5-1-6,-1-2-4,-4 1-6,0-1-3</inkml:trace>
  <inkml:trace contextRef="#ctx0" brushRef="#br0" timeOffset="30140.7239">4192 7202 313,'0'0'36,"-4"0"-2,4 0 0,-8 3-3,0 9-5,4 3-2,-5-2-7,1-1-2,0 4-4,0-2-2,4 6-3,-4-6-2,-1 5 0,1-3-1,-4-2 0,4 2-5,0-2-4,-1 2-6,1-1-8,0 0-2,0-2-6,4-2-2,0-1-3,0 3-5,-1-7-2,-3 15-4</inkml:trace>
  <inkml:trace contextRef="#ctx0" brushRef="#br0" timeOffset="30335.7351">4311 7248 269,'4'0'29,"-4"0"0,8-3 7,-4 3-4,5 0-11,3 0-5,0 0-5,-4-4-3,9 4-1,-5-3-2,-4 0-3,4 3-8,-3-3-5,3 1-5,-4-1-5,4 0-6,-12 3-5,4 0-6</inkml:trace>
  <inkml:trace contextRef="#ctx0" brushRef="#br0" timeOffset="30854.7648">4573 7033 302,'4'-3'35,"4"3"0,0-2-1,5 2-2,-5-3-2,0 3-5,4-3-6,1 3-3,-5 0-4,4 0-3,0 0-2,1 0 0,-5 0 0,4 3-1,-4 0-3,-4-1 1,1 4-2,-1 1 0,-4 2-2,4 1 0,0 1 2,-4-2-2,-4 4-1,0 0-1,0-2-1,-5-2-3,1 4 4,0-5-3,4 2 1,-4-4 1,4-3 0,0 4 3,-1-4-2,5 0 2,0-3 1,0 0-2,0 0 1,0 0 0,0 3 0,5-3 0,3 0 0,0 0 0,0 0 0,4 0 0,-3 0 0,-5 0 0,4-3 1,4 3 0,-4 0 0,1 0 3,-5 0 0,0 0 0,0 0-1,0 3 3,0 3-1,-4 2-1,0 5 1,0 0 0,0-2-1,0 2-1,-4-1-1,-4 1 1,4-5-2,0 2 0,-5 2 0,5-7 2,-4 5-2,4-4-1,0 0 1,-4-2 0,4 2 0,-1-6-2,1 0-1,-4 0-3,0 0-2,0 0-4,0 0-4,-1 0-7,1 0-5,0-3-3,0 0-5,0-1-3,4-5-2,-1 2-3</inkml:trace>
  <inkml:trace contextRef="#ctx0" brushRef="#br0" timeOffset="31214.7854">4864 6788 322,'0'0'36,"4"3"2,4-3 0,0 4-5,0 5-2,5 7-4,-5-2-6,0-1-6,4 3 0,-4 1-2,1 6-2,3-3 0,-4 6 1,0 1-3,0-3 2,-3 4-3,3 3 0,-4-1-1,-4 0-1,0 0-1,0-4-1,0 4-1,0-3 0,0-2-1,0 2-1,-4-3 0,-4-5-3,-1 3 2,5-7-2,-4 1-4,4-2-3,-4-1-3,4-1-2,-4-4-3,3 2-1,1-1-3,4-5-5,-4-1-5,0 0-6,4-3-6,0-3-6,-4-37-8</inkml:trace>
  <inkml:trace contextRef="#ctx0" brushRef="#br0" timeOffset="31656.8107">5171 6877 341,'0'0'35,"4"0"0,0 0-1,-4 0-3,0 0-4,4 0-8,-4 0-4,0 0-3,4 3-3,-4-3-2,0 7 0,0-1-2,0 7 1,0-8-4,0 7 2,0-2-3,0-1 1,0-2 0,0 1-2,0 1 0,0-2-2,0-1 1,0-6 2,0 0 1,0 3-4,0-3 1,0 0 1,4 0 0,-4 0 0,4 0 0,4 0 0,-3 0 0,3-3 0,-4-3 0,4-4 3,0 4 0,0 1 1,1-5 0,-5 4 0,4 0 0,-4-1 2,8 1-4,-8 0-1,5 1 0,-1 5 0,-4 0 1,0 0-1,0 0 0,4 0 0,-8 0-1,4 3 0,0-1 0,0 1 0,-4 3 1,5 4 0,-1 6 0,-4-2 0,0 2-2,0-3 0,0 1 2,0-5-3,0 1-3,4-2-4,-4-2-4,4 4-5,0-7-5,-4 0-9,4-3-8,-4 0-12,0-6-10</inkml:trace>
  <inkml:trace contextRef="#ctx0" brushRef="#br0" timeOffset="32329.8491">3623 7718 263,'4'-3'28,"4"1"2,1-4 0,3 6 1,0 2 5,5-2-3,-1 0-7,4 0-4,5 0-4,4 0 0,3 0-1,5 0-1,4 0-3,4-5 0,0-1 0,0-1-1,9-2-2,-5-1-1,0 5-1,8-4-2,-4-1-2,1 1 0,7 4 0,-8-1 0,9 2-2,-5-5 0,0 9-2,1 0 2,-1 0-1,-4 0 0,-4 0-1,4-3 0,-8 3 0,-4 0 0,0 0 0,0-3 0,-4 3 0,0 0 0,-4 0 0,-5-4 0,5 4 0,-4 0 0,-5-3 0,5 0-1,-9 0-3,-3-4-3,-1 6-1,1-9-1,-5 7 0,0 0-2,-4-3-3,1 6 0,-5-4-3,0 1-6,0 3-8,-8 0-8,0-3-8,0 3-3,-54 19-3</inkml:trace>
  <inkml:trace contextRef="#ctx0" brushRef="#br0" timeOffset="32941.8842">3983 8116 368,'0'0'43,"0"0"-5,0 0-11,5 0-4,-5 0-7,0 0-2,0 0-5,0 0-1,0 0-2,0 0-2,0 9 0,0 1 1,0-1-2,0-1 1,0 5-2,0 0-1,0-4 0,0-2 0,4 1 0,-4-2 0,0 0-1,0-3 1,0 4 0,0-4-2,0 0-1,0-3 3,0 2-1,0-2-2,0 0 1,0 0 1,0 0-1,0 0 1,0-2 0,0 2 0,4-3 0,-4-7 0,4-5-2,0 2 2,8 2 0,-4-2 1,5 0 1,-1 5 1,0-1 1,1 2-1,-5-5 1,4 7 0,0-1-1,1-1 2,-1 1-3,-4 3 1,4-1-1,-4 4 2,5 0 1,-5 0-2,4 0 0,-4 4-1,-3 2 2,-1 7 1,0-5-1,4 1 0,-8 1 0,4 2-2,0 0-1,-4 0 1,4-2 0,-4 3-1,0-2-1,4 1 0,-4-5 0,0-1 0,0-1-1,0 1-1,0 1-3,0-4-3,0-3-2,0 3-6,0 3-1,0-6-3,0 0-5,0 4-3,0-4-6,0-4-6,4 4-4,25-22-11</inkml:trace>
  <inkml:trace contextRef="#ctx0" brushRef="#br0" timeOffset="33190.8984">4540 8105 372,'0'0'45,"0"0"-4,0-4-5,0 4-8,0 0-9,0 0-2,0 0-7,0 0-1,0 0-3,0 0-3,0 0 1,0 0 0,0 0-3,0 0 0,0 0 0,0 0-3,0 0-4,0 4-4,0-4-4,0 0-4,0 0-6,0 0-8,0 0-9,0 0-6,4-4-10</inkml:trace>
  <inkml:trace contextRef="#ctx0" brushRef="#br0" timeOffset="33708.928">4733 7764 357,'0'-3'37,"8"0"-2,-8 3-1,8 0-5,-4 0-6,4 0-5,1 3-5,3 0-4,-4 4-2,0-1 1,0 4-3,5-6 0,-5 6 0,0-1-1,0-2-2,0-1 3,-4 1-4,5-3 1,-5 3-1,0-1-1,0 4 2,4-1-2,-8-1 0,0 5 1,0-4-2,0 7 2,0-1-2,0 0 2,-8 0 0,0 1-1,4 0 0,-5-2 0,5-1 0,0-1 0,0-1-1,-4 2 2,0-3-1,4 2 0,0-1 0,0-1 0,-1 3 0,1-2 0,0-2 0,4 1 0,-4-1 0,0-1 0,0-1 0,4 2 0,0-5 0,0-1 0,0 3-1,0-3 2,0-1-2,0 3 2,0-5-1,0 0 0,8 1 0,-4-1 0,4 0 0,1 0-1,-1 0 2,0 0-1,4 0-1,1 0 0,-5-1-2,0-4-2,4 3-5,-4 2 0,-3-3-4,3 0 0,0-3-4,0-1-3,-4 1-2,4-1-4,-4 1-3,5-2-5,3-1-2,4-25-10</inkml:trace>
  <inkml:trace contextRef="#ctx0" brushRef="#br0" timeOffset="34206.9565">5113 7701 349,'0'0'38,"0"0"-10,0 0-6,0 0-6,-4 0-3,4 0-4,-4 0-2,4 0-2,0 6 0,0 0-2,0-1-1,-4 11 0,4-3 0,0-2 2,0 2-2,0-1 0,-4-4 0,4 5-1,-4-7-2,4 1 1,0-1 0,0 1-1,0-7-1,0 1 1,0-1-1,0 0-1,0 0 2,4 0-1,-4 0 2,4 0 0,8-5 2,-3 2 2,3-10 2,0 1 3,0 4 0,-3 1-1,3-2 0,0-4-2,-4 7 0,5-1-2,-5 6 0,0-2-1,-4-4 0,4 1-1,-4 3 1,0 3 0,1 0 1,-1 0-1,-4 0 0,4 3 0,-4-3 2,4 3 0,-4 0 0,0 7-1,4 1-1,-4 2 1,4-1-3,-4 0 0,0 0 0,0 4-3,0-5-2,0-1 0,0-4-3,4 1-2,-4-1-3,0-1-1,0-2-5,4 0-2,-4 0-4,4-3-2,-4 0-4,4 0-3,1 0-5,-1 0-3</inkml:trace>
  <inkml:trace contextRef="#ctx0" brushRef="#br0" timeOffset="35492.03">6833 4380 149,'0'0'26,"0"0"-3,0-3-3,0 3-2,-4-4 1,4 4-3,0-3-1,0 0-1,0 3-4,0-6 0,0 3-1,0 3 2,0 0-4,0-4 0,0 4-1,0 4 4,0-4 3,0 3 4,0 0 1,0 10 0,4 1-2,-4 2-1,0 3-1,0-2-1,4 9-3,0-2 1,-4-1 1,0 9-3,0 2 1,0-1-3,0 7 0,0 3 2,0 0-2,0 0 1,0-1-2,0 3 0,-4 4 0,0-3-1,0 4-2,0 2 0,0 2 0,-1 2 1,1 7 0,4 6-2,-4 7 1,0 4 2,0-1-2,0-3 0,0 1 0,0-1 1,-4-6-1,4 0 0,-1 11 0,-3-6 1,4 3 1,0-2-1,0-3 0,4-3 0,-4-3-2,4-2 0,-4-5 0,0 2 1,0-4 1,0 0-2,-1 6 1,-3 4 0,0-1 0,4 0 0,-4-4 0,4 3-1,0-3-2,-1-7 2,-3 4-2,4-4 3,0 0-1,0 1 1,-4 5-1,8-5 2,-4 5-2,-4-5 2,-1-1-2,5-4-1,-4-1 1,0-1-2,4-4 1,0-3 0,0-4 0,0-5 0,-1-1 0,1 0-1,4-4-2,0-8-2,0-2-2,0 1 1,0 3-2,0-9-1,0 2-3,0-2-4,0-1 0,0 0-4,0-4-3,0-2-8,0-7-10,4 0-14,-4-10-19</inkml:trace>
  <inkml:trace contextRef="#ctx0" brushRef="#br0" timeOffset="36189.0699">7328 6410 304,'0'0'33,"0"0"0,0 0-2,4 0 1,-4 0 2,0 0-4,4 0-2,5 0-6,-1 0-6,0 0-3,0-3-4,4 3-2,-3-3-1,3 3-3,-4-7-6,4 2-5,-7 2-5,3 0-9,4-3-9,-8-1-13,0 4-10</inkml:trace>
  <inkml:trace contextRef="#ctx0" brushRef="#br0" timeOffset="36364.0799">7324 6618 334,'0'0'32,"0"0"2,4 0-2,4 0-8,1 0-6,-1 0-5,4-3-2,0 0-9,1 0-8,-1-4-7,0-2-7,1 4-14,-1 2-7,21-10-10</inkml:trace>
  <inkml:trace contextRef="#ctx0" brushRef="#br0" timeOffset="37521.1461">7689 7030 318,'4'0'40,"8"-5"2,0-8-4,9-6-4,-1-8-5,9-9-4,-1-1-3,5-3-3,4-2 0,-4-5 0,8-2 0,-4 1-3,-1-4-3,1-7-2,0-4-2,0-4-2,0-2-2,0-7-1,-1 3-2,-7 0-2,0 3-3,-1 0-2,-7 5 1,-5 1-1,-3 2 1,-5 5 0,-4 1 1,-4 10 0,0 3 0,-8 10 2,-1 6-1,-3 8 1,-4 6 1,4 8-1,-5 5 0,1 2 1,-5 11 0,-3 12 0,7 5 0,-7 4-1,3 9 1,-3-1-1,-1 8 1,1 4 0,-5 1 0,9 9 2,-5 8-2,0 9 0,1 1 0,-1 7 0,9-3 0,0-3 0,3-7-4,5-6-5,4-5 3,0-7-1,4-9 1,0-9 0,4-7 2,8-8 1,1-10 0,3-6 2,-4-9 1,9-3-1,-5-11 2,5-5 1,-1-10 1,5-4 2,3 2 2,-3-5-4,3 3 1,-3 2 0,-9 0-2,5 7 0,-5 3 1,-8 5-1,9 0 1,-9 8-1,-4-1 0,0 2-1,4 4-1,-4 3 0,-4 0 0,0 0 1,0 0 0,-4 7 1,-4 10-2,-4-1 0,8 3-1,-4-5-1,-1 5 1,9-4-2,-4-3-1,-4 4 2,8-1-2,0 1-1,0-7 2,0-3 1,4-2-1,4 0 2,1 0 1,-1-4 0,0 0 1,0 0 1,9 0-1,-9 0 0,0 0 3,4-4-1,0 1 0,1-2 0,-1 2 2,4-3-2,-3 0-1,3-1-1,0 4 1,-3-3-2,-1 2 0,0 4 0,1-1 0,-1-2 1,-4 3-1,4 0 0,-3 3 0,-5-2 0,4 3 0,4 5 0,-8-2 0,0-7 0,0 9 0,0-6 1,1 4-1,-5-6-1,0 2 1,0 1-2,0-1 0,0 0 1,0 0-2,0 0 1,0 0-3,0 1 2,0-1-1,0 0 2,0 2 0,0-5 0,0 0 2,0 5-3,0-5 2,4 0 0,0 0-2,-4 0-1,4 0 0,4 0-1,-4-5 0,0 3 1,4-1 1,-4 3 1,1 0 0,-1 0-1,0-3 2,4 3-3,-8 0 0,8-3-1,-4-1 0,0 1 0,0 0 1,1 3 1,3 0 1,-8 0 0,8-3 1,-8 0 0,4 0 0,-4 3 0,4-4 1,0 4 0,0 0 0,0-3 0,-4 3 0,4 0 0,-4 0 0,5 0 0,-5-1 0,4-3 0,0 4 0,0 0 1,4-6-2,-4 0 1,4 3 0,-4-1 0,5 1 0,-1-3 0,0 3-2,4 3 2,-8-4 0,9 4 0,-5-1 0,0 1-2,4 0 2,-4 1 0,5-1 0,-5 0 0,4 4 0,0-4 0,1 0 0,-1 0-1,0-4-1,1 3-7,-1-6-1,0 1-7,0 0-6,1-1-3,-5 1-8,0-3-6,13-19-13</inkml:trace>
  <inkml:trace contextRef="#ctx0" brushRef="#br0" timeOffset="37675.1549">8716 6135 377,'0'-7'17,"-4"7"-16,-4 0-16,0 0-16,-29 20-16</inkml:trace>
  <inkml:trace contextRef="#ctx0" brushRef="#br0" timeOffset="38245.1875">7865 7254 414,'0'0'42,"0"0"-6,0 0-8,0 3-8,0 13-2,-5-2-4,-3 2-4,4 5-3,0 0 0,0 1-1,0 3-3,0-4 0,0 3-1,0-2-1,0-1 1,4 1-2,-5-4 0,5-3 2,0-8-2,0 2 1,0-4-1,0-2 0,5 0 0,-5-3 0,0 0 0,12-3 0,-4-3 0,4-8 2,1-2-4,-1 5 4,0-2-4,0 0 4,-3 4 0,3-3 2,0 0 0,0 2 1,1 1 0,3 1 0,-4-2-1,1 4-2,-1-1 1,0 4 1,1 0-1,-1 3-1,-8 0 1,4 0-2,0 3-1,-4 0 2,0 13-1,1-4-1,-5 0 1,0 4-2,0-5-1,0 2-4,0 0-2,0-4-1,0-2-2,-5-3-2,5 3-3,0-1-5,0-6-8,0 3-4,5-3-8,-5-3-4,8 3-7</inkml:trace>
  <inkml:trace contextRef="#ctx0" brushRef="#br0" timeOffset="38812.2199">8331 7353 370,'4'0'50,"0"0"-9,5 0-11,-5 0-6,4 0-4,-4 0-4,12 0-3,-3-4-4,-1 0-3,4 2-1,-3 2 1,-1-3 0,0 0-2,5 3 0,-5 0 0,4 0 0,-3 0-2,-1 0 0,0 0 1,0-3-3,1 3 1,-5 0 0,0 0 0,4 0-1,-4 0 0,-3 0 0,-1 0 0,0 0 0,4 0 0,-4 0-1,0 0 2,-4 0-1,0 0 0,0 3 0,0-3 0,0 6 0,0-4 0,0 9 0,-8-6 0,0 7 0,0-2 0,-1-1 0,1 2 0,-4-1 0,4 3 0,0-5 0,-5 4 0,5-2 0,0-1 0,4-4-1,-4 2-1,8-1-4,-4-3 2,4 4-1,0-4 0,0-3 2,0 0-1,0 0 3,4 0 0,4-3 0,4-4 1,-4 1-2,-4-4 2,5-4 0,-1 4 0,4 1 0,-4-2 0,4-2 0,1 0-1,-5 2 1,0 2 0,-4-4 2,4 3 1,-3 2 3,-5-1 0,0 3 1,4-1-1,-4-2 2,0 2 0,-4 3-2,-1-3 0,1-2-1,-4 2-1,4 1-1,-4 1 0,0-4-2,-1 2-1,5 1-1,-4 0-2,4 2-3,0-2-5,-4 1-1,8 2-5,-4 0-2,4 0-7,0 3-10,0-4-10,0 4-7</inkml:trace>
  <inkml:trace contextRef="#ctx0" brushRef="#br0" timeOffset="39431.2553">9126 7168 173,'4'-3'19,"0"3"6,-4 0 1,0 3 2,0-3 1,-4 3-4,0 7 4,4 1-2,-13 2 5,-3-1-1,4 3-3,3-6-3,-7 4-7,4-3-2,-5-1-4,5-4-4,4 4-2,-8-2-2,7 2 0,1-5-1,-4-3 0,4 2 2,-5 0-2,1-3 0,4 0-2,0 0 2,-5-3-1,5 0 0,4 2 0,0-9 0,-4 0-1,8 1 0,-4-5-1,4-2 0,0 0 0,0 1 0,0-4 0,4-1 0,-4 4 0,4 2 0,12-2-1,-7 3 1,-1 5 0,4 2 0,-8 2 0,4 4 0,5 0 0,-5 0 1,0 7 4,0 4-1,0 5 0,1 1 3,-5-1-1,8 0-1,0-2-2,0-1 0,5 0 2,-1-2 1,1-1 0,3-4-2,1-3-1,3-3 0,1 0-2,-1-6 0,1-4 0,3-4-1,-3-2 1,0 0-2,-5 2 2,0 1 0,-7-3-1,3 8-1,-8-1 2,1-1-1,-5 4 0,0 1-1,0-1 2,-4-1-2,0 4 2,-4-3-1,0 3-1,-5-1-1,-3 4 3,4 0 0,-8 0-2,3 4 2,-3-1 0,-5 3-2,1 7 0,0-2 1,-1 2 1,1 3-2,-1-5-2,5 1-6,-5-2-4,9-1-3,0-4-8,-1-2-8,5-3-14,8 0-15</inkml:trace>
  <inkml:trace contextRef="#ctx0" brushRef="#br0" timeOffset="40569.3204">9842 4764 142,'0'-6'25,"0"3"-2,0-2-3,0-1-8,0-4 1,0 4-2,0 0 3,0 2 0,4-2 1,0 4 0,-4-1-1,0 0 0,4 0 1,0 3 2,-4 0 3,0 0 3,0 9 3,-4 15-3,4 6-1,0 1-2,0 5-5,-4 4 0,4 6-4,0 0-1,-4 7-2,0 1 1,4 8 1,0 1-2,0 15 0,0 3 1,0 5-2,0 3-1,0 7 1,0-6 0,0 12-2,0 4-3,0 10 0,0 4 0,-4-6-1,4-7 2,-4-4-1,0-1 0,0-8 2,-5-2 0,1 0-1,4-3 0,-8-5 1,4-4 0,-1-9-1,1-7-1,0-7 0,4-1 0,-4-4-1,4-3 0,0-1 0,-5 1 0,1-2 0,0-1-1,4-3 0,-4-7 0,0 1 0,-1-7-1,-3-5-1,8-4-2,0 0 0,0-5-1,0-1-4,0-5 0,4-7-3,0 0-5,-9-3-5,9 2-12,0-4-12,0-10-14</inkml:trace>
  <inkml:trace contextRef="#ctx0" brushRef="#br0" timeOffset="44394.5392">10358 5232 161,'0'-3'24,"4"1"3,-4-4-6,0 3 1,4-1 0,0-2 2,-4 3 0,4 0 1,0 3-1,-4-4-2,0 1-1,0 3-3,0 0-3,0 0-1,0 0-3,4 0-3,-4 0-1,-4 0-1,4 0-3,0 0 0,0 0-2,0 0 1,0 0 0,0 0-1,-4 3 0,-4 4-3,0-1 2,0-3 1,-1 10-1,5-2 1,-8 2-1,4 3 0,-4 1 0,-1 2 1,5 2 1,-4 1 3,4 9-1,-9 2 0,5 0 1,0 1 0,-1 2 1,5 2 1,4 4-2,0-3 2,0 3-2,0-4 1,0 2 0,4 3 0,0-5 0,0-2-1,0 4-3,4-7 2,4 1-2,4-4-1,5 0 0,-5-1-1,0 4-1,5-6 2,-5-3-3,0-2-4,5-3-4,-5-4-1,0-2-7,0-2-4,-3-2-4,-1-2-4,0-4-5,0-6-8,0-1-6</inkml:trace>
  <inkml:trace contextRef="#ctx0" brushRef="#br0" timeOffset="44682.5557">10526 5755 341,'0'0'41,"4"-3"-4,0 3 2,4 0-3,4 0-6,-4 0-6,1 0-6,3 3-1,0-3-3,1 6-3,-1 4-4,0-1 2,4 2-5,-3 2-1,-1 0 0,-4 3-2,5-2 2,3 2-3,-8-2 2,0-1-3,0 6-2,5-8-3,-5 2-2,-4 1-3,4-4-1,-4 3-6,-4-4-5,4 1-7,-4 1-4,0-11-8,0 9-3,-8 18-10</inkml:trace>
  <inkml:trace contextRef="#ctx0" brushRef="#br0" timeOffset="44951.5711">10730 5698 297,'0'0'38,"-4"0"-3,0 3-4,-4 3-2,4-1-1,0 8-8,0 3-2,-4-2-4,-5-1-3,9 3-4,-4-2 0,0 5-1,-5-6 0,1 4-2,0-1-4,0 1 0,3 3 1,-3 0 0,0-4-2,0 5-2,-1 1-6,-3-1-3,4-2-6,3-2 0,-3-1-5,4-3-7,4 1-4,4-4-9,-21 15-5</inkml:trace>
  <inkml:trace contextRef="#ctx0" brushRef="#br0" timeOffset="45189.5847">10886 5807 243,'8'-3'17,"0"0"-7,5-3-1,-1-1-4,-4 7 1,4-1-5,-3 1 3,-1 0 1,-4 0-4,0 0-1,0 0 0,4 0 0,0 0 0,-4 0 0,5 1 0,3-1-3,-4 0-4,0 0-5,0 0-4,17 0-11</inkml:trace>
  <inkml:trace contextRef="#ctx0" brushRef="#br0" timeOffset="45858.6229">11234 5426 301,'0'-3'25,"0"-1"-2,4 4-3,-4 0 3,8 0 1,0 0-4,1 0-3,3-3-1,-4 3-2,0 0-2,5 0-3,-1 0-2,-8 0 0,4 0-3,0 0-1,0 3-1,1-3-1,-1 4 0,0 2-1,-8-1 1,8 1 0,-8 0 0,4 1-1,-4-1 2,0 1-2,0-4 0,0 5 0,4 1 0,-4-2 0,-4 2-3,4-1 0,-4 2-1,4-1-1,-8-2-1,0 2 3,0 1 0,8-2 1,-4-5-1,-1 6 2,1-2 2,4-1-3,0-1 2,0 1 0,0 0 0,0 1 0,4-1 0,5 1 0,-1-1 0,8-1 4,-8 1 1,5-3 3,-1 0 1,0 4-2,1-1 0,-5 0 0,4-4-3,-4 8 1,0-4-1,-4 3 1,-4 1-1,5-2-1,-1 5-1,-4 3 0,0-2 0,-9 5 0,9-5 1,-4-1-1,-12 3 0,12-7 0,-4-1 1,0 2 1,3-1-3,-3-2 1,0-1-1,4-1 0,-8-2 0,3 0-3,1 0-4,4 1-5,-4-1-3,0-3-7,0 0-5,4-3-7,-5 3-6,5-4-4,-12-16-9</inkml:trace>
  <inkml:trace contextRef="#ctx0" brushRef="#br0" timeOffset="46231.6443">11598 5165 334,'4'0'26,"5"0"6,3 6 2,0 10-3,5-1-3,-1 4-6,0-2-2,1 5-6,-1 2 2,0 3-1,1 5-3,-1 2 3,1-1-2,-5 3 0,0 4-1,0 3-1,-3 0-2,-1-3 1,0 3-3,-4 3-1,0-6-1,0-4 0,-4-2-4,0 2 1,0-3 0,-4-1-1,0-2-1,-4 1 2,0-4-5,-5-5-2,1-5-4,0 6-3,0-6-4,-5 2-3,5-3-3,0-2-6,-5-1-3,5-5-5,4-5-6,4-3-6,-17-14-9</inkml:trace>
  <inkml:trace contextRef="#ctx0" brushRef="#br0" timeOffset="46705.6714">12073 5152 313,'4'-1'26,"-4"-6"-8,4 7-3,-4-3-5,4 0 2,-4 3-3,0 0 1,0 0 3,0 3 1,5 0 1,-5 1-2,0 4-1,0 4-2,0 1-4,0-2-1,-5-1-1,1-7-1,4 13-1,-4-8-1,0-2-1,4-3 0,0 7 1,-4-4-2,4 4 2,0-10 0,0 0-2,0 0 0,0 0 2,0-4 0,8-11-2,5 8 2,-5-4 1,4 5 4,-4-4 2,4-3 0,-3 2 0,3 2-2,0-1 0,-4 7 0,5-3 1,-1-2-1,-4 1-2,0 1-1,1 3 0,-5 0-1,4 3-1,-4 0 0,0 0-1,-4 3 1,4 0 0,-4 0 1,0 12-2,0-3 2,0 4-2,0-8 0,0 5 0,0 0-1,0-4-2,0-1-2,0-2-3,0-2-2,0-1-1,0 0-3,8-3-5,1 3-6,-5-3-8,0-3-7,0-10-6</inkml:trace>
  <inkml:trace contextRef="#ctx0" brushRef="#br0" timeOffset="46951.6855">12601 4930 293,'0'0'28,"0"0"3,4 3 4,-4 3-3,4 9-4,-4 4-2,0 0-5,0 1-5,0 0-4,0-3-4,0 4-1,0-2-3,0 1 1,0 3-6,0-4-7,0-5-6,0 2-5,0-2-5,-4 2-3,4 0-6,0-11-4,-8 4-1</inkml:trace>
  <inkml:trace contextRef="#ctx0" brushRef="#br0" timeOffset="47145.6966">12474 5144 351,'0'-3'41,"4"3"-7,-4-3-7,5 3 2,3 0-3,0 0-6,0 0-4,4 0-5,1 0-3,-1-3-2,4-3-1,1-1-3,3 1-2,-8-1-4,5 6-6,-5-5-5,5-4-7,-5 0-5,0-2-6,0 4-8,-3-2-3</inkml:trace>
  <inkml:trace contextRef="#ctx0" brushRef="#br0" timeOffset="47386.7103">12974 4718 347,'0'4'35,"0"-4"1,0 9-1,4 10-5,-4-1-4,0 1-7,4 5-4,-4 3-5,0-2-3,4 5-2,-4-3 0,4 2-1,-4 1-2,0 0 0,0-3 0,0 5-3,0-2-5,0 1-8,0-9-7,0-2-6,0-7-6,0 1-10,-4 15-13</inkml:trace>
  <inkml:trace contextRef="#ctx0" brushRef="#br0" timeOffset="48128.7528">10493 6364 183,'0'0'20,"0"0"2,0 0-6,-4 0 3,4 0-3,-4 0-1,4 0 4,0 0 0,0 0-1,-4 0 4,4 0-2,0 0 5,0-3-1,0 3 2,0 0-5,0 0 0,4-4-2,-4 4-4,16-3 0,-4 3-3,5-6-2,3 3 1,1 1-1,7-7 0,1 2 0,0-2-1,3 2-1,1-1-1,4 2-2,4 0 0,-4-4-2,0 2 1,8 2 1,4-4 1,0 1 0,0-1-1,4 1 1,1 4 0,7-1-2,0-1 0,5 1-1,8-1 1,3 4-1,1 0-2,4 3 0,-4-2 0,0-1-1,3 3 1,1-3 1,-4 3-2,4-6 0,-4 3 0,0 3 1,-5-4 0,-3 4-1,-5 0-1,-3 0 2,-1 0-1,1 0 0,-1-6-1,-4 0 2,1 3-2,-9-1-1,0-4-2,-8-1-2,0-1-2,-9 1-3,-3 1-1,-8 5-3,-1-4 0,-8 1-3,1 0-1,-5 2-5,-8-2-6,-4 3-10,-4 3-6,-9 3-6,-7 0-7</inkml:trace>
  <inkml:trace contextRef="#ctx0" brushRef="#br0" timeOffset="48687.7848">10513 6628 205,'-4'0'33,"4"0"2,0 0-2,0 0-3,0 0-4,0 0 0,0 0-3,0-4 1,0 4-2,0-3-2,0 0-2,0 3-3,0 0-1,0 0-3,0 3-1,0-3-2,-4 0 0,0 11-1,0-1-1,-4 3-1,4-4-1,-4-1 0,-1 5 0,1 0 1,4-2 0,-4 5-1,-4 0-1,3 1 0,1 5 1,0-1 0,0 8-1,-4-2 0,3 9 1,5 1-2,-4-4 1,0 1-1,4 2 0,0 1-2,-4 1 1,3-5 0,5 1 2,0-1-3,0-3 1,5-1 0,-1-2 0,4 0-1,-4-3 0,4 1-1,0-1 2,5-2-2,-5-1-5,4-2 1,-4-5-4,0 2-1,1-3-3,7-4-2,-4-4-8,5 2-7,-1-4-8,-4 0-8,1-3-8</inkml:trace>
  <inkml:trace contextRef="#ctx0" brushRef="#br0" timeOffset="49147.8111">10669 7162 394,'0'0'42,"0"0"-9,0 0-6,0 0-8,0 0-3,0 0-3,0 3-4,0 10 0,0-4 0,0 2-4,0-1-1,0 3-1,4-2 1,-4-2-2,0 1-1,0 3-1,0-4 0,0-1 0,0-2 1,0 1 0,0-1-1,0 1 0,0-7 0,0 1 0,0 2 0,0-3 0,0 0 0,8 0 0,-4 0 0,5-3 0,-1-8 0,4-2 0,-4 2 0,4-2 3,1 1-3,-1-1 1,-4 2-1,4 1 0,1 1 0,-5 2 1,0-1 1,0 2 0,1 0 0,3 3 2,-8-1-2,4 1 1,-4 3-2,-4 0 2,0 0 1,0 3 0,0 10-3,0-2 1,0 2 0,4 0-2,-4-4 0,0-1-1,0 2-3,0-4-2,0 0-2,4-2 0,-4-4-4,0 3 1,0-3-6,9 0-5,-9 0-6,0 0-7,0 0-5,8-3-6,4-10-8</inkml:trace>
  <inkml:trace contextRef="#ctx0" brushRef="#br0" timeOffset="49383.8246">11209 6893 346,'4'0'30,"-4"0"-2,5 0 2,-1 7-2,-4 2-7,4 5-3,-4 2-6,8 2-1,-8 4-5,4 2 1,-4-2-4,8 2 1,-8-3-2,0 4-1,4-4 0,0 1-3,-4-5-5,0-1-5,0 0-4,4-5-4,-4 2-4,0-3-4,0-1-5,-4-4-4,4-2-3</inkml:trace>
  <inkml:trace contextRef="#ctx0" brushRef="#br0" timeOffset="49579.8358">11136 7144 320,'0'-3'42,"4"0"-1,-4 0-6,0 0-4,8-4-4,-4 4-5,4-3-8,5 1-1,-5 2-5,4-4-1,-4 1-3,0 3-1,5 0-3,-5 3-5,0-3-3,0 3-7,4-7-2,-3 6-5,3-4-4,-4 2-5,4-1-6,1 4-6,-5-4-2</inkml:trace>
  <inkml:trace contextRef="#ctx0" brushRef="#br0" timeOffset="49801.8485">11561 6863 280,'5'0'34,"-5"0"-3,8 0 3,0 0-2,-4 0 0,4 3-6,-4 5-2,0-2-6,0 7-4,-4 5-6,5 4-1,-5 2 0,0 1-3,0-1-2,0 0 2,-5 1-4,5-2-2,-4-9-6,4 2-5,-4-2-3,4 2-7,0-5-4,0-1-3,-4-7-4,4-3-8,-16 9-6</inkml:trace>
  <inkml:trace contextRef="#ctx0" brushRef="#br0" timeOffset="50163.8692">11742 6431 347,'4'0'26,"-4"0"-1,8 3 6,0 3 1,4 4-3,-3 2-7,3 3-1,0 1 0,0 1-3,1-1-1,-1 3-1,0 5 2,0 0-3,1-2-1,-1 5-3,4 3 2,-7 5-2,3-5-1,-4 7-1,-4 6 0,4 3-1,-4 2-2,-4 1-1,0 0-1,-4 1-3,4-4 2,-8-2-2,0-3 1,0-1-2,4-6 1,-4-4-1,-1-6-4,1-5-5,0 0-2,0-8-1,4 2-4,-5-4-4,9-4 0,-4 4-1,0-5-5,4-4-5,-4 0-10,4 0-7,-4-4-9</inkml:trace>
  <inkml:trace contextRef="#ctx0" brushRef="#br0" timeOffset="50842.908">12356 6694 323,'0'0'33,"0"0"-3,0-3-3,0 0-2,0 3-2,4 0-1,-4-3-2,0 3-3,8 0-3,0 0 0,0 0-3,5 0-1,-9 0-1,8 0-3,-4 0-1,4 0 0,-3 3-2,3 0-1,-4-3-1,0 10 1,-4-4-2,5-4 0,-1 7 0,-8-2 2,4 5-2,0 1 1,0-2 0,-4 5 0,0 2-1,0 1 0,0 1-1,-4 3 0,0-3 1,0-1 1,-4 5-2,-1-2 1,-3-4 1,0 4 0,4-4-1,-1 1 0,1-2-1,-4-4 2,8 3-1,-4-2 0,4 2 0,4-6 0,-4 4 0,-1-1 0,5-1 0,0-7-1,0 5 0,0-1 2,0-2 0,0-1-1,5 0 0,-1-3 0,4-1-1,0 1 0,4-3 1,1 0 0,-1 0-3,-4-3-3,4 3-2,1-2-3,-1-7-3,-4-1-5,4 4-5,-3-4-5,-1 3-4,4-3-2,-8 0-6,4-2-5</inkml:trace>
  <inkml:trace contextRef="#ctx0" brushRef="#br0" timeOffset="51307.9346">12720 6510 358,'0'0'36,"0"0"-9,0 0-1,0 0-2,0 0-1,0 3-5,0 10-2,0-4-4,-4 1-1,4 1-4,-4-1-1,4-1-2,0 1 1,0 1-3,0 2-2,-4-4 1,4 5 0,0-4 1,-4 0-3,4-4 2,0 0-2,0-3 0,0 1 0,0-3 0,0-1 0,0 0 0,0 0 1,4 0-2,-4 0 2,4-1-1,8-6 0,-4-5 2,5-1-2,3 2 2,-4-2-2,1 3 0,-5-2 1,-4 7 1,4-5 0,0 4 1,0 0 0,-4 2 1,1 1 0,-1 3 0,-4-3-3,4 3 0,0 0 2,-4 0-2,4 0 1,-4 0 0,0 0 0,0 3-1,0 0 2,0 7-2,0 3 0,4-2-1,-4-2-3,0 1-1,0-4-1,0 1-5,0-3-2,0 0-4,0-1-3,0 0 0,0-3-4,4 0-7,-4 0-4,4 0-8</inkml:trace>
  <inkml:trace contextRef="#ctx0" brushRef="#br0" timeOffset="51553.9487">13105 6380 264,'0'0'33,"4"-4"-5,4 4-2,-8 0-1,4 0-4,0 0 0,0 0-3,-4 4-5,0-1-1,5 11 1,-1 2-3,-4 0 0,0-2-3,0 5-2,0-1-3,-4 1-1,4-2-4,-5 2-7,1-3-4,0-1-2,0-3-4,4 3-6,-4-6-3,0 1-4,0-1-2,0-2-1</inkml:trace>
  <inkml:trace contextRef="#ctx0" brushRef="#br0" timeOffset="51765.9608">13076 6486 374,'0'0'40,"0"-3"-8,0 0-7,0 3-4,4 0-6,-4 0-4,4 0-3,-4 0-2,4 0-2,5 0-2,-5 0-5,4 0-1,0 0 0,-4 0-4,4 0-3,-3-3-5,3-1-4,0 1-4,0 3-6,0 0-8,0 0-5</inkml:trace>
  <inkml:trace contextRef="#ctx0" brushRef="#br0" timeOffset="51997.9741">13387 6300 283,'0'0'39,"4"0"-5,-4 7-1,0-3 0,-4 3-4,4 12-4,0-2-5,-4 2-6,0 2-3,4 1-4,-8-4-1,4 4-2,-4-1-2,4 1 1,-5-1-6,9-2-5,0-3-4,-4-5-5,4 5-5,-4-5-5,4-5-9,0 4-8</inkml:trace>
  <inkml:trace contextRef="#ctx0" brushRef="#br0" timeOffset="52253.9887">13834 6245 447,'0'0'39,"0"-4"-10,0 4-8,0 0-7,0 0-7,0 0-6,0 4-6,0-4-5,0 0-3,0 0-3,0 0 1,0 3-4,0-3-3,0 0-7,0 0-10,4-10-12</inkml:trace>
  <inkml:trace contextRef="#ctx0" brushRef="#br0" timeOffset="53837.0793">14931 5187 244,'0'-6'39,"0"0"1,0 2 5,0-2 0,0 3-5,0 0-6,0 0-7,4 3-5,-4 0-7,4 0-1,-4 0-1,0 0-3,0 3-1,0 9-4,-4 4 1,4-5-3,-4 5-1,4-1 1,0-3 0,0 1-3,0 0 1,0-4 0,0-1 0,-4 8-1,4-1 0,-8 0-1,3 1 0,5-1-1,-8-3-2,4 3 0,0-3 0,0 1-3,0-3 2,4-4-2,-4 5 2,4-8-1,0 0 3,0 1 0,0-4 0,0 0 0,0-4 2,4 1 0,0-3 0,8-12 1,1-4 0,-1 2 0,4-3 2,-4 3 1,1 4 2,3-2 0,0 2 2,-3 5 0,-1-2-1,0 7-2,1-3-1,-1 2 0,-4 7-1,4 0-1,-3 0 0,-1 3-1,-4-3 1,4 7 0,0 5 0,-8 4-1,0-8 0,0 11-1,4-4 2,-4 1-1,-4 3-1,4 1-3,0-2-1,0-2-2,0-4-5,0 0-4,0 0-7,-8-2-7,8-1-2,0-2-4,-4-4-8,0-1-3</inkml:trace>
  <inkml:trace contextRef="#ctx0" brushRef="#br0" timeOffset="54068.0925">15512 5156 390,'0'0'36,"4"0"-7,0 0-4,-4 0-5,0 0-8,0 0-1,4 6-5,1-6 0,-5 3-9,4 0-5,-4-3-7,0 3-4,0 1-4,0-4-4,0 0-5,-4 0-6,-1 6-10</inkml:trace>
  <inkml:trace contextRef="#ctx0" brushRef="#br0" timeOffset="54524.1186">15737 4874 364,'4'-3'42,"0"1"-5,9-1-5,-1 3-4,4-3-5,-3-3-8,3 3-2,0 3-4,-3 0 0,3 0-4,1 0 0,-5 0-4,0 3 1,0 0 2,1 6 1,-5 3-1,4 0 0,-4 7 0,0-4-2,-3 4 2,-5 1-2,0 6 0,0-6 0,0 0-1,0 3-1,-5 1 1,1-1-1,-8-3 0,4 2 0,0-4 0,-5 1 0,5-2 0,0 6 0,0-6 0,0 2 0,0 0 0,-1-1 0,1-1 0,0 9 0,0-10 0,0-2-1,3 2 2,5-2-1,0-4-1,-4-1 2,4-2-1,0-1 0,4-1 0,1-2-1,3 0 2,4-3-1,4 0-1,1 0-2,-1-3-2,5 0-4,-1-8-1,-4-2-5,1 3-4,3-2-6,-7 1-5,7-5-7,-8 3-5,5 2 0,20-48-8</inkml:trace>
  <inkml:trace contextRef="#ctx0" brushRef="#br0" timeOffset="54999.1458">16319 4489 340,'0'0'34,"4"0"-12,-4 0-3,0 0 0,0 4 3,0 2-4,0 8-2,0 5-2,0-6-6,0 1 2,-4 2-4,4 2 2,-4 1-3,-1-3 1,1 1-3,0-1-2,0 2 1,0-6-1,4 1-1,0-2 1,0-1 1,0-7-2,0 3 0,0-6 0,4-3 0,-4 3 0,4-3 1,4-10 0,5 2 0,-5-2-1,0-3 0,4 2-1,1-2 1,-1 2 0,0-2 0,1 7 1,-5 2-1,8 1 3,-12-2 3,8 1 1,-3 1 0,-5 3 0,4 3 0,-4-3-3,0 0-1,4-1-1,1 4 0,-5 0-1,-4 0 2,4 4-2,-4 2 0,0 0 3,0 15-3,0 1 1,0-1-1,0 1 0,-4-1-2,4-2-1,0-2-3,0-1-1,0 0-3,0-5-5,4 2-7,0-3-5,-4-6-9,4 3-12,-4-4-6</inkml:trace>
  <inkml:trace contextRef="#ctx0" brushRef="#br0" timeOffset="55577.1788">14394 5841 306,'0'0'19,"0"0"-5,0 0-4,5 0-3,-5 0-2,0 0 4,0 0 7,8-3 5,0 3 6,4 0 3,1 0-2,-1-4-1,4 4-5,1-1-2,11-6-1,1 1-4,4 0-4,8-4-3,8 4 2,0-4-3,8 2 0,5-1 0,3-1 0,5 1 1,-5-6 1,9 6-1,4-1-2,-1 4 3,5 1-3,0-4 0,0-1 0,-4 1-2,0 5-2,-9 3 2,9-4-3,-4 3 1,-1 2-1,5 2-1,-8-2 1,3 5-1,-7-4 0,-5 3 2,-3-1-2,-5 0 0,-4 3 0,-4-3 0,-4-3 0,4 0 0,-4 0-3,-4 0-1,0 0-2,-9-3-2,1 3-1,-4-3-2,-1-3 0,-3 3-2,-5-1 0,-4 3-1,-4 1-1,1 0-5,-5-5-4,-4 5-6,0 0-9,-4 0-7,-5 5-1,-15-5-1</inkml:trace>
  <inkml:trace contextRef="#ctx0" brushRef="#br0" timeOffset="56199.2144">14935 6003 227,'0'0'28,"0"-3"-2,0 0-2,0 1-6,-4 2 3,4 0-5,0 0 0,-4 0-2,0 0 2,0 0-2,-1 2 3,5 1 0,-8 0 0,4 0-1,0 3 0,0 4-5,0-2 1,-4 1-5,4 1-1,-5 3-1,5-5-1,-4 8-1,4 3 1,-8-5-1,4 5-1,-1-1 0,1 4 2,4-5-3,-4 6 1,0 0 0,-1 3 1,1-2-1,0-1 3,0 6-1,4 1 1,-4-3-1,-1 2-1,5-2-1,4 0 0,0 0 0,-4 2 0,4-2 0,-4 0-1,4-2-1,4-4 2,-4 1-2,4-1 2,0 1-1,9 2-1,-5-2 1,8 2-1,-3-3-1,-1-2 2,0-3-2,0 4-2,1-4-1,-1-2-1,0 2-6,-8-3-2,5-8-4,-5 1-4,0-3-4,0-3-6,-4 0-4,0 0-8,4-3-13</inkml:trace>
  <inkml:trace contextRef="#ctx0" brushRef="#br0" timeOffset="56481.2305">15054 6529 370,'0'0'46,"0"-3"-6,4 3-4,0 0-5,0 0-3,4 0-4,4 0-7,-3 0 1,3 3-4,4 0-4,-4 7-1,1-1-3,-1-1 0,4-1-2,-3 2-1,-1 4 0,0 1-1,5-1-1,-9 3-1,4-2 1,0-1 0,5 0-3,-13-2-1,8-2-3,-8 1-1,4-4-6,1 2-1,-1 2-6,-4-4-4,4 0-8,-8-6-7,4 4-7,-4-4-9</inkml:trace>
  <inkml:trace contextRef="#ctx0" brushRef="#br0" timeOffset="56755.2462">15332 6453 249,'0'-3'34,"0"-1"-7,0 4-5,0 0-3,0-3 0,0 3-2,0 0 2,0 3 2,0 1 1,0 2-1,-8 8 0,0-1-2,4 0-2,-9 1-4,1 5-2,8-3-3,-8 1-3,-1 3-1,5-6 0,0 2-1,4 3-2,-4-5-1,4-1-4,-5 0-3,5-5-2,-4 4-4,4-9-5,4 4-4,-4-1-4,4 1-4,0-6-7,0-1-4,0 0-6</inkml:trace>
  <inkml:trace contextRef="#ctx0" brushRef="#br0" timeOffset="56960.2579">15610 6502 369,'9'-3'42,"-1"3"-4,0 0-9,0 0-5,4 0-7,-3 0-5,-5 0-5,4 0-4,-4 0-4,4 0-2,4 0-5,-3 0-2,-5 0-2,4-3-4,0 0-4,0-1-3,0 1-5,1-3-5,-1-1-7</inkml:trace>
  <inkml:trace contextRef="#ctx0" brushRef="#br0" timeOffset="57478.2876">15905 6281 293,'0'0'42,"4"0"-1,-4 0-1,8 0-5,5 0-4,-5 0-6,0 0-7,0-3-4,0 3-3,1 0-4,-1 3-3,0-3 1,-4 0-1,4 3 0,-4 0-1,5-3 0,-9 4 0,8 2-2,-8-3 0,4 4 1,-4-3 0,4 3-2,-4 2 0,-4 4 0,0-2-1,-4-1-1,-1-1 0,5 4 1,-8-4 0,8-1-1,0-1 0,-4-1 0,4 0 2,4-6-4,-5 4 1,5-1 1,-4-3 1,4 3 0,0-1-1,0 1 2,0-3 0,0 0-2,0 3 1,9 0 1,-5 0 0,4 0 0,0 1 2,0-1 2,0 0 1,1 0-2,-1 0-1,-4 1 0,0-1 2,0 1-2,-4 3 3,4-1-2,-4 4 1,4-1-1,-4 2 0,0 2 1,0 0-1,-4 0 1,0-2 1,-4 1-1,4-2 0,-4-2-1,-1 1-1,5-2 1,4-1-2,-8 0 1,4-2-1,0-4-1,0 3 1,-4-3-2,4 0-2,-5 1-3,5 3-4,0-4-3,-8 0-2,8 0-3,0 0-7,0-5-6,-5-2-8,9-2-4,-8 3-6,8-18-5</inkml:trace>
  <inkml:trace contextRef="#ctx0" brushRef="#br0" timeOffset="57934.3136">16245 5970 342,'4'0'38,"4"0"-1,0 6 0,1-3-5,-1 3-5,0 6-4,0 0-3,4 4-2,1-2-2,-1 2-2,-4-6 0,0 11-3,1 1 0,-1-2 2,0 4-2,0 2 1,-4 1-2,0 3-2,-4 5 0,4 2-1,1-4-2,-5 0-1,0 1-1,-5-1 0,5 0 0,-4 1-1,-4-2 0,4-2-2,-4-3 0,4 1 1,-4-10 0,-1 7-1,1-4 0,0-5 0,0 1 1,-4-1-3,3-1-3,-3 1-3,0-1 0,4 0-5,4 1 1,-9-4-2,5-5-2,4-2 0,0 1-2,0-3-4,4-3-4,0 0-9,0 0-7,0-6-4,0-1-4,4-44-6</inkml:trace>
  <inkml:trace contextRef="#ctx0" brushRef="#br0" timeOffset="58418.3413">16613 6012 361,'0'0'43,"0"-3"-9,0 3-6,0 0-4,0 0-4,0 0-4,0 7-4,0 5-3,0-4-4,5-1 0,-5 2-2,4 4-2,-4-8 1,0 1 1,0 0-1,0 4 0,0-10-1,0 3 0,0 0 0,0 0-2,0 1 1,0-4 1,0 0-2,0 0 2,0-4 0,0 4-2,0 0 0,0-3 1,0 3 0,0 0 1,0 0-2,0 0 1,0 0 1,4 0-2,0-3 2,0-6-2,0 2 2,4 1 1,4-1-1,1 3 2,-5-3 1,4 1-1,-4 0 0,5-1 0,-5 4 1,0 0-1,0 1-1,0-1 0,-3 3-1,3-3 1,-4 0-1,-4 3 0,8 0-1,-4 0 1,-4 0-1,8 3 0,-8 5 0,4 1-1,0 1-5,-4-4 0,0 5-5,0 2 0,0-6-6,0-1-5,0 0-4,0 1-9,0-1-6,5-6-8</inkml:trace>
  <inkml:trace contextRef="#ctx0" brushRef="#br0" timeOffset="58964.3726">17334 4426 240,'0'6'27,"0"-4"-5,0 7 1,0 17 2,0 1 0,0 3 0,0 3 2,0 10 2,4 0-3,4 7-1,-4 2-5,0 2 0,-4 8-1,0-2-1,0 1-3,-4 7-1,0-1-3,-4 16 0,-8 9-3,3 0 0,1 2 1,-4-2 0,3-3 0,-7-3 1,0-7-1,-1-2 2,5 2-1,-1 4 0,-3-4 0,3-2-1,-3-4-4,8-3-1,-1-3 0,1-5-1,0-4 0,0-4-2,-1-4 1,9 2-2,-4-7 1,0 1 0,8-6-3,0-9-4,0 0-1,0-4-2,0-8-2,0-2-2,0-1-4,0-3-1,0-8-2,0-2-6,4 0-12,-4-6-13,0 0-12</inkml:trace>
  <inkml:trace contextRef="#ctx0" brushRef="#br0" timeOffset="60104.4378">17690 5768 335,'4'0'40,"-4"0"-6,0 0-3,4 0-2,-4 0-7,9 0-3,-1-4-5,4 4-6,-4-3 0,4 3-2,1-3-5,-1 3-8,-4-3-5,4 0-11,-3-2-9,-1 2-7,0-4-7</inkml:trace>
  <inkml:trace contextRef="#ctx0" brushRef="#br0" timeOffset="60297.4488">17739 5866 274,'0'0'28,"0"0"2,0 3 0,8 2-1,-8-5 1,5 0-5,7 3-8,-4-3-5,0-3-3,9 3-1,-5-3-5,0 3-7,0-5-13,5-1-9,-5-1-11,-4 4-5,33 0-9</inkml:trace>
  <inkml:trace contextRef="#ctx0" brushRef="#br0" timeOffset="61504.5178">17956 6507 304,'0'0'28,"8"-5"-2,9-14 3,-1-2-6,5-4 2,-5-2-2,9-3 2,-1-7-1,5-3-3,-1-6-4,5-6 0,-4 3-2,8-2-2,0-5-3,-5 4-1,5-6 1,4-1-4,-4-1-1,4-2-1,4-5-1,-4-6-1,0-6 1,-8-1-3,3 4 0,-3 8 1,-8 1-1,-5 6 0,-3 3-3,-9 8 1,0 3-2,-8 4 0,0 4 1,-4 9 0,0 10 2,-4 1-3,-9 9 1,5 8 1,-4 4 1,-5 8 0,-3 12 0,-1 5-1,-4 6 1,1 7 0,-1 3 0,0 3 0,-3 13 1,3 1 0,-8 17 1,12 12 0,-11 3-1,7 2 0,-4-2-1,5 3 2,-5-4-2,4 4-4,5-3-1,-1-1-3,9-12 2,3-7 2,1-15 1,4-11 1,8-9-1,-4-10 1,4-5 3,8-8 0,4-4 2,1-7-2,7-3 1,1-3-1,-1-7 1,5-1 0,-1-14 0,5 1 1,-1 0-1,-7-4-1,8-3 0,-5 1 1,-3 0 0,-1 1-2,-4 2 2,5 3-1,-9 2 2,0 6 1,-3 8 2,-9-1-2,4 6 0,-4-4 0,0 4-1,0 0-3,0 6 2,0 0 2,0 7-2,-4 4-1,0 5 0,-1-3-1,-3-2 0,4 2-1,4-1 1,0-3 1,0 1 0,0-3 0,0-1 0,0-4-1,4-2 1,0 0 0,9 0 0,-9 1 0,8-1-1,0-3 1,-8 0 0,9 0 0,-5 0 1,0 0 4,4 0-1,-3-3 0,-1 3 1,0-4-1,0-5 2,4 6-3,-3 1 1,3-1 0,-4 0 0,0 0-3,5 3 1,-5 0-1,-4-4 0,4 4-1,-4 0 0,0 0 0,-4 4 1,4 2-1,-4 5 1,0-1 1,0 2-2,0-4-2,0 2 1,0-4-1,0-3-1,0 4 0,0-1 1,0-4 0,0-2 0,0 3 2,4 0-1,5-3 1,-5 0 0,4-3 0,4 3 0,-8-3 0,4-2 0,1-1-1,-5 2 1,4 1 0,-4 0 0,4 0 0,0 3 0,1 0 0,-5 0-2,4-3-4,-4 3 1,0 0 0,0 0 1,-4 0-1,0 3 1,0-3 2,0 3 1,0 10-1,0-2-2,0-2 2,0-2-2,4-1 0,-4 0 0,4-6 0,-4 4 0,4-1-1,0-3 0,1 0-3,3-7-3,4 1 3,0-7-1,-4 1 4,5 1 0,-1-2 1,0 2 1,1 1 1,-1-3 2,-8 7 1,4 0 1,0 4 3,1 2 2,-5-3 3,4 3 0,-4 0 2,0 3-3,0-1 0,4 4 0,-4 4-3,0-4-1,5 7-2,-5-9 0,4 3-1,4-1-1,-4 1 0,1-4 0,3 0 1,0-3-2,5 0-2,3 0 0,1-3-5,-9 3 0,4-7-4,1-2-6,-1-1-7,4-1-6,-7-2-8,-5 1-4,12-25-15</inkml:trace>
  <inkml:trace contextRef="#ctx0" brushRef="#br0" timeOffset="61657.5266">18861 5866 419,'0'0'34,"0"-3"-15,-4 3-15,0 0-15,0 0-12,0 0-10,-5 0-7,-27 21-11</inkml:trace>
  <inkml:trace contextRef="#ctx0" brushRef="#br0" timeOffset="62191.5571">18026 6966 350,'0'-3'42,"0"3"3,0 0-5,0 3-3,0-3-7,0 0-7,0 10-5,0 6-4,0-5-4,-8 5-1,4-2-4,-1 2-1,5 0-1,-4-3 0,4-2-2,0 1 2,-4 0-2,4 0 0,-4 1-1,4-3 0,0-6-1,0-1-2,0 1 0,0-1 0,0 0-1,4-3 3,-4 0-2,4 0 1,5 0-2,3-6 2,-4-1 2,0-1-1,9-1 0,-5-1 0,0 1 1,-4 1 0,5 1 0,-1 4 0,-4-3 0,0 0 1,0 2 1,5 1 0,-5 2 1,-4 1-1,4 0-1,-4 0 1,0 1-1,5 2-1,-1 1 0,0-1 1,0 6-1,-4 1-1,0 1-2,0-2 1,-4 4-4,0-2 1,0 2-1,0-3 0,0-1-3,-4-1-2,0 2-5,4-4-1,-4 0-8,4 1-6,0-4-5,0 0-6,0-3-3</inkml:trace>
  <inkml:trace contextRef="#ctx0" brushRef="#br0" timeOffset="62769.5902">18427 7049 330,'4'-3'27,"0"0"-2,0-1-3,5 1-2,-1 3 1,0 0-8,4 0-2,0-3-3,1 0-1,-5 1 3,0 2 0,4 0-2,-3-3 0,3 3 0,-4 0-2,0 0-1,0 0-3,1 0 3,-1 0-2,-4 0-1,8 0 1,0 0-1,1 0-1,-5 0 1,-4 0-1,4 0-1,-4 0 1,0 0 2,1 0 0,-1 0 0,-4 0 0,0 0 0,0 0-2,0 0 1,0 0 0,4 0-2,-4 0 1,-4 0 0,4 5-1,-4-5 1,4 13-1,-5-4 0,-3 1 0,0 1 0,0-2 0,0 4-1,-1-3 2,1 1-1,0-5 0,8 4-1,-4-4-2,0 0-1,4-2 1,0 0-2,0-4 1,0 3 0,0-3 2,0 0 0,0 0 0,8 0 1,0 0-1,5-6 2,-5-2 0,4-5-2,0 4 2,-3-2 0,3 1 0,0-2 0,-4 4 2,0-4 1,1 5 2,-5-3 0,4-3 2,-4 7-1,0 1 0,-4-4 2,0-4 0,4 3 0,-4 6-1,0-3 1,0-6-3,-4 1-1,4 4-1,-4-2-1,0 1 0,0 2-2,0 1-4,0 0-2,0 1-6,-1 5-1,-3 0-4,4 0-7,0 0-4,-4 0-5,4 3-6,0-3-3,0 0 2,0 2-4</inkml:trace>
  <inkml:trace contextRef="#ctx0" brushRef="#br0" timeOffset="63410.6269">19164 6887 261,'0'-7'26,"4"4"-3,0 3-3,0-3-5,-4 3-5,0-3 1,0 3 5,0 6-1,0-6-1,-4 7 1,-8 2 1,4 4-3,-5-5 1,-3 5 0,8-4 1,0 1-3,-1-4-2,1-4-2,0 4-2,0-3-1,-4 0-1,8-3-1,-5 0 0,1 0-1,4 0-2,-4 0 2,-4 0-2,3-6 0,5-2 0,-4-2 0,4 1 0,-4-1 0,4 1 0,0-2-1,4 4 0,-4-9-5,-1 7-2,1-2 0,4-5 3,0 6-5,4 2 5,1-1-1,-1-1 0,0-2 2,4 2-2,8 2 4,-8-1 0,5 5 1,-5 1-1,-4 3 0,8-3 1,-8 3 1,5 3 2,-1 4 3,-4-4 3,4 3-1,-4 5 3,8-1 0,-7 6-1,3 0-2,4-5 4,0 5-3,1-7-2,-1 2 1,4-1-1,1 3-1,-1-7-1,0-1-2,5-2 1,-5-3-1,1 3-1,3-3 0,1-3 0,-1-2 2,-8-1-3,5-4-1,-5 1 2,0-1-1,-4 5 1,1-4-1,-5 2 0,4-2 0,-8 3 1,0-6-2,0 0 2,0-1-1,0 7 0,0-9-1,-4 6 2,0-1 1,-4 1-1,-1-2 1,1 4-1,0 1 0,-4 6 0,-1 0-2,-3 0-1,4 3-4,-5 0-5,1 0-5,0 7-9,3-5-10,-7 1-12,-1 4-8</inkml:trace>
  <inkml:trace contextRef="#ctx0" brushRef="#br0" timeOffset="66703.8152">12503 5235 171,'0'-3'16,"-4"0"-2,0 3-2,0 0 2,0 0-5,0 0 2,-1 0 3,1 0 1,0 3-1,-4 0 1,8 0-3,0-3-2,0 0 0,-4 0 0,4 0 1,0 0 8,4 0 2,-4 0 5,0 3 0,0-3-1,0 0-3,0-3-2,4 3-4,0 0 1,-4 0-5,0 0 1,4-6-3,5 1 0,3-4-2,0-4 2,5 0 1,-1 2-1,8-2 0,-3-4-1,3 1 0,5 0-1,4-5-2,4-1 1,0-2 1,-1 0-3,5-4-1,0 4 0,-4-3-1,4-2 2,-4 5-3,0-1 1,-9 4-1,1 2 0,-13 2-2,1 4 0,-5 4 0,-4 1-3,-4 4-2,1 1-4,-1 0 1,-4 3-5,0 0-1,0 0-6,0 0-5,-4 0-9,4 0-8,-5 3-14,5-3-13</inkml:trace>
  <inkml:trace contextRef="#ctx0" brushRef="#br0" timeOffset="68987.9459">14828 7000 196,'0'-7'22,"-4"6"0,4-2 2,0-1-2,0 1 2,4-3 1,1-1 1,-5 1 2,12-3 0,-4 1 4,4-5-6,1 0-1,3-4-4,0 4-4,5 0-1,-1 2-3,1-2-2,3-2-2,1-3 0,8-1-3,-5-2-1,9 5-1,0-4 3,4 1-1,4-5 1,0-2 0,8-1 0,5 7-2,-1-6 0,0-1 0,5 3 0,-9-4 0,4 4-2,0-2 1,-3-1 0,7-3 0,5 3 1,-1-5-2,-4 9 0,5-4-1,-5-2 1,-7 5 0,-1-1-1,-4-2 2,0 6-2,-4-1 0,0 1 0,-4 5-1,0 2 0,-4-2 0,-4 0 0,-1 6 0,-3 6-1,-4 1 0,-1-7 0,-7 7 1,3-4-1,-8 4 1,1 0 0,-1-2 2,-4 5-2,-4-3 2,0 3-1,-4-3-1,0 0 0,0 3 0,0 0-2,0 0 1,0 0-3,0 0-4,0 0 0,0 0-3,0 0 0,0 0-4,0 0 0,0 0-4,0-3-5,0 3-4,0 0-11,0 0-14,0 3-12</inkml:trace>
  <inkml:trace contextRef="#ctx0" brushRef="#br0" timeOffset="70280.0198">19594 4814 126,'0'0'18,"0"0"3,0-3 1,0-1 1,0 4-1,0-3 0,0 0-5,0 0 1,0 0 1,0 0-2,0 3 2,0 0-2,0-4 2,0 4-3,0 0-1,0 0-3,0 0 0,0 0 0,4 4-3,-4-1 3,0 0-1,0 0 0,0 13-1,0-2-1,0 2 2,0 3-2,4 2 1,-4 4-1,0-1-2,0 3 1,0 5 1,0-2-1,0 7-1,0-1 0,0 4 0,0 0-2,4 9 1,-4 5 1,0 5-2,4 1 0,-4 2-3,0 2 0,0-5 3,4-2-1,-4 2-1,4-5 1,5-2-1,-9 1 0,4-1 0,-4-1 2,0 8 1,0-5-3,0-2 0,0 1-2,0-1 2,0-1-2,0-1 2,0-4-3,0 0 0,0-2 0,0-4 2,0 1-2,-4-7 0,4-4 1,-4 0 0,4-4 0,-5-3-1,5 8-1,-8-6 2,8-4-2,0-1 0,-4 0 2,4-5-3,0 0-2,0 1-1,-4-2 0,4 2-5,0-3 1,4-4-5,-4-4 3,0 8-3,4-7-1,-4 0-4,0 1-4,4-4-5,0 0-9,-4-3-10,5 0-11</inkml:trace>
  <inkml:trace contextRef="#ctx0" brushRef="#br0" timeOffset="71021.0622">19954 5205 210,'0'0'28,"0"-3"3,0-1-5,0 1-3,0 3-4,4 0-2,-4 0-3,0 0-3,4-3-2,-4 3 3,0 0-2,4 0 0,0 0 4,1 3 2,3 0 3,-4 1 3,4 5-4,0 4-2,5 1-4,-5 2 0,4 0-2,-4 5-3,4 3 0,5 1-3,-5-1 0,5 3-2,-1-2 0,-4-4 1,0 1-2,1-4 0,3 1 1,-4-5-2,1-1 0,-5 0-1,4-1-2,-4-4-2,1-1-3,-5-1-2,4 0-3,-4 1-3,-4-4-2,0-3-3,0 6-5,4-6-5,-4 2-2,4-2-6,-4 0-2</inkml:trace>
  <inkml:trace contextRef="#ctx0" brushRef="#br0" timeOffset="71343.0806">20257 5165 276,'0'0'29,"0"0"-5,0 0-1,0 0-2,0 0-4,0 6 1,0-6-3,-4 7 1,4 2 1,0-1 0,-8 8 2,4-3-1,-4 1-2,-1 8-3,-3 2-1,4 2-2,-4-2-2,3 3-1,-3 0-4,4 4 0,-4-4-2,-1 1 1,1 3 1,0-7-5,0 2-5,3-6-4,-3 1-6,4-2-4,-4-2-3,7-1-5,1-3-3,0-5-2,4-3-1,0-4-2</inkml:trace>
  <inkml:trace contextRef="#ctx0" brushRef="#br0" timeOffset="71618.0963">20576 5278 360,'4'0'26,"5"0"-4,-1-2 0,-4 2-3,8 0-3,-4 0-4,5 0-5,-1 0 1,0 0-3,1 0-2,7 0 0,-8-3-1,5 3 0,-1-3-1,-4-3 0,1 2-3,-1 1-7,-4 0-5,0 0-3,-4 3-7,5-10-5,-9 10-1,4-3-4,0-3-10</inkml:trace>
  <inkml:trace contextRef="#ctx0" brushRef="#br0" timeOffset="72238.1318">20924 5016 323,'9'-4'27,"-1"1"-2,0 3 0,0-3-1,0 3 0,5 0-3,-5 0-1,4 0-5,-4 0-1,5-3-3,-5 3-2,4 0-3,-4 0 0,4 0-2,-7 3-1,3 0-2,-4 7 2,4-7 0,-4 8-2,0-8 1,-4 7-1,0-1-1,4 1 1,-4-5 0,0 4-1,0 1 0,0-1 2,-8 1-1,0 4 0,-4-1-2,3-7 1,1 4 0,-4 1 1,8-5-2,-8 1 2,3 2 0,5-6-1,0 1-1,4-4 0,0 0 1,0 0 0,0 0 1,0 0 0,0 1-1,0-1-1,8 3 0,-8 4 2,9-7 0,3 0-1,4 0 1,-3 0 1,-1 0 0,4 0 1,-3 0 0,-5 0 0,8 0-1,-8 3 2,5-3-1,-5 0 0,4 3-1,-8 0 0,0 0 1,0 10 2,0-2 1,1-1 0,-5 6 0,-5-7-1,1 6 2,4 0-3,-12 0 1,4 1-1,0-4 0,4-4 1,-9 5-2,5 0 0,-4-2-1,4-5 0,4 4 0,-5-4 0,-7-3-1,4 4-1,-1-1 0,5-4-3,0-2-3,4 0-3,-4 0 0,4 0-1,0 0-3,-1 0-3,-3 0-2,0 0-8,8 0-5,0 0-6,0 0-6,0-2 0,0 2-3,-8 0-4</inkml:trace>
  <inkml:trace contextRef="#ctx0" brushRef="#br0" timeOffset="72915.1705">19958 5850 175,'0'0'19,"0"0"-1,0 0 0,0 0-2,0 0 1,0 0 0,0 0-2,0 0-1,0 0 4,4 0 9,-4 0 7,8 0 2,5 0 2,-1 0-7,4 0-4,1 0-4,3-3-5,5 3-3,-1-3-3,1 0-1,4 0-2,3-1 2,-3 3-4,4-6 1,4 1 2,-1 3-2,5-3 0,4-1 0,0-2 0,1 2 0,-1 3-1,4-3 0,0 4-2,-4 0 0,4 0-1,-4-1-1,-4 1-1,0 0 1,-4 0 0,8 3-1,-8-3 0,-1-2-2,5 2 2,-4 3 0,0-7 0,-4 7 1,0-6-3,-5 0 2,5 3-2,-8-1 0,-1 4 0,-3-3 0,-1 0 0,-8 0 0,1 1 0,-5 2 1,0 0-1,-4 0-5,4 0-4,-8 0-1,0 0-3,0 0-3,0 0-2,0 0-4,-4 0-8,0 0-8,-4 0-11,4-3-9,-29 0-8</inkml:trace>
  <inkml:trace contextRef="#ctx0" brushRef="#br0" timeOffset="74194.2437">15676 5472 203,'0'0'27,"0"0"1,0-3 0,4-13-2,8-3-4,1 1-1,-1-4 1,0-5 2,9 0-4,-5-2 3,9-1-2,-5 3-1,0-6 0,9-1-3,4-2-2,0-1-2,3-4-2,5 1 0,-4 2-3,4-8-1,4 0-2,-4 0 0,-4 0-3,0-4 1,-4 4-2,-1-1-1,-3 4 2,4 3-2,-5 0 0,-3 8 0,0 5 0,-5 3 0,5 2 1,-9 5-1,0 1-4,-3 0-2,-1 8-3,0 2-4,-8 2-6,0-2-8,0 6-6,-4 0-11,9 0-9</inkml:trace>
  <inkml:trace contextRef="#ctx0" brushRef="#br0" timeOffset="75611.3247">12712 6707 210,'0'0'30,"0"0"0,-4 0-5,4 0-2,0 0-4,0 2-4,0-2 1,0 0-3,0 0 0,-4 0 1,4 0 0,0 0 1,-4 0 2,4 0 1,0 0 1,0 0-3,0 0 0,0 5-4,0-5 0,0 0-1,0 0-2,0 0-2,0 0-1,0 0-1,0 0 4,0 0-2,0 0 0,0 0 0,0 0 2,8 0-4,4-13 0,4 0 0,5 4 2,-1 1-2,1-2 0,7-6 1,1 3 0,4 5 1,0-4-1,-1 2 0,5-2-1,-4-3 0,0 2-1,-1-1 2,5-2-2,0 4 0,0-3-1,0-4 0,-4 3 0,3 2-2,-7-5 1,4 1 0,-9-1 0,5 5 0,-8-2 0,-1 3-1,-8 7-1,-3 3 1,-1-2 0,-4 2-1,4 3-1,-8-3 0,4 3 2,0 0-3,-4 0-2,0 3-1,0-3-3,0 0-1,4 3-5,-4-3-2,0 2-3,0-2-3,0 3-7,0-3-9,0 0-14,-4 0-12</inkml:trace>
  <inkml:trace contextRef="#ctx0" brushRef="#br0" timeOffset="77156.4131">20699 6033 155,'0'-3'26,"0"3"5,-4 0-3,4 0 2,0-2-2,-4 2-1,4 0 2,0 0-2,0 0 1,0 0 0,0 0-4,0 0-2,0-3-2,0 3-5,0-3-1,0 0 0,0 3-2,0 0-1,0 0-2,0 0-1,4 0 1,4 0-4,1 0 1,-1-3-2,0-1-1,0 1 0,4-3 0,-3 6-2,-1 0 0,0 0 0,4 0 0,-4 0-1,1 3 0,-1 0-1,4 0 2,-4 4-1,0-1 0,5-1 0,-9 4 0,4 1-1,0-7 0,-8 0 2,4 7-2,0-5 1,-4 7 1,0 1 0,0 3-2,-4 1 2,0 4-2,-4-2 2,0 3-2,0-1 2,-5-3-1,5 4 0,0 0 0,-4-1-1,3-1 2,1 0-1,-4 0-1,4-4 2,-4 0-1,3 2-1,-3 1 2,4-5-1,0 2 0,0-3-1,-1-6 2,1 6-2,4-3 0,4-7 2,-4 3 0,4-1-1,0-2-1,0 0 2,0 1-2,0-1 0,0-3 1,4 0 0,-4 3 0,0-3 0,4 0 1,13 0 1,-5 0 3,0-3-2,4 0 0,1-1 0,3 1-3,1-8 1,-1 5 2,1-1-3,-5 1 0,-4 0-2,1 2-3,-5 1-3,0 3-4,0 0-1,-4 0-3,0 0-3,0 0-7,1 0-6,-1 0-8,0-1-7,4-2-7</inkml:trace>
  <inkml:trace contextRef="#ctx0" brushRef="#br0" timeOffset="77588.4378">21817 5737 434,'0'0'47,"0"0"-5,-8 4-9,8-4-7,-4 0-6,4-4-6,-4 4-3,4 0-3,0 0-4,0 0-4,0 0-5,0 0-3,0 0-5,0 4-4,0-4-5,0 0-11,0 3-4,4-3-13,-4 8-12</inkml:trace>
  <inkml:trace contextRef="#ctx0" brushRef="#br0" timeOffset="81404.6561">22705 5125 144,'0'0'25,"4"0"-2,-4 0 0,0-6 3,0 1 3,0 0 2,4 5 0,1-1 3,-5 1 0,4 0-4,0 0-1,-4-3-5,0 0-2,0 3-7,0 0-4,0 0-1,0 0 0,0 3-1,0-3 1,0 4-4,0 16 1,0-5-3,-4 0-1,4 1 1,-4 1-2,-1-1-1,1 3-1,0-5 1,4 2 0,-4-3 1,0 1-2,4-1 0,0-7 0,0 2 0,0-1 0,0-4 0,-4 0-1,4-3 1,0 0-1,0 0 1,0 0-1,0 0 0,0 0 0,0 0-1,4-6-4,-4 3 2,4-5 2,0-8 0,4-2 0,5 2 1,-5-3 0,4 2 0,1-2 1,-1 1 0,-4-1 0,4 5 0,-4-2 0,5 6 0,-5 1 1,0 1 0,4 2 2,1-1-1,-5 4-1,4 3 0,-4 0 0,5 0-1,-5 3 0,-4 0 2,8 4-1,-8 4 0,0 2-2,5 2 2,-9-3 0,4 3-1,-4-2 0,-4-2 0,4 5 0,0-3 0,0 1-1,0 2-2,0-3-1,-5-2-4,5 5-2,0 0-3,0-8-4,0 4-5,0-2-3,-4 3-3,4-9-3,0 6-5,0-4-2,0 1-6</inkml:trace>
  <inkml:trace contextRef="#ctx0" brushRef="#br0" timeOffset="81856.6819">22226 5628 284,'0'0'29,"0"0"-7,0 0-5,0 0 4,4 0 3,0 0 5,9 0 1,-1 3-1,9-3-4,-1 0-5,5 0-2,7 0-1,1 0 1,4 0-2,8 0-5,0 0 1,4-3-2,4 0-2,1 3 1,-5 0-2,4-4 0,0 1 0,0 0-2,9-7-1,3 4-1,-3 0 0,-1 1 0,-8 2-1,5 0-1,-9 3 1,0-4-1,-4 4-1,-4 0 0,-4 0 1,-5 0 0,-3 0 0,4 0 0,-9 0-2,5 4 0,-4-4-1,-1 0-3,-3 0-1,-1 0-1,-4 0 0,1-4-2,-5 4-1,-4 0-3,5-3 0,-9 0-3,4 0-6,-8 0-4,0 3-6,0-7-9,-8 4-1,0 3-5,-62 13-5</inkml:trace>
  <inkml:trace contextRef="#ctx0" brushRef="#br0" timeOffset="82424.7144">22484 6052 255,'0'-3'31,"0"0"-1,0 3-2,4 0 0,-4-7 1,0 7 4,4 0-1,0-3-6,5 3-4,-9-3-4,4 3-4,4 0-2,-4 3-2,-4 0-2,4 7-1,0 3-2,-4 1-1,0 2 0,0 0-1,0-2-2,-4 8 1,4-7-2,-4 1 0,0-1 1,0 0 0,0 1-1,0-2 0,-5-1 0,5-4 0,0 1 0,4-7 0,-4 0 0,4-1 0,-4-2 0,4 0 0,0 3 0,0-3 0,0 0 0,0 0 0,0-3 0,16-5 0,-3-8-1,-1-2 2,4 6-1,-3-4 0,-1-2-1,0 2 2,1 7-1,-1-4 0,0-1 2,0 1 0,1 5-1,-5-1 0,0 9 0,0-7 0,-4 7 0,5 0-1,-5 0 0,4 0 0,-4 3 0,0 1 0,-4 5 0,4 2 0,-4 2 0,0 1 0,0-1 1,0 0-1,4-1-2,0-7-3,-4 2-2,0 2-3,0 1-4,0-7-4,0 0-3,0-1-3,0 2-3,0 1-3,4-2-4,-4-3-2,9 0-4,3-12-4</inkml:trace>
  <inkml:trace contextRef="#ctx0" brushRef="#br0" timeOffset="82688.7295">23037 5933 304,'0'0'28,"0"3"-2,4-3 3,4 0-3,-4 0-3,0 0-3,0 3-2,5 5 1,-9 2-6,4-1-1,0 1-1,-4-1-1,0 6-1,0 1-5,0-2 0,0 5-1,0-2-2,0 3 2,0-1-2,0-5-1,0 8-3,0-4-2,0-6-5,0 1-5,0-2-3,0-1 1,0-1-3,0 4-3,0-7-4,0-1-8,0 2-2,-4-7-9</inkml:trace>
  <inkml:trace contextRef="#ctx0" brushRef="#br0" timeOffset="82916.7426">22910 6098 346,'4'-3'34,"0"3"-3,0 0 0,9 0-2,-5 0-2,0-6-11,4-1-2,0 4-3,1 0-2,3 3-3,-4 0-2,1 0-2,7 0 0,-3 0-2,-1 0-2,4-6-6,-3 2-4,-1 4-1,1-4-7,-5-6-4,4 4-3,1-1-5,-1 7-3,-8-6-4,25-2-6</inkml:trace>
  <inkml:trace contextRef="#ctx0" brushRef="#br0" timeOffset="83167.7569">23438 5936 280,'0'-3'28,"4"-3"0,-4 6 0,4-4 4,-4 4-1,0 0-1,4 4-1,-4-1-4,4 6-3,-4 6-4,-4 1-5,0 6-2,0-2-4,-4 1-2,0 1 0,4 5 0,4-8-2,-4 5-2,0-5 0,4 2-4,0-2-2,0-5-2,0 2-1,0-3-4,0-7-4,4 2-7,0 2-3,-4-4-8,4-6-7,0 0-7</inkml:trace>
  <inkml:trace contextRef="#ctx0" brushRef="#br0" timeOffset="83772.7915">23737 4556 269,'0'-1'14,"0"-4"-2,0 3-2,0 2-3,0 0-1,0 2 5,0 4 5,0 4 0,4 9 4,-4 2 3,0 1 2,8 8 1,-4-3-1,0 3-2,1 7-4,-1-1-4,0 2 0,0 2 1,0 3-2,0 2-2,0 1-3,0 6-1,-4-2 3,4 4-3,0 4 0,-4 9 0,0 5 0,4-2-2,1 3 2,-5-6-2,0 2 0,0-3-1,0-3 0,4-1-1,-4-1 0,0-6 0,0-5 0,-4 7 1,-1 2 0,-7-2-2,8-1 1,-4-4-3,8-4 2,-4-2-2,0-3 1,0-4-1,4-5-1,-4-1 0,-1-7 0,5-6-2,-4 6-3,4-12-4,0 2-3,0-3-2,0-5-3,0-2-3,0 0-2,0 1-6,-4-4-5,4 0-8,0-3-11,-12 10-14</inkml:trace>
  <inkml:trace contextRef="#ctx0" brushRef="#br0" timeOffset="86639.9555">19234 6906 105,'0'3'0,"0"-3"0,0 0 5,0 0-2,0 0 0,0 0-6,0 0 3,0 0 0,0 0 3,0 0-6,0 0 3,-13-9 3,13 9-1,0 0 3,-4-4 0,4-2 2,0 6 2,0-6 2,0 6-3,0-7-2,-4 7-2,4 0 0,0 0-4,0 0 2,-4 0 0,4 3 0,0-3 0,0 0 2,0 0-1,0 0 3,-4 0 4,4 0-3,0 4 0,-4-4-1,4 0 1,0 0-2,0 0 1,0 0 2,0 0-2,-4 0 3,4 0-1,0 0 2,0 0 0,0 0-3,0 0-3,0 0 0,0 0 0,0 0-3,0 0 0,0 0 2,0 0-3,0 0 0,0 3 0,0-3 0,0 0 0,0 0 0,0 3 0,0-3 0,0 0 1,0 0-1,0 0 0,0 0 0,0-6 0,0 6-1,0 0 1,0 0 0,0 0 0,0-7 0,0 7 0,0-3 0,0 3 0,0 0-1,0 0 1,0 0 0,0 3 0,0-3 0,0 0 0,0 0-2,0 0 1,0 0 1,0 0 1,0 0 1,-4 0-2,4 0 0,0 0 0,0 3 0,0-3-2,0 4 4,0-4-2,0 0 0,0 0 0,0 0 0,0 0 0,-4 0 0,4 0 0,0 0 3,0 0 4,0 0 3,0 0 0,0-7 0,0 7 2,4-6-2,-4 6-1,0-2 3,0 2-2,0-3-2,4-3-1,0 3 2,0-1-2,4 4 0,-4 0-3,4-6 0,1 0 0,-9-2-1,4 1-1,0 4-1,0-3 0,0 3 2,0-4 0,0 7-1,-4-6 1,4 3-1,0 0-2,0-1 1,1 1 1,-5 0 1,0 3-2,4-5 0,4 5 0,-8 0 1,4-3-2,-4-6 1,8-1-1,-4 7 0,0 3 1,-4 0-1,4-5 1,0 5-2,1-3 1,-5 3 0,0 0 0,0 0 0,0 0 0,4 0-5,-4 0-4,4 0-1,0 0-1,-4 0-2,8 0-2,-4 0-2,4-3-3,-4 3 0,0-3-6,1 3-3,-1 0-5</inkml:trace>
  <inkml:trace contextRef="#ctx0" brushRef="#br0" timeOffset="93575.3522">22525 4664 185,'0'-3'18,"0"0"-1,0 0-4,0-4-2,0 4 3,0 0-3,0 0 1,0 0 4,0 3-5,0 0 1,0 0-2,0 0 0,0 0-1,0 0-2,0 0 0,0 0 2,0-2-4,0 2 5,0 0 4,0 0 2,0 0 0,4 5-2,4-5 0,1 3-3,-1 7-2,-4-1-1,4-1-2,0 5 1,0 3 0,1-2-3,-1 2 3,4 3 0,-4-2-2,5 7 0,-5 2-2,4-2 2,0 1 0,-3-1-3,3 3 3,-4-2-1,4-1 1,1 5-1,-5-5 1,4 3 2,0 0 2,1 1 2,-1 3-5,0 2-1,5-3 0,-1-1-3,-4 1 2,0 7 0,5-1-1,-5 1 0,5-1-2,-1 1 2,-4 1 1,0-5-2,1 4 0,3-1 0,0-2 0,-3 2 0,-1-5 0,4 2-1,-3-1 0,3-2 0,0-6 1,-3 4-1,3 3 0,-4-1 1,1-8 0,3 2 1,-4 3-2,1-5 1,3 5-1,-4 0 0,1 3 1,-1 5-1,-4-1-1,4 2 2,-4-2 0,1-1-2,-1 4 1,4-2 0,-8-5 0,4 3 1,1-2 0,-5-1 1,0-2-2,0-1 0,4-3 0,-4-2 0,4-1 1,1 5 0,-1-3-2,-4 0 2,4-6-1,0 2-1,0-1 0,5 4 0,-5-1 0,0-5 0,0 4 0,5-1 0,-5-1 0,4 1-2,-8-6 2,4 1 1,-8 8-1,8-4 0,1-2 1,-5-2-1,0 2 0,0 0 1,4-5-1,0 1-1,-4 1 1,-4-3 0,9-5 1,-9 7-2,4-2 2,-4-4-1,8-1 0,-8-2 0,0 3-1,4-2 2,0-1-1,-4 0 0,4-3 0,-4 3 0,0-3 0,0 3-1,0-3 1,0 4 0,0-4 0,0 0 1,0 3-1,0-3 0,0 0 0,0 0 0,0 0-1,0 0 1,0 0 0,0 0 1,0 0-2,0 0 2,0 0-1,0 0 2,0 0-1,0 0 2,0 0 0,-4-3 0,4 3-2,0-4 0,0-8 0,-4-3-1,0-1 1,-8 1-1,-1 0 0,1-1-1,0 4 1,-5-3 0,1 3 0,0-1 0,-1 8 0,5-1 0,0-1 0,-1-2 0,1 2 0,4 1-2,0 3 1,4 1 1,4 2-1,-4 0 1,4 0 0,0 0 0,0 0 0,0 0 0,0 0 0,0 0-2,0 0 1,0 0 0,0 0-1,0 0 2,0 0 0,0 0-1,0 0 0,0 0 0,4 5 2,4-5 0,0 3-1,0 10 0,0-3 0,1 1 0,-1 1 0,4-2 0,-8-1 0,8 1 0,-3-2 0,-1 8 0,0-3 0,0-9 0,-4 6 0,4 3-1,1-1 2,-5-7-1,4-2 0,-4 4-1,0-1 2,0-3-1,-4 0 0,8 4-1,-8-7 2,9 3-1,-9-3 0,4 0 0,4 0 0,-4 0 0,0-3 0,4 3 0,-4-10 0,0-3 0,9 2-1,-1 2 2,0-7-1,1 5 0,-1-2 0,-4 0 0,0 1 0,-4 4 2,5-5-2,-5 0 0,0 10 0,0-5 0,4-5 0,-8 4 0,0 2 0,4-2-3,-4 4 0,0-4-1,0-1-1,4 7-2,0-3-1,-4 2-1,4 3-5,0-9-3,-4 4-3,0 0-6,5 2-7,-5 4-13,-5-6-6,5 6-12</inkml:trace>
  <inkml:trace contextRef="#ctx0" brushRef="#br0" timeOffset="105625.0414">22689 8128 142,'4'0'-5</inkml:trace>
  <inkml:trace contextRef="#ctx0" brushRef="#br0" timeOffset="106374.0842">23418 7480 306,'0'-3'38,"4"-4"-2,-4 7 0,0-1-1,0-3-4,0 4-4,0 0-4,0-3-4,0 6-2,0-3-2,0 5 0,4-2 0,-4 10-1,8 0-3,-8 4 2,0 6-4,0 4 0,0 3-3,0 2-1,0 4 0,0 9-1,0 1-2,-8 3-1,4-3 0,-4 0 0,-1-9 0,1-1 0,0 1 0,4-7-3,-4-4-2,4-6-6,4-1-3,-4-4-3,-1-6-2,5-2-4,0-1-7,5-3-11,3-3-13,4-3-8</inkml:trace>
  <inkml:trace contextRef="#ctx0" brushRef="#br0" timeOffset="108231.1905">17404 9920 300,'0'0'41,"0"-3"0,0 3-4,0-3-1,4 3-4,-4 0-7,0 0-4,8 0-3,-4 0-3,4-3 0,0 3-4,1 0-1,3 0-2,-4 0-2,4 0-1,1-4-2,3 1-2,-4 3 1,0-3-1,1-2-4,-5 5-3,4 0-3,5 0-2,-9 0-5,4 0-4,-4-6-5,5 3-6,-9 3-8,4-4-6,-4 1-1</inkml:trace>
  <inkml:trace contextRef="#ctx0" brushRef="#br0" timeOffset="108496.2056">17445 10085 281,'0'0'29,"0"0"5,4 0 3,12 7 0,-4-4-2,1 0-6,-1-3-4,4 0-7,-4 0-5,5 3-3,-5-3-4,0 0-1,1 0-2,3 0 1,-4 0-2,-3 0 0,3 0-1,-8 0-1,8-3-4,0 3-3,-3-3-2,-5 3-5,0-3-3,-4 0-6,8-1-7,-4-2-8,0 0-8</inkml:trace>
  <inkml:trace contextRef="#ctx0" brushRef="#br0" timeOffset="109882.2849">18538 8982 167,'0'0'18,"0"0"5,0-9-4,0 2-2,0 1 3,0 3-1,0-1 0,0 1 0,0 3-3,0 0-1,0 0 1,0-3-1,0 3-1,0-3-1,0 3-2,0 0 0,0 0-3,0 0 0,0 0 0,0 0 1,0 6 1,0-6-1,4 10 0,-4-4-1,0 4 1,0-1 0,4 2-1,-4 5-1,0-5 2,0 5-1,0 8 1,0 5-2,0 1 2,0 3-2,0 7-2,0 0 2,0 3-3,0 3 0,-4 0-1,4 0-1,0-1 0,-4-2 0,-5-1-2,9-5 1,-4-2-1,-4-2 0,0-6 1,8 0 0,-8-4-2,8-6 3,-4 2-2,0-1 2,4 1-1,-5 0-1,5-8-6,-4-1 0,0 2-5,0-7-4,4 1-5,0 1-5,-4-4-6,4 0-4,0-3-12,0 0-3</inkml:trace>
  <inkml:trace contextRef="#ctx0" brushRef="#br0" timeOffset="110337.3109">18845 9333 264,'0'-3'33,"4"0"-8,0 3-1,-4 0 0,4-3 0,0 3 0,4 0 0,-4 0-4,4 3-1,-3 0 0,3 5-4,0 2 0,0 2-1,-4 1-2,4-2-2,1 2 0,3 0-3,-8 1 1,4 2-1,4 0-3,-3-2 0,3 2-2,-4-2 0,4 2 0,-3-3-1,3 0-1,0 1 0,-4 2 1,1-5 0,-5 2 2,12-4-3,-12 1-2,4-2-2,-4-2-4,0 0 0,-4 1-5,5-4-1,-5 3-4,4-2-2,0-4-1,0 1-2,-4-1-1,0 0-9,0 0-1,0-1 0,0 1 1,-4-20-10</inkml:trace>
  <inkml:trace contextRef="#ctx0" brushRef="#br0" timeOffset="110630.3277">19123 9305 230,'0'-3'33,"0"1"-6,-4 2-1,4 0-3,0 0-2,-8 0-4,4 5 1,0 4-2,-1 4 2,-3-2-1,0 2 1,0 3-2,0 0 1,-5 1-3,1 2-1,-4-1-1,3 1-1,1-5-4,0 5-1,-9 2-1,9 4-2,-4-10-1,-1 7 0,1-5 0,4 2-3,-1-4-4,5 1-6,0-4-6,-4-2-4,4-5-5,8 4-5,0-2-3,0-4-2,0-3-2,12 0-8</inkml:trace>
  <inkml:trace contextRef="#ctx0" brushRef="#br0" timeOffset="110892.3427">19311 9367 318,'9'0'45,"-5"0"-2,4 0-5,0 0-9,0 0-6,4 0-8,1 0-3,-5 0-3,8 3-2,-3-3-3,3 3-1,-4-3-3,1 0 0,-1 0 0,0-3 0,-4 3-1,5-3-4,-5-4-3,-4-2-6,-4 3-4,4 2-2,0-2-2,-4 4-2,4-4-4,-4 3-2,0 0-4,0 0 0,0-1-5</inkml:trace>
  <inkml:trace contextRef="#ctx0" brushRef="#br0" timeOffset="111460.3752">19655 9043 309,'4'-4'26,"-4"1"-1,9 0 5,-1 3-3,0 3-2,-4-3-5,4 7-6,0-4 0,1-3-3,-1 3-1,0 0 2,-4 2-4,0 1 0,4-6 1,1 3-2,-1 1-2,-4-1-1,8 0-1,-12 0-1,8 3 0,-8-2-1,4 2 0,-4-6 1,0 6-2,0-1 0,0 1 0,0 7 1,0-3-1,0 1 0,0 2 0,-4-1 1,4-2-1,-4-2-1,-8 4 1,8 1 0,0-8 0,0 5 0,0-4 0,-1 0 0,1 1 0,4-4 0,0-3 0,-8 3 0,8-3-1,4 3 1,0 0-1,-4 0 0,0-1 1,9 1 1,-1 0 0,0 4-1,-4-4-1,4-3 0,0 3 1,1 4 0,3-1-2,-4-3 3,-4 2 1,4 1 0,-4 1 0,0-1 1,5 3-1,-9-1 3,0 5 2,0 0-2,0 0 0,0-2 0,0 5-1,-9-4 1,1-1-1,0 5-2,0-3 0,0-5 0,-9 2 0,9-4 0,-4 0-1,0 2-1,8-1 0,-9-4 1,5 0-2,-4 0-1,8-3-4,-9-3-2,5 3-6,4-3-6,-4-4-3,0-1-4,8-1-6,0-1-9,0-2-1,-4-12-11</inkml:trace>
  <inkml:trace contextRef="#ctx0" brushRef="#br0" timeOffset="111948.4031">20142 8828 347,'0'0'22,"0"0"-4,0 0 5,0 0 3,0 3-4,5 3-1,-5 7-1,0 8-2,0-2-2,0-2 2,0 12-4,0-5 0,0 3-1,-5 5-1,5 6 2,0 3-3,0 4-2,-4 7 1,0 4-2,0 1 1,4 2-2,0-5 1,-4 2-2,4-4 1,-4 2 0,0 2-2,4-1 1,-4-1-2,4-4-1,0 5 2,-4-1 0,4 2 0,-4 0 0,4-9-1,-4 3-1,4-4 1,-5-3-1,5-4-1,-4-2 0,0-1 0,4-5-1,0 5 0,0-4 0,-4-2-1,0-3 0,4-1 0,-4-2 1,0-1-2,4-4 1,-4 2-2,4-2-2,0-6-2,0-5-1,-4 1-2,4-2-2,0-4-4,0 7-3,0-10-3,0 3-5,0-3-12,4-3-16,-4-4-13</inkml:trace>
  <inkml:trace contextRef="#ctx0" brushRef="#br0" timeOffset="113040.4655">18505 9825 157,'4'0'14,"-4"-5"2,0 2-2,8 3-2,-4-3 0,-4 3-1,0 0 4,0 0-2,0-4 2,0 4-4,0 0 5,4 0-1,-4 0-1,0 0-2,0 0 2,0 0 2,0 0 3,0 4 1,0-4 2,0 3-1,0 0-2,0 0-3,0 5-3,0 8 1,-4-2-2,4 8-1,0-1-3,-4 1 0,-4-1 0,-4 8 0,12-2-2,-9-3 0,5 6-2,0-2 1,4-1 0,0 4-2,0-3 0,-4-1 1,0 0-2,0 5 3,4-8-1,0 3-2,0 0 1,-4-2-2,4-4-1,0 8 1,-8-5-1,4-5-1,0 1 2,-1-1-2,1-1 2,4 1 1,0-5-1,-4 2-1,0 0 0,0-5 0,0 5 1,0 0-2,-4-8 1,4 8 0,-1-3-3,1-6-2,0 3-1,4 0-3,-4-4-2,4 2-1,-4-5-2,4-3-2,0 0-6,0 0-10,4 0-13,-4-3-6</inkml:trace>
  <inkml:trace contextRef="#ctx0" brushRef="#br0" timeOffset="113831.5108">18890 9798 149,'-4'0'16,"-1"-4"0,5 1-1,-8 0-1,4 3-2,-4 0 2,0 0 1,4 0-2,0 0 0,0 0-1,-5 0-1,5 0-1,0 0 0,0 0 0,0 0 1,0 0-2,0 0-1,4 0 0,0 0 0,-4 0-1,4 0 3,0 0 6,4 3 1,-4-3 6,4 0-2,12 0-4,-3 7-2,-1-4-3,4 0 2,-4-3-4,9 0-1,-1 0-3,-3 0-1,3 0 0,5 0 0,-1 0 0,5-3 0,-4 0 1,3-1-1,5 4 3,4-3-2,-4 0 1,3 0-2,-3-3-2,4 2 3,-8 4-1,3 0-2,1 0 1,-4 0-2,4 0 1,-1 0 0,-3 0-2,-4-1 1,-1-2 1,1 3 0,-1 0-2,1-4 1,-5 4 0,-3-3-2,3-3 0,-8 3 0,5 0 0,-5-1 2,0 1-2,1 3 1,-5 0 0,4-3-2,-4 3-2,-4-2-1,1 2-3,-1 0-1,0 0-1,-4-3-5,0 3 0,0 0-7,-4 0-7,4 0-12,-4 0-3,-5 0-5,-3 0 0,4 0-3</inkml:trace>
  <inkml:trace contextRef="#ctx0" brushRef="#br0" timeOffset="114459.5467">19262 10060 255,'4'-3'34,"-4"3"-3,0 0-4,0 0 0,0 0-3,4 0 0,5 0-1,3-2-2,-4-1-3,0 0-2,5 3-5,-5 0 0,4 0-4,0 0 0,1 0 0,-5-3-2,4 3 0,-4 0-2,0 0-2,-3 0 1,3 3 0,0 0 0,-4-3 1,0 3 1,0 5 0,-4 2-2,0-1 0,4 1 1,-4 1-1,0-2-1,0 4-1,0-3 1,0-2-1,-4 1 0,4 4 0,-8 1 1,4-1-2,-4 0 2,0-2-2,3 1 1,-3 1 0,4-3 0,-4-1 0,0-1 0,4 2-2,-5-1 3,5 1 0,0-5 0,4 4 0,-8 1-1,4-4-1,4 2 0,0-5 1,0 5 0,0-8 1,0 5 1,0-2 1,4-3 2,4 0 0,5 0-2,-1 0 1,4 0-2,5-3 1,-1 0 0,5 1 0,-1-9-3,-3 3-1,-1-2-7,-3 4-2,-1 3-5,-4 0-3,5-4-5,-5 6-4,-8-2-5,4-1-3,-8-2-6,4 3-5</inkml:trace>
  <inkml:trace contextRef="#ctx0" brushRef="#br0" timeOffset="115220.5902">18488 9771 137,'0'-4'20,"5"1"0,-5 3-1,0-6 2,4 3-5,-4 0 0,0-1-2,0 4-3,0 0-1,0 0-3,4 0 0,-4 0-3,0 0 4,0 0 0,0 4-3,0-4-1,0 0-1,4 6 1,-4-6 1,4 6 3,-4 4 1,0-5-2,0 4 4,0-6-3,0 4 0,0 5-2,0-2-1,0 1-1,0-8-2,8 10-1,-8-7-1,4 5 0,4 2 1,1 0-3,-1-7-4,-4 9-6,4 4-5,-4-7-9,-4-1-3,4 5-4</inkml:trace>
  <inkml:trace contextRef="#ctx0" brushRef="#br0" timeOffset="122913.0302">20998 9300 181,'8'0'17,"0"-3"3,-8 0-3,0 3-1,0-3-3,5-4 2,-5 7-1,0-3 1,0 3-2,8 0 2,-8 0-1,4-3-2,-4 3 3,8-3-3,-4 3 0,0-4 0,-4 4-3,0 0-4,4-3 0,-4 3-2,0 0-1,0 0 1,0 0-1,0 0 3,0 3 5,0 1 1,0 2-1,-4 10-2,-12 1 1,-1-1-2,9-1-2,-4 0-1,0 1-2,-5-1 2,5 1-1,-4 1-2,-1-1 1,5 0-1,-4 1 0,-1-1 0,1-5-1,-5 2 0,9 0 2,-8 3-2,3-8 0,1 4 1,0-2-2,3-4 1,1 2 1,0 2-2,4-7 2,-5 0-2,5 0 2,4 4 0,0-1-2,0-3 2,0-1-1,4 1-1,0 0 3,0 0-1,0 0 1,0 1 1,0 2 0,0 4 2,0-4 0,4-1-3,0 1 4,4 4-3,-4-4 2,8 3 0,1-1 0,-1-1-1,0 2 0,1 1-1,-1-4 0,4 2 1,-4-1-2,1 2 1,3-3 0,-4 1 0,1-2 0,-1 1-1,0-3 0,1 10-1,-1-7 0,-4 4 0,0-7-1,0 2 1,-4 1 1,9 4-2,-5-4 0,-4-3 0,0 0 0,0 2-2,-4 1 0,4 4-2,-4-7-3,4-3 1,1 6-1,-5-2 0,4-1-3,-4 3-3,0-3-4,0-1-5,0-2-4,0 0-3,0 0-8,0 0-3,0 0-7</inkml:trace>
  <inkml:trace contextRef="#ctx0" brushRef="#br0" timeOffset="123617.0705">21682 9171 149,'0'-3'20,"0"-3"-2,0-1 5,0 4-5,0 0 1,0 0 1,0-4-4,0 7-1,0 0 0,4 0 2,-4-1 3,4-2 0,-4-4-1,4 7 0,-4 0 0,0 0-1,0 0 4,0 7-2,4 1-2,-4 8-1,0-1-1,4 6 0,-4 6-3,0 8 0,0 2-3,0 4 1,0 4-2,-4-1 0,4 2-2,0 0 1,0 0-3,0 0 0,0 1-2,0-8-2,0-2 1,4 3 0,-4-1-2,0-5 2,4-1-1,0 1-1,1-3 1,-1-4-1,0-3 0,-4 2-2,4-9-4,-4 2-3,0-8-1,4 5-3,-4-6-1,0-1-4,0-4-6,0-2-8,0 0-12,0 1-6</inkml:trace>
  <inkml:trace contextRef="#ctx0" brushRef="#br0" timeOffset="502219.7253">18583 11745 271,'0'-3'31,"0"0"-6,-4 3-1,4-2-1,0-1-5,0 0-3,0 3-4,0 0-3,0 0-4,0 0 0,0 0 0,0 0-4,0 0 5,0 0 1,0 0 2,0 0 4,0 3 1,0-3 2,0 3-2,0 11 1,0 9 2,0-3-3,0 7 0,0 10 2,0 1 1,-5 7-1,-3 4-1,4 7-2,-8 10-1,8 6-2,-4 1 0,-1 0-4,1 0-1,4-3 0,-4-5-2,0-4-1,4-6 1,-9-1-1,9-4-1,-4-1 0,4-3-4,0-9-3,-4-4-1,8-3-5,0-7-3,0-6-3,-4-4-8,4-4-4,0-2-4,4-6-11,-4 2-1,0-3-3</inkml:trace>
  <inkml:trace contextRef="#ctx0" brushRef="#br0" timeOffset="502536.7434">18881 12265 447,'0'0'44,"0"0"-8,5 0-5,3 0-5,0 0 1,0 3-3,4 3-4,1 4-5,3 1-1,5 5-1,-5 0-2,4 1-1,1 6-3,3 1 1,-7-1-3,3 3-1,1-2-1,-1 1-1,1-1 0,-1-2 1,-3-1-2,-1 0-1,-4-2-1,5 0-4,-5-5-3,0-1-1,-4-1-4,1-4-1,3-1-4,-4-4-1,-4 0-4,4-3-6,-4-3-7,5-7-8,-1-1-7,-8-5-4</inkml:trace>
  <inkml:trace contextRef="#ctx0" brushRef="#br0" timeOffset="502824.7599">19332 12131 249,'-4'0'35,"4"0"1,-8 5-4,-5 11 0,-3 3-1,4 5-6,-5 3-2,1 5-3,4 1-3,-9 1-5,1-1 0,-1 4-6,5-4-2,-5 5 2,5-5-3,0-2-1,-5 2 0,9-3-5,0-1-4,-1-5-5,5-7-5,0 2-4,0-3 0,4-5-2,-5 2-4,5-7-5,4 1-2,0-7-2,0 0-4</inkml:trace>
  <inkml:trace contextRef="#ctx0" brushRef="#br0" timeOffset="503026.7715">19487 12308 284,'4'0'38,"1"0"0,3 0-3,0 0-9,4 0-4,1 0-7,-1-3-3,0 0-5,4-4 0,-3 2-6,3-1-5,1-4-5,-1-2-6,0 1-6,1 4-7,-5-5-7,4 8-4,38-2-6</inkml:trace>
  <inkml:trace contextRef="#ctx0" brushRef="#br0" timeOffset="503577.803">19987 12046 360,'4'-4'48,"0"-2"-5,4 0-8,5-1-6,-5 7-8,4-6-5,0 4-5,1 2-2,-1-3-3,4 0-1,-3 0-1,-1 3-2,4 0-1,-4-3 3,1 3-3,-5 0 0,0 0-1,-4 3 0,4 0 0,-8 5-2,0 8-2,0 0 0,0 1 1,-8 2-2,0-1 3,-4-2 1,4 0 0,-1-2 0,1-1-1,0-1 1,0-2 1,0 1-1,-1-8 1,9 4 0,-4 5 0,0-4-1,4-1 2,0-7-2,0 0 2,0 0-1,4 0-1,0 0 0,5 0 2,3 0 0,0 0-1,-4 0-1,-4 0 2,9 0 3,-1 0-1,-4 0 2,4 0 0,-3 3-1,-1 3-2,0 7 3,0-2 0,-4 2 1,-4 3 1,0-2 0,0 5-2,0-2-1,0 6 2,-4-3 0,0 3-2,-4-6 1,-4 2-1,-1-1-1,1-2-1,0-1 1,0 0-1,-5-3-1,5 1 0,-4-2-1,3-1 0,1-1-4,0-2-5,3-4-1,1-1-5,0-2-1,4 0-6,0-2-13,0-4-10,4-4-6,0-9-5</inkml:trace>
  <inkml:trace contextRef="#ctx0" brushRef="#br0" timeOffset="503876.8201">20646 11486 387,'4'-3'51,"0"-4"-8,0 4-9,0-3-1,5 6-7,-5 3-3,0 7-1,0 10 2,-4 23-4,0 6-2,0 10-1,0 2-1,-4 4-3,0-2 2,0 7-2,-5 4-3,1 2-1,-4 3-2,4 1-2,4-1-2,-5-4 1,1-8-2,4-7-2,-4 2-5,4-9-6,-4-9-9,8-2-4,-4-12-9,4-10-8,0-4-12,4-6-21</inkml:trace>
  <inkml:trace contextRef="#ctx0" brushRef="#br0" timeOffset="504713.868">21796 11592 352,'0'4'45,"0"-4"0,-4 6-9,0 10-5,-8-2-8,0 5-4,-9-4-6,9 7-1,-4-1-5,3-2 0,-7 1-2,-1-1-3,9 2 0,-4 1-1,3-7 1,1 0-1,0 3 0,-9 1 0,5-6 0,0-1 2,3 0 1,1-3 3,4 1-1,-4-4-1,-1-1-1,9 1 0,0 1 0,-4-4-2,4 6 0,4-2-1,0-3 2,4 0 0,0 5-1,0-6 0,8 7 0,1-4 0,-1-1 3,0 1 0,5 1 0,-5-4 1,8 6 2,1 1-2,-1-4 1,-3-4-2,-1 4 0,5-6-3,-5 10 1,-4-4-1,0 4-1,-3 4 1,-1 2-2,8-3 0,-4-2 0,1 5 0,3 3-2,-4-5-5,1-1-3,-1 1-3,0-1-3,5-4-5,-1-2-4,-4-7-8,9 0-11,-9 0-11,4 0-6</inkml:trace>
  <inkml:trace contextRef="#ctx0" brushRef="#br0" timeOffset="505228.8974">22525 11476 440,'0'0'34,"0"0"-6,0-3-6,4 6-6,-4-3-1,4 0-2,9 0-5,-1 0-1,4 0-2,1 0-3,3 4 3,1-4-4,-1 3 0,-4 3 0,5 4 0,-5-6-2,-3 12 3,7-3-1,-4-2 0,-3 5 0,-5 0 1,4-2-2,-8 9 1,0-6 0,0 8 0,-4-1 4,0 0 1,-4 5 1,-4 1 0,0 0 0,-8 0 2,-1-1-2,1 1 0,-5 4 1,5-4-2,0-2 0,-1 6 1,1-7-2,4-2 0,-1 5-2,5-2 0,4-8-1,0 6 0,4-7-1,4 1-1,8-4 1,1-5 1,7-4-2,1-1 0,3-6 0,5-3-5,-1 0-6,5 0-5,-8-4-4,3-4-4,-7 5-11,3-4-13,-7 7-18</inkml:trace>
  <inkml:trace contextRef="#ctx0" brushRef="#br0" timeOffset="507577.0317">16306 15406 413,'0'-3'44,"-4"0"-2,4-3-8,0-4-8,0-1-6,4-2-4,0 4-2,13-1-1,-5-1-2,4-2-1,5 7 1,4-4-2,-1 6-1,9-6-2,-4 4-1,7-1 0,1 4-2,4 3 1,4 0-1,4 3 0,0 1-2,1-1 2,11-3-2,0 0 0,1 0 0,-1 0 2,13 0-1,8 0 0,4 0 0,0 0 0,0-3 2,0 3-1,0 0 1,4 0 0,4 0-2,0 0 2,0 0 1,0 3-2,-8-3 2,8 0-2,5 3 0,7 0 1,-3 3 1,3-6 0,0 0 0,5 0 1,4-3 1,7 0 1,1 0-3,0-7 0,0 4 1,8-5-1,4 4-1,-4 1-1,0 6 0,-4-3-2,8 0 1,-4 3 0,0 0-2,-4 0 2,-4 0-1,0 0 0,-1 0 0,-3 0 1,-4 0-2,-5 0 1,-3 0 0,-5 0-1,0-10 0,-11 7 0,-10-3 0,-3 6-5,-12 0-5,-9 0-2,-12-5-3,-8-1-4,-13 2 0,-3 1-2,-13 0-5,-4-3-6,0-4-5,-4 2-7,-4-1-9,-4-1-10</inkml:trace>
  <inkml:trace contextRef="#ctx0" brushRef="#br0" timeOffset="508258.0707">19041 15026 350,'0'-6'53,"0"4"-3,0 2-4,0 0-8,0-3-7,0 0-10,0 3-4,0 0-4,0 0-3,4 0-3,-4 3 0,0 5-1,0 11-2,4 2 3,-4 1-1,0 8 0,0 4-2,0-1-1,0 7-1,0 6 0,-4-3-5,0 3-5,4-3-8,-4 0-2,-4 0-9,0-3-10,-1-4-12,5-6-11</inkml:trace>
  <inkml:trace contextRef="#ctx0" brushRef="#br0" timeOffset="508925.1088">18976 16250 421,'0'0'43,"0"0"-6,0-3-8,0 0-7,4 0-6,0-10-4,8 4-2,0-2-3,-3 1-2,7 0 0,-4 4-3,5 1 1,-1-1-2,0-4 0,1 4 0,-5 0-1,4 3 1,-3-1-4,-5 1-1,-4 3 0,0 0 0,-4 7 0,0 2 1,0 10-1,-4-1 2,-8-2-1,-1 1 1,5 2 0,0-3 1,-4-2 1,4 2 0,3-1-2,1-6 1,0-3 0,4 1 2,0-4-2,-4 0 1,4 2 0,4-5 0,-4 0 0,13 0 0,-5 0 0,4 0 0,4 0 0,-7 0 1,-1 0 1,0 0 0,4 0 0,-4 0-2,1 0 1,-1 0 2,0 0 0,-4 3 4,0 0-2,4 7 2,-8 3 2,-8 1-2,4 2-1,-4 0 1,-4-5 2,-5 5 1,1 0 0,0-9-5,-5 6 2,1 3-3,3-8 0,1 5-2,-5-10 0,1 0-5,8 0-7,-1 0-7,-3-3-8,12 0-19,-4-3-21</inkml:trace>
  <inkml:trace contextRef="#ctx0" brushRef="#br0" timeOffset="518599.6622">16900 14929 149,'0'-3'22,"4"0"-1,-4 0 2,0-4 0,0 4 2,0 3-7,0-3 2,0 0-4,0 0-1,4 3-1,-4-5 2,0 2 3,8 3 3,-4 0-2,1-3 4,-1-1-4,-4 1-4,4 0-1,0 3-5,-4-3 0,0 0-3,0 3-1,0 0-1,0 0-1,0 0-1,0 0-1,0 0-1,0 0 0,0 0 1,0 0 0,0 3-2,0-3 0,0 6 1,-8-6 1,4 10 1,-5-2-1,5 4 1,-4-2 1,0 0-1,4 1 1,-4 1 0,-1 4 1,-3-1 0,4 0 0,-4 3 1,-1 1 0,5 5-1,-4 1-1,4 2 2,-5 0 0,5 5 0,0-2-1,4 10 1,4 0-3,-4 0 1,4 3-1,-4-4-1,4-2-1,4-1 0,0-5 0,0 0-1,4 0 0,0-4 1,5-3-3,-5-5-2,4-2-5,-4 2-4,5 0-4,-5-8-6,-4 5-12,4-3-13,-4-5-13</inkml:trace>
  <inkml:trace contextRef="#ctx0" brushRef="#br0" timeOffset="520207.7542">16929 16235 363,'0'-4'53,"0"4"-4,0 0-7,0 0-8,0 0-5,0 0-7,0 4-1,0 2-4,0 7-1,0 10-4,0 1-3,0 8-2,0 2-1,0-1-3,0 3-1,0-2 0,0 2-6,4 1-3,-4 0-6,0 1-3,0-5-7,0-3-11,0 4-12,0-1-15</inkml:trace>
  <inkml:trace contextRef="#ctx0" brushRef="#br0" timeOffset="521096.805">21219 14975 279,'0'0'29,"0"0"-3,0 0 1,0 0 2,0 0 0,4 7 2,-4-2-5,0 7-4,13 1-3,-5 1-3,4 2-1,0 2-6,5 1 0,-5 5-1,4 4-3,-3-7 0,-1 9-1,0-4-2,-4 4-1,1 0 0,-5 0 2,-4 12-3,0-8 0,-9 8-1,5-6-5,-8 1-1,-4 0-3,3-1-6,-7-3-7,8-2-5,-9-1-6,5-1-8,-1-6-6</inkml:trace>
  <inkml:trace contextRef="#ctx0" brushRef="#br0" timeOffset="522174.8667">21432 15979 301,'0'-4'33,"0"4"-9,0 0 0,0 0-3,0-3-5,-4 3-3,4-3-5,-8 0-1,0 3-2,-1 0-1,5 0 2,0 3 0,-4-3 1,0 0 2,0 0 3,-1 0-1,5-3-1,0 0-2,-4-4-1,0 4-1,0 0-1,4 3 0,-5-3-2,1 3 1,4-3 0,-4 3-2,0 0-1,0 3 0,3-3 0,-3 0 1,8 6 0,-4-3 0,0 1 1,0 5 0,-4-3-2,8 6 3,0 0-2,0-5 1,-4 4-1,4 1 0,0 1 0,0-2-2,0 2 4,0 3-4,0-3 0,-4 1 2,0 2-1,4-2 0,4-1 0,-4 0-1,0-1 0,0-4 0,4 2 0,0-4 0,4 1 1,-4-1-1,0-1 2,4 1 1,5-6 0,-5 0 0,4 0-1,0 0 1,1-3-2,-1 0 3,0-1-3,1 3 1,-1-2 0,-4 3-2,4 0 1,-8 0-1,5 0 2,-1 8 0,-4 4 1,0 4 1,-4 2 0,0 4-1,0-1-1,-4 1 2,0-5 0,0 6-1,-5-9 2,1 2 1,-8-3-1,4 1 0,-1-1 1,1-7-2,-4 0-1,-5-1 0,5-2-2,-1 0-1,-3 1-4,4-1-7,-1-3-8,1-3-10,4 3-16,3-4-24</inkml:trace>
  <inkml:trace contextRef="#ctx0" brushRef="#br0" timeOffset="524051.974">6579 13314 173,'0'-3'23,"4"-3"1,-4 2 3,0 0 2,0-3-3,0 1 1,0 0 2,0-1 4,0 4 0,0 0-2,0 0-5,0 3-5,0 0-6,0 0-4,0 0-3,0 3 2,0 6-1,0 14 1,4 1 1,-4 9-4,0 3-1,4 4 1,-4 3-2,0 0-1,9 6-2,-5 1 1,4 4-1,-4 5-1,0-2 0,0 2-2,0-7-2,0-1-3,-4-5-2,0-6-5,0-4-4,0-5-3,0-3-8,0-10-6,0-2-3,0-4-7,0-4-7</inkml:trace>
  <inkml:trace contextRef="#ctx0" brushRef="#br0" timeOffset="524349.9911">6137 13247 368,'0'4'41,"0"-4"-3,0 0-8,0 6-1,8 2-5,4 1-2,9-2-4,-1-1-3,9 1-1,-4-4-4,7 0-1,5-3-4,4 0-1,4-3-1,-4-4 1,8 4-3,-4-6 1,-4-1-1,4 4-1,-4 1-3,-4-1-4,-8 2-3,-1 4-5,-3-3-1,-1 3-6,-7 0-6,-1 3-9,1 1-10,-5 4-5</inkml:trace>
  <inkml:trace contextRef="#ctx0" brushRef="#br0" timeOffset="524645.008">6280 14139 326,'4'0'40,"-4"0"1,4 7-1,5-4-7,3 0-3,12 0-7,5-3-3,4 0-3,4-3-4,4-3 0,0-2-4,8-5-3,-4-3-1,0 2-1,-4 1-1,-4-3 0,3 2 0,-3 4-6,-4 1-4,0 2-7,-9 1-3,-3 1-5,-1 2-5,-3 0-7,3 3-7,-8 0-5,1 0-3</inkml:trace>
  <inkml:trace contextRef="#ctx0" brushRef="#br0" timeOffset="524870.0208">7381 13308 446,'0'0'38,"0"0"-10,-4 0-6,4 0-8,0 0-11,0 0-13,0 0-10,0 0-12,0 0-12,0 25-14</inkml:trace>
  <inkml:trace contextRef="#ctx0" brushRef="#br0" timeOffset="525032.0301">7451 13778 317,'0'0'37,"0"0"-14,0 0-5,0-3-15,0 3-14,0 0-20</inkml:trace>
  <inkml:trace contextRef="#ctx0" brushRef="#br0" timeOffset="525558.0602">8364 12929 190,'0'0'8,"0"-3"-1,0 3-2,0 3-3,0-3 1,-4 4 4,-4 0 4,4 6 3,-5-4 6,5-6 0,0 7 1,4 2-3,-8 1 1,4-5-1,0 1 1,-4 3-4,0 7 3,3-5-1,1 2-2,-8 3-1,8-5-2,0 8 0,-8-1 1,3 7-1,-3-1-1,8 5-2,-4 1 0,-4 0 0,3 0-2,5 0 0,-4 5 2,4 2-1,0 0 0,-4-1 2,8 4 0,-4 0-2,4-1 1,0 4-3,0-6-1,0 3-2,4 3-1,-4 3 1,4-3-1,4-1 0,0-2-2,0-3 1,9-4 0,-5-3 0,4 1-5,1-6-4,3-4-2,1-2-5,-5-5-7,9-4-7,-5-4-7,-4 0-8,5-6-4,32 2-10</inkml:trace>
  <inkml:trace contextRef="#ctx0" brushRef="#br0" timeOffset="525869.078">8843 13192 443,'0'0'42,"0"-3"-7,4 3-7,-4 3-2,4-3-3,-4 6-1,4 13-2,-4 5-3,4 3-2,-4 5-5,0-2-1,4 7-4,-4-1 1,5 4-3,-5-3-1,4-1-4,0-3-9,0 7-8,-4 0-7,0 0-13,0-4-15,0-1-11,16 69-7</inkml:trace>
  <inkml:trace contextRef="#ctx0" brushRef="#br0" timeOffset="526050.0883">9211 13867 489,'0'7'48,"-4"9"-10,0 1-11,-4 5-6,-4 2-7,4 3-8,-1 2-11,1 1-8,0-3-11,0-1-15,0-3-13,4-5-12</inkml:trace>
  <inkml:trace contextRef="#ctx0" brushRef="#br0" timeOffset="526686.1247">9776 13204 426,'0'-6'46,"5"6"-12,-5 0-11,0 0-5,0 0-5,-5 0-3,-3 0-4,-4 3-3,4 0-2,0 7 0,-5-5 0,1 4 0,0 1-1,-1-4 0,1 4 2,0-2 0,0-2 2,-1 0 1,1 1 1,0-1-1,-5 4 0,9-2 1,-4-2 0,0 0-1,3 1 0,5-1-1,-4 4 1,0-6 0,0 3-1,8-1 0,-8 0-2,4 1 0,4-1 0,-5-1 0,5 1 0,0 4-1,0-4-1,0 1 0,0 1 0,0-2 0,0 3 1,0 4-1,0-3 0,0 1 0,0-2 0,5 4-3,-5-5-2,0 5 1,0-4 2,8-2-1,4 2 0,-4-4 1,0 1-1,-4 1 3,9-4-3,-5 0 3,4 0 0,1-3 0,-5 0-1,4 0 0,-4 0 2,4 0-1,-3 0-1,3 0 2,0 0-2,-4 0 2,1 0 3,-1 3 0,0-3 0,-4 8 1,4 8 2,-8-3-1,0 0-2,0 1 0,0 5 0,0 2 0,-8 3 0,4-5-2,-4 0 0,0-5-1,-5-1 0,5 3 0,0-5 0,-4 1 0,-1-2-2,-3-4-2,4 2-3,-1-8-2,1 3-4,0 1-3,4-4-4,-5 0-7,5-4-7,0 1-10,-4-8-3,4-2-4,-9-17-10</inkml:trace>
  <inkml:trace contextRef="#ctx0" brushRef="#br0" timeOffset="527138.1506">9998 12788 462,'0'0'35,"0"0"-4,0 3-5,0 7-2,4 2-4,8 3-3,0 10-1,-8 2-1,13 3-4,-5 4 0,0 6-1,-4-1 1,9 4-2,-5 0 2,0 0-2,1 0 1,-1 0 0,4-3-3,-3-1 1,-5 4-3,0 0-2,-4 0 0,-4-3-1,0 0-1,0 3 1,0-7-2,-4 13-2,-4-4-2,-5-2-3,1 0-3,0 3-2,-9 0-4,1-6-4,-5-1-5,-3 1-6,-1-3-14,0-4-15,1-3-12</inkml:trace>
  <inkml:trace contextRef="#ctx0" brushRef="#br0" timeOffset="528151.2085">6370 15235 326,'0'0'55,"0"0"-4,0-4-9,0 1-7,0 3-9,4 0-3,-4 0-3,9 3-2,-9 7-1,4 9-3,4 2-3,-4 9-1,-4 3-2,8 7-2,0 6-2,-4 0 0,0 7-2,1-2 1,-1 4-2,-4-5 0,4 2 0,-4-8 0,-4-1-2,0-3-1,-9-5 2,5-5-1,4-9 0,-4-2 1,8-9 0,-8-6 0,4-4 0,-5 0-2,5-11-1,-4-8 0,8-8-2,0-9 3,0-7-1,0-7 3,0-2-1,4-5 0,-4-5-1,0-2 2,8-4-2,1-4 1,-1 4 1,4 4 0,8 9 0,-7 8 0,7 11 1,1 6 1,-1 3 0,1 4 0,-1 8-2,5 0 1,-5 9 0,-3 0 1,-1 2-3,-4 4 1,0 4-1,1 5-1,-9 4-1,4 4 1,-8 6-1,4 0 1,-4 1-1,0 2-2,0 1 2,-4-3 1,0-2 1,-4 0-1,0-1 1,-5-1 1,-3-1-1,4-3 1,-1 2 0,1-2 1,0-5-1,-1 2 0,-3-4-1,4 4 1,0-7 0,-1 2 1,9-5 0,-8 7 2,4-4-1,0 1 1,-1-3 2,9 3-1,-4-4 1,4 3-1,0 1 4,0 2 0,4-1 0,9 2 2,-5 2-1,0 4 2,4-1-2,1 0-2,3 0 2,0 1-2,5 0-2,-5 1-2,5 5 1,-9-4-2,4 7 0,-3-4-1,-1 3-1,0 1-1,-4-1-5,0 1-4,1-1 0,3-6 0,-4 1-5,0-3-4,1-5-2,-1-2-6,4-2-5,0-1-16,5-6-13</inkml:trace>
  <inkml:trace contextRef="#ctx0" brushRef="#br0" timeOffset="528410.2233">7402 15406 480,'0'0'43,"4"0"-12,-4 0-6,8 0-3,0 0-5,-3 0-4,11-3-2,0 0-4,1-3-2,7-4-2,1-1-4,-1-2-3,1 4-5,-1-1-4,1 2-3,-5-1-4,-7 5-9,-1-2-8,-4 6-7,-8 0-5,0 6-11</inkml:trace>
  <inkml:trace contextRef="#ctx0" brushRef="#br0" timeOffset="528600.2342">7402 15685 355,'0'0'51,"0"0"-5,4 0-5,0 0-8,8 0-8,1 0-6,3-4-4,0 1-4,5-3-3,-5-1-2,5-2-3,-5 4-5,5-4-4,-5 2-5,4 1-7,-3 3-7,3 0-9,-3-2-13,-5-2-6</inkml:trace>
  <inkml:trace contextRef="#ctx0" brushRef="#br0" timeOffset="529246.2711">8458 15036 293,'0'0'52,"0"0"-3,0 0-4,0-3-8,0 0-8,0-1-6,8 1-5,1 3-4,3-5 0,4-1-5,-3 3-2,3 0-1,0-1-4,5 4 0,-9 0 0,8 0 0,-7 0 0,3 4-1,-4-1 0,1 3-1,-1 5 0,-4 2 0,4 1 0,-7 5 0,-1 1 0,-4-3 0,4-1 0,-4 1 0,-4 6 1,0-3 3,-5 6 2,-3 4 0,0-3 1,-5 3 0,5 2 1,0-5-1,0 3-1,3-1 0,-3 1 0,4-3-1,0 0-1,4-1-1,0-3 0,-5 3-1,5-6 0,4 0-2,0-6 0,0-1 1,0-4 0,4 2-1,5-4 0,3-7 0,4 0 1,-4 0-1,9-4 0,-1-2 0,5-8-3,0-2-8,-1 2-5,-3-2-5,7 0-7,-7 1-11,3-4-18,46-33-17</inkml:trace>
  <inkml:trace contextRef="#ctx0" brushRef="#br0" timeOffset="531140.3795">10870 12421 314,'-5'-7'35,"-3"3"-3,4-3-2,0-5-4,-8-3 0,0 3-7,-1-4-4,-3-2-3,4-7-3,-9-2 0,1 0-2,-1-2-1,-7-4 3,3-1-3,-4 4 0,-8 0 2,1-2-1,-9-5-1,0 4 1,-9-3 0,1-1 1,4 0-1,-12 1 1,3-1-1,1 1-1,-4-1 0,-9-1-1,-8 5 1,0-1-3,-8 1 1,0 3-2,0-4 0,0 2 1,-4 2-1,-4 3 0,0 2 1,-8 1 0,8 3 2,3 2 0,1 5 1,-4-2-1,0 0-1,0 7 0,4 4 0,-4-5 0,8 4-2,4 3 0,-8 3-1,4 0 0,-4 0 0,0 3-1,4 0 1,0 3-1,0 1 0,4 4 0,-4 2 0,0-7 0,0 7 0,-4-2 0,4 2 2,16 2-2,-3 0 0,-1 1 0,0 1 0,1 2 0,-1 2 1,0 4-1,-4-4 0,9 4 0,-1 2 0,5 0 0,-1 2 0,5-2 0,-5 0-2,5 0 2,-5 5 0,5-5 0,-5 0 0,5 2 0,12-2 0,4 0 0,-4 1 0,4-1 0,0 0 0,0 7 0,0-4 0,0 2-1,-9 7 1,5 8 0,-4 3 0,-4 9 0,3 2-1,9 1 2,-4 1-1,8-1 0,0-1 0,0-2-1,5-2 2,-1 5-1,-4-2 0,0 7 0,4 8 0,-4 1 2,0 3-1,0 1-1,4-1 1,-8 4 1,8-3 0,5-4 0,-1 7 1,4 10 0,5 9 0,-1-2 2,1 2 0,3-7 0,5 2-1,-1 2 1,5 14-2,8-4-2,-4 4 2,8 0-1,0-5 0,4-4-2,0-9 2,0 12-1,4-1-1,5 2 1,3-5-1,4-1 1,1-11 0,3-2-1,-3-3 0,12 3 1,-1-3 0,5-2-1,0-1 0,4-4 0,0-3 1,4-1 0,0-8-1,0-4 2,4-7 0,0-3 0,1 1 0,3-8 0,4 3 0,4-3-1,1-3 0,-1-3-1,5-1 1,-1-5-1,-3-1 1,3-3 1,5-1-2,-1-8 0,5-1 0,8-4 0,0-3 0,-4-5 0,-1 1 0,1-2 0,-4-1 0,4 1-1,-1-4 1,5 0 0,-4 0 0,0-1 0,-4-2 0,-1 3 1,-3-3-1,-5 0 0,9 3 0,0 0 0,4-3 0,-5 3 0,1-3 0,0 0 1,-9 0 0,5-3-1,-5 0-1,13 0 2,-8 0-1,-1-2-1,5-5 0,-4 1 1,-1-1 0,-3-4 0,-1 1 0,1-3 1,3 2-2,-3-2 2,3 2-2,1-5 2,-5 0 0,-3-2-2,3-6 0,1 2 1,-5-6 1,1 4 0,-1-1-1,0-2 0,5-1 0,-5 4 0,-3-4-1,3 0 2,-4 4-1,-3-3 2,-1 1-1,-4 2 1,4-3-2,-4 0 2,0-2-1,5-4 0,-1-1 2,-4 4 0,4-4-2,-8-3 0,4-3 1,-8-3 0,0 3 0,4-3-1,-4 7 0,-4-4 0,0-2 0,4 2 0,-4 4 0,0-4 0,4 3 2,-5 0-1,-3-6 1,4 3 0,-4 0-1,-5-3 0,5-3 0,-4-2-2,-5-2 2,-3 4 0,-5-3 0,5-2-1,-5 1 0,0 4 0,1 1 0,-5-1-1,0 6 0,1 0-1,3-3 2,-8 0-1,5 0 1,-1-2-1,0-1 0,4-1 0,-3 0 0,-1 0 0,-4-5 0,0 2 0,1 2 0,-1-1 0,4-1 0,-4 4 0,5 1 0,-5-1 0,0-3 3,0 2-2,4 0-1,1-6 2,-1 5-2,4-1 1,-7-4 0,3 7-1,-8-4 0,4 9 0,0 1 0,-4 6 0,-4 4 0,0-2 0,0 1 1,0 1-1,0 0-1,-4-4 2,0 4-1,4-4 0,0-3 0,-4-2 0,0-8 0,0 1 0,4-10 0,-4 8 2,0-1-1,0-1-1,-5 9 2,1 1 0,4 0 0,-4 6-1,4 6 0,-4 7 2,4-3-2,-5-2 1,5 12-2,0-2 2,4-2-2,-4 2 1,-4 5 0,8 1-1,-4-3 0,-4-2 2,-1 6-2,1-3 0,-4 6 0,0 2 1,4-5-2,-9 2 1,5 5 0,8-4 0,-4 6 0,3-4-4,1 4-1,0 0-3,-4-3-3,8 4-2,0 2-4,0 0-5,0 0-5,4-6-5,4 3-7,1-1-12,3 4-16,0 0-1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07T01:48:36.12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469 4591 380,'0'0'48,"0"0"-5,0 0-8,4 2-9,-4-2-4,0 6-4,0-3-4,12-3-3,-4 4-2,5-4-1,-5 0 0,-4 0-2,16 0-2,-12-10-2,9 5 2,-5-8-2,0-2 1,1 7-1,3-8-2,-4 3 0,1 0 1,-5-1 0,0-2 0,0 2-1,-4 1 0,0 0 0,-4-1 0,0 1 2,-4 4-3,4-4 1,-8 5-1,-4-1 3,4 2-2,-5 4 0,1 0 0,-4 3 0,3 0 0,-3 6 1,0 4-1,3 4 0,1 2 1,0 3 3,4 2 0,-1 3 1,1 4 1,-4 9-1,8 2 0,-4 1-1,8-3 1,-4-1-3,-1 1 0,5-4 0,5-2 0,-1-3-1,0-7 0,8-2 0,-4-2-1,9-4 0,-1 0 0,0-7-6,9-6-3,-5-3-4,1-3-4,-1-4-2,9-9-6,-9 2-9,1-6-10,-5-1-8,5-3-3</inkml:trace>
  <inkml:trace contextRef="#ctx0" brushRef="#br0" timeOffset="303.0174">2874 3924 406,'0'-4'43,"0"-2"-8,0 6-1,0 0-5,8-2-5,0 2-5,5 0-1,-1 0-4,0 5-2,0 2-3,1 5-3,3-2-2,1 4 0,-1-1-1,-4 6-1,9-5 0,-9 5 0,4-1-2,-3-2-5,-1-2 0,-4-1-4,4 3-2,-3-5-1,-1 1 0,-4-2-4,4-4-4,-4 1-3,-4-4-3,0-2-6,8 3-7,-8-1-3,0 0-11</inkml:trace>
  <inkml:trace contextRef="#ctx0" brushRef="#br0" timeOffset="581.0333">3136 3798 301,'0'-3'43,"0"-2"1,0 2-2,0 0-4,-4 3-7,4 0-6,-4 0-6,0 0-5,0 0-2,4 0-5,0 3 2,-4 11-2,-1 5 1,-3 5-4,0 1 0,0 6-2,0-4 0,-1 0-1,1 1-1,-4 3 0,4-1-3,-9 0-3,5 2-2,0-5-4,-4 0-3,-1 1-3,5-4-4,0-3-2,-1-2-2,1 2-2,4-5-6,0-4-3,4-2-1,-1 14-4</inkml:trace>
  <inkml:trace contextRef="#ctx0" brushRef="#br0" timeOffset="851.0487">3619 4184 414,'0'0'31,"8"3"-3,0 1-3,-3-1-8,3-2-2,0 3-5,0-4 0,0 3-3,0-3-3,5 0 1,3 0-1,-4 0-1,5-3-1,-1-1-2,1 3 1,-5-6-4,0 1-10,0 0-10,5-4-11,-9 1-7,4 4-8,1-2-8</inkml:trace>
  <inkml:trace contextRef="#ctx0" brushRef="#br0" timeOffset="1050.0601">3574 4394 361,'0'0'44,"0"3"-3,4 0-5,-4 1-6,8-4-4,5 3-6,3-3-4,-4 0-5,9 3 0,-9-3-5,8-3-2,1 3-1,-1-3 0,-3-7-6,3 5-2,5-4-7,-9 2-6,5-2-11,-5-1-11,5-1-10,28-19-13</inkml:trace>
  <inkml:trace contextRef="#ctx0" brushRef="#br0" timeOffset="3829.2191">4659 3771 281,'0'-6'33,"0"-1"-12,0 4-6,0 3 3,0 0 3,0 6 4,0 4 3,0 11 0,0 4 0,0 5-5,0 7-5,0 3 2,0 2-3,0 1-3,0 7-2,0-1-3,0-1-1,0-2-3,0 0 0,0-3-2,0 0-1,0-4 0,-4 8-2,0-5-1,0-8-3,4 6-2,-9-10 0,9 0-5,-4 2 0,-4-8-3,4-7-8,0 2-6,0-9-6,4-4-3,-4-3-3,0 0-7</inkml:trace>
  <inkml:trace contextRef="#ctx0" brushRef="#br0" timeOffset="4212.241">5240 4111 271,'0'-3'22,"0"0"2,0 0-1,0 3 0,4 0 0,-4 0 0,4 0 0,-4 0 2,5 0 0,3 3-2,-8 0-2,8 0-6,-4 5 1,0 8-4,0 0-1,0-2-2,5 5-1,-9 5-2,8 0-1,-8 1-1,4-1-1,-4 2 0,0-3-2,0 1-1,0-1 1,0-6-6,0 9-1,-4-12-5,4 8-4,-8-6-10,8-5-5,-5-1-4,1 2-4,4-1-1,0-4-2,-4-1 0</inkml:trace>
  <inkml:trace contextRef="#ctx0" brushRef="#br0" timeOffset="4447.2544">5126 4364 357,'-4'-3'43,"4"3"-6,0-3-3,4 3-3,-4 0-4,0 0-4,4 0-4,8 3-4,0-3-1,1 0-4,7 0-1,1-3-4,-1-1-1,0 1-1,5-2-2,0-1-4,-1-4-4,5 4-5,-9 3-3,5 0-7,-5-2-6,1-1-6,-5 6-3,5 0-2,-1-4-1,-3 4-3,36 0-4</inkml:trace>
  <inkml:trace contextRef="#ctx0" brushRef="#br0" timeOffset="4702.269">5936 4156 309,'8'-4'38,"-3"3"2,7-2 0,4 3-2,-3-7-4,-1 4-7,4 3-3,1 0-4,-1 0-5,-4 0 0,5 3-5,-1 4-1,-4 4-3,5 5 0,-5 3-3,0-2-1,0-1 1,1 5-2,-1-2-2,0-5-4,1 8-3,-1-4-2,-4 1-1,4-5-6,1 5-5,-5-1-4,0-2-4,0 0-4,-4-2-2,4 2-1,1-7-3,-1-2 2,0 17-3</inkml:trace>
  <inkml:trace contextRef="#ctx0" brushRef="#br0" timeOffset="4925.2817">6297 4092 336,'0'0'46,"-5"0"-5,1 3-1,0-3-6,-4 7-7,-4 10-4,0-1-7,-1 1-3,1 9-4,0-2-2,-1 1-1,1-4-3,0 3-2,4 4-2,-5-10-4,1 4-2,0 5-1,-5-3-3,5-2-6,0-3-3,0 2-2,3-5-5,1-2-4,0-4-4,4 2-3,0-7-2</inkml:trace>
  <inkml:trace contextRef="#ctx0" brushRef="#br0" timeOffset="5180.2963">6812 3963 383,'9'-3'51,"-1"0"-12,-4 3-8,4 3-7,0 3-7,0 4-4,1 9-3,-5-1-2,0 2-2,0 9-1,-4 1-2,4-3 1,0 2-2,-4 1-1,4 0-2,-4-3-5,0 2-6,4-5-6,-4-2-8,0-8-6,0 8-7,0-7-6,4-3 0</inkml:trace>
  <inkml:trace contextRef="#ctx0" brushRef="#br0" timeOffset="5375.3075">6677 4214 476,'0'0'51,"0"0"-14,0 0-7,0 0-9,0-3-3,0 3-1,8 0-3,-3 0-5,11-3-1,4 3-2,1-3-3,-5 0-5,9-4-6,-9 3-3,9 0-5,-1 1-4,-3-3-9,3-4-11,1 4-13,-5-4-7</inkml:trace>
  <inkml:trace contextRef="#ctx0" brushRef="#br0" timeOffset="5881.3364">7607 3671 364,'8'-7'42,"0"7"1,-4 0-5,4 0-4,0 0-4,-3 4-6,3 0-3,4 6-4,-4-1-3,9 1-5,-5-2-1,4 11-2,1-6-2,-5 7-2,4 3 1,-3-3-4,-1 7-4,0-1-5,-4-2-2,5 4-5,-5-7-6,-4-5-6,4-2-3,0-1-2,-8 0-5,4-7 0,0 0-2,1 15-6</inkml:trace>
  <inkml:trace contextRef="#ctx0" brushRef="#br0" timeOffset="6085.3481">7860 3679 291,'0'-3'43,"0"3"-1,0 0 1,0 6-4,-4 0-5,-8 7-7,8 1-7,-8 2-4,-1 8-5,1 5-2,0 1-3,-5 0-2,5-1-2,-4 1-5,4-6-5,-1 0-8,1-2-4,0-8-8,-1-1-3,9-7-4,0-3-6,4-3-7</inkml:trace>
  <inkml:trace contextRef="#ctx0" brushRef="#br0" timeOffset="6440.3684">8032 3370 392,'5'-6'46,"-1"3"-7,8 3-5,-4 0-8,4 0-6,-3-3-4,3-1-6,0 1-4,0 2-1,1 1-1,-1 0 0,-4 0-4,0 1 0,1 2-1,-5 4-1,0 2 0,0 1 1,-4-1 0,0-1 0,4 5-1,-4 0 4,0-5-4,-4 8 1,0-7 2,4 4 1,-8-2-4,3-1 4,-3 2-2,4-4-2,4 5 1,-4-4 2,4 1-2,-4 0 2,4-3 1,0 3-2,4-4 0,0 1-2,8-1 1,-3-1 2,3 1 1,0-3-2,0-3 0,9 0-6,-1 4-4,1-4-6,-1 0-5,-3 0-7,-5 0-4,0-4-4,5 4-6,-5 0-4</inkml:trace>
  <inkml:trace contextRef="#ctx0" brushRef="#br0" timeOffset="6772.3874">7459 4208 289,'0'0'33,"0"0"3,8 3-2,13-3 1,-1 0-4,9 0-5,8-3-3,0 0-3,8-3-4,4-2-1,4 1-2,4-2-1,1-1 0,-1 4-5,0-5 0,-3 1-2,-1 4 1,4-4-2,-4 4-2,1-2 1,3 2-2,-8-1 0,0 1 0,0 3 0,-4-4 0,-4 4-1,0-3-1,-8 1-1,-8-1-2,3 2-4,-16 1-3,5 0-2,-9 3-6,-4 0-3,4 0-4,-8 0-6,-8 3-5,0 10-2,-13 1-2,-52 36-11</inkml:trace>
  <inkml:trace contextRef="#ctx0" brushRef="#br0" timeOffset="7158.4095">7721 4429 337,'4'0'35,"0"-3"-7,-4 3 0,0 0-1,9 0 1,3 0-3,4 0-6,1 0-6,3-3-2,1 3-4,-1-3-2,1 3-2,-1-4-1,0 1-4,-3 0-1,-1 3 1,1 0 0,-9 3 0,4 0 1,0 4 0,-12 2 0,0-1 2,0 5-2,0-4 0,0 6 1,-8 1 1,-4 0 0,0 1 1,-5 2 0,5 2 1,0 1 3,-1-1 0,-3 1 0,8-1 2,-4-1-2,3-1-2,1 0 0,4-4 1,0 1-1,4-5-1,0 1-2,0-2 2,0 0-2,4-2 0,12-5 0,-3 0-1,-1 0 0,4-3-3,1 0-6,-1-3-4,1-3-7,-1-2-5,0-5-9,1 0-5,-1-1-3,-4-5-4,42-45-7</inkml:trace>
  <inkml:trace contextRef="#ctx0" brushRef="#br0" timeOffset="7405.4236">8270 4218 337,'0'-4'43,"0"1"-4,8-6-4,-8 2-5,4 3-5,4 4-6,-8 0-4,4 0-4,1 0-1,-1 3-3,-4-3 0,4 1-1,-4 12 0,0 0 0,0 1-1,0 5-1,0 3-2,0-1-1,-4 0 0,4 4 0,-4-1 0,-5-2 1,5-1-2,0-2-1,0 2-4,4-2-5,-8-5-5,8 2-9,0-5-9,-4 5-9,4-6-7,-8 39-9</inkml:trace>
  <inkml:trace contextRef="#ctx0" brushRef="#br0" timeOffset="7574.4333">8348 4784 376,'0'0'41,"0"0"-4,0 0-7,0 0-6,0 8-7,0-2-5,0 0-2,0 1-5,0-1-4,0 0-7,4 1-11,-4-6-6,0 4-9,0-3-9,0 1-6</inkml:trace>
  <inkml:trace contextRef="#ctx0" brushRef="#br0" timeOffset="8073.4618">9281 3924 384,'0'-4'49,"0"4"-11,0 0-3,0 0-6,8 0-4,0 0-5,-3 7-4,3 2-1,0 6-2,0 4-4,4-2-3,-8 9 0,5 1-2,-1 3-2,-4 2-2,0-2-5,-4 6-5,0-5-2,-4 2-3,0 2-6,-4 1-7,-1-9-4,-3 4-5,4-3-2,-4-4-4,-25 40-9</inkml:trace>
  <inkml:trace contextRef="#ctx0" brushRef="#br0" timeOffset="8275.4734">9126 4297 395,'0'0'57,"0"-3"-12,0 0-8,0 3-6,4 0-6,4-3-2,4 3-7,4-4-3,5 1-5,-1 0-4,1 1-4,3-2-5,-3-1-5,3-1-1,-3-1-8,-1 7-6,1-3-8,-5 0-10,1-4-8,3 4 1,25-11-6</inkml:trace>
  <inkml:trace contextRef="#ctx0" brushRef="#br0" timeOffset="8540.4885">10026 3715 416,'4'0'46,"4"0"-8,1 0-9,3 0-5,4 7-3,-3-4-5,3 0-3,0 10-3,1-1-3,3 3-2,1 1-1,3 4-1,-7 6-1,-1-2 0,4-1-4,-3 3-3,-5-2-5,0 0-6,1-2-4,-5-3-6,-4-5-3,0 2-6,-4-2-3,4-1-1,-4 0-1,0-7 1</inkml:trace>
  <inkml:trace contextRef="#ctx0" brushRef="#br0" timeOffset="8762.5012">10247 3722 366,'0'-4'45,"0"4"-3,0 0-5,-4 0-8,0 4-8,0 2-4,0 10-5,0-2-5,-4 8-1,-5-4-2,5 7 0,-8 6 0,3-8-6,1 6-1,-4-2-4,4 0-8,-1-1-3,5-6-5,-8 2-3,8-7-6,-1-3-6,5 1-2,0-8-3,-16 11-3</inkml:trace>
  <inkml:trace contextRef="#ctx0" brushRef="#br0" timeOffset="9190.5257">10562 3327 423,'5'-6'44,"3"0"-9,0 6-8,0 0-5,4-5-7,1 2-5,-1 3-3,0-3-1,1 3 0,-1 0-4,-4 0 2,0 0-2,0 0-1,1 0 0,-5 0-2,0 3-1,-4-3-3,4 3 4,-4 5-1,-4 1 0,0 1 0,-4 4 1,-5-4 0,1 2 0,0 1 0,3-8 2,1 1-3,4 1 0,0-1-1,4 0-1,0-6 2,0 4 1,0-1 0,0-3-1,4 5 2,4-2 0,1 3 0,-1 0 1,4-2 3,-4-1-1,0 0-1,1 0 0,-1 0 0,0 0 2,0 4-2,-4-1 2,-4-1-1,0 1 1,0 1-1,0-1 0,-4 4 0,0-2-2,-8 1 1,8-3-1,-9 4-1,5 0 1,0-6-1,0 3-2,0-4-3,-1 3-3,-7-3-5,4 1-7,0-1-11,-5-3-11,5 3-12</inkml:trace>
  <inkml:trace contextRef="#ctx0" brushRef="#br0" timeOffset="9522.5447">9772 4191 374,'0'0'35,"0"0"1,4 3-3,1-3-4,11 5-7,8-5-3,1 0-6,8 0 0,0 0-5,7 0-2,1 0 1,0-5-3,9 2 0,-1-7 0,8 1-3,0 2 2,5 1-2,-5-1 0,0 3 0,1-3 1,-5 1 0,0 0-2,-8 2 0,-4 4-5,0-3 0,-16 3-2,3 0-4,-3 0 0,-5 0-4,-3 0 0,-9 3-5,0-3 0,4 0-3,-12 4-4,4-4-2,-4 0 2,0 0-3,-8 6-1,0 0-2,-41 25-7</inkml:trace>
  <inkml:trace contextRef="#ctx0" brushRef="#br0" timeOffset="9974.5705">10108 4386 336,'0'0'38,"0"0"-4,0 0-3,0 0-3,0 0-4,4 0-2,-4 0-2,4 0-2,4 0-7,9 0-1,-5 0-5,4 0 0,5 0-1,-9 0-3,1 0-2,-1 3-2,-4-3 1,-4 0-2,0 2 0,0-2-1,-4 3 1,8-3 1,-8 3 0,-4 0 2,0 7-1,0 6 1,-4-8 1,-4 8 0,-1-4 0,1 0-2,0 0 2,0-2-1,7-7 1,1 3 0,0-1-1,4 1 1,0-6 1,4 7 1,-4-1 3,4-3 1,5 4 1,-1-1 0,4-6-2,0 0 0,5 0-2,-5 0 0,4 0-2,-3 0 0,3 0 0,-8 5 1,0 0 0,-3-1 1,-5 9 2,0 0 0,0-2 2,-5 8-3,1 2 0,-8-5-2,0 1 0,0 2 0,-1-3 0,1-2-2,0-1 0,-5 3 1,5-8-1,0-2-3,4 4-2,-5-7-3,5-3-6,0 0-7,0 0-7,0 0-9,3-3-11,-3-4-6,-8-39-5</inkml:trace>
  <inkml:trace contextRef="#ctx0" brushRef="#br0" timeOffset="10220.5846">10648 4272 457,'0'-5'42,"0"5"-13,0 0-3,0 3-3,0-1-3,0 2-4,0 8-4,0 3-1,0 3-3,0 4-1,0 2-2,0-2-1,0-1 0,0 9-2,0-1 0,0-2-4,0 3-4,0-6-5,0 4-4,0-4-7,0-1-9,0-6-9,0-1-7,-4 1-8,-8 30-7</inkml:trace>
  <inkml:trace contextRef="#ctx0" brushRef="#br0" timeOffset="10377.5936">10640 4854 320,'0'0'52,"0"3"-6,0 3-7,0-3-9,0 0-6,0 2-7,0 5-5,0-1-1,0 1-5,-4-1-7,0-1-6,4-1-10,-4-4-9,4 0-9,-4-3-7,4 0-6</inkml:trace>
  <inkml:trace contextRef="#ctx0" brushRef="#br0" timeOffset="10676.6107">11516 3936 456,'0'0'39,"0"0"-11,4 0-11,-4 3 3,0 1-2,0-1-1,0 11-4,0 5-2,0 2-3,-4 1-2,4 5-2,-8 6-1,4 1 1,-8 2-1,8 3-3,-4-3 0,-1 4-3,5-7-5,0 1-2,0 2-6,0-6-7,0-1-7,-4-5-4,8 0-8,-4-2-2,0-5-3,-5 26-6</inkml:trace>
  <inkml:trace contextRef="#ctx0" brushRef="#br0" timeOffset="10851.6207">11258 4291 485,'0'-3'59,"0"-1"-18,5 4-7,-1-3-11,8 3-6,8-5-3,1 1-4,-1 2-3,5-1-6,-1-7-6,1 1-5,0-1-6,3 4-5,-3 3-7,-1-2-9,1-5-10,0 4-8,-1 0-3</inkml:trace>
  <inkml:trace contextRef="#ctx0" brushRef="#br0" timeOffset="11117.6359">12057 3747 457,'0'0'38,"8"0"-7,4 0-6,-8 3-4,13-3-3,-5 5-1,0 5-3,1-1-4,3 4-2,-8-2 0,4 8-3,5-5-2,-1 5-1,-4-3 0,5 2-1,-5 1 0,0-2 0,1 6-3,-1-6-5,0-1-3,-4 0-5,-3-2-6,3-1-9,-8-4-8,4-4-7,-4-2-5,4 4-2</inkml:trace>
  <inkml:trace contextRef="#ctx0" brushRef="#br0" timeOffset="11320.6475">12298 3734 416,'-4'0'40,"0"0"-6,-4 4-7,0 2-6,-4 5-4,3 2-5,-3-1-3,-4 6-3,7 4-1,-3-1-4,0 1-3,0-4-5,-1 7-5,5-1-5,0 0-7,-4 1-6,-1-4-7,5-2-3,0-5 0,-29 32-10</inkml:trace>
  <inkml:trace contextRef="#ctx0" brushRef="#br0" timeOffset="11638.6657">12597 3272 341,'0'0'41,"4"-2"-8,0-1-8,-4 3-3,4-3-6,-4 0-3,5 3-5,-1 0-3,-4 0 1,0 0-3,0 3 1,0 3-3,0-4 1,0 14 0,0-4 1,0 3-2,0 1-1,0-4 0,4-1-1,-4-1 2,0-1-1,4 1 0,-4-2 0,4-2 0,4 1-1,0-1-3,5 0-4,-9-2-1,8-1-6,-4-3-1,0 0-3,5 0-2,-1-3-3,0-1-3,1-5-6,32-25-11</inkml:trace>
  <inkml:trace contextRef="#ctx0" brushRef="#br0" timeOffset="11840.6773">12794 3168 300,'-4'0'42,"4"0"2,-4 7-3,4-4-5,-5 13-7,5-2-8,0 5-6,0 2-3,-4 1-2,4 2-4,-4 3-2,4 2-4,0-2-2,-8 3-6,-4 0-9,4-1-5,4-2-5,-9 6-4,5-3-8,0 5-3,-4-5-1</inkml:trace>
  <inkml:trace contextRef="#ctx0" brushRef="#br0" timeOffset="12230.6996">11631 4232 388,'0'0'29,"0"0"-11,0 0-4,0 0-4,0 0 2,0 0 6,8 0 1,13 0-1,-1 0-1,5 0-2,3 0-1,9 0-1,0-3-1,4 3-3,8-8-2,0-2 1,4 1-2,5-2 0,3-2-1,1 3 1,-1-2 0,5 4 0,-1-2-2,-4 1 2,1-1-2,-1 2 0,1-1-2,-5 2 1,-4 4-2,0 3 0,1-3 0,-9 3 0,-4-3-2,-5 3-3,-3 0-3,-4-4-4,-5 4-1,-3 0-3,-5 0-4,-8 4-5,1-4-3,-9 3-2,0 6-5,-9 1-4,-3 1-6,-4-1-2</inkml:trace>
  <inkml:trace contextRef="#ctx0" brushRef="#br0" timeOffset="12632.7226">12126 4297 361,'4'0'36,"1"-6"-6,-1 6-1,4-3-1,0 3-3,-4 0-7,0 0-6,-4 0-1,4 0-2,0 3-2,-4 0 2,0-3-2,0 16-1,0-5 1,0 5-3,-4-5 0,0 5 0,0 0-2,0-2-1,0 2 1,0 0-1,4-5-1,0 2 0,0-1 0,0-5 0,0-2 0,4 7 0,0-2 0,-4-4 0,8-3 0,-4 2 0,5-2 0,-5 0 0,8-3-2,0 0-1,0-3-2,1-1 1,-1 0-1,0-5-5,1-4-2,-1 7-6,4 1-6,-3-1-7,-1-4-6,4 4-5,-8-7-2,25-1-9</inkml:trace>
  <inkml:trace contextRef="#ctx0" brushRef="#br0" timeOffset="12884.737">12388 4267 335,'0'-3'39,"0"0"-5,0 3 2,0 0-2,0 3-2,0 9-5,0-7-4,0 8-4,0 3-3,-4-2-3,0 2-2,0 2-2,0 7-3,0-4-2,-4 4 0,4-1-2,0 0-2,-1 4-1,-3-1-4,8 0 0,-4 5-2,0-11-3,0 3-1,4-2-3,-4-1-4,0-2-7,0-5-8,4 2-3,-8 0-4,3-2-4,-11 32-7</inkml:trace>
  <inkml:trace contextRef="#ctx0" brushRef="#br0" timeOffset="13207.7555">12712 4229 429,'0'-2'41,"0"-1"-10,0 3-5,8 0-5,-8 0-3,0 0-1,0-3-4,0 3-3,0 0-3,4 0-1,-4 3 1,0-3 0,4 3-1,0 8 0,-4 2 0,0 3-1,0-5-1,0 5-3,-8 0 2,4 4-2,-4-2 1,8 1-2,-4-3-1,0 1-1,-5 3-2,1-6-4,4 5-2,0-3-4,0-2-4,4 2-7,0-2-7,0 2-7,0-6-4,0 6-4,0-5 0,-8 29-5</inkml:trace>
  <inkml:trace contextRef="#ctx0" brushRef="#br0" timeOffset="13386.7657">12614 4804 345,'4'0'51,"-4"0"-2,0 7-8,0-4-4,0-3-9,0 3-7,0 0-5,0-3-4,0 6-4,0-2-1,4-3-3,-4 4-5,4-5-5,0 2-3,0-2-3,0 0-4,-4 0-8,8-2-7,-8-3-10,0 4-4,4-3-6</inkml:trace>
  <inkml:trace contextRef="#ctx0" brushRef="#br0" timeOffset="14009.8013">13527 3874 290,'0'0'44,"0"-1"-5,0 1-4,0 0 2,0 0-6,0-4-3,8 4-4,-4 0-4,0-3-4,4 3-4,-8 0 0,8 3-2,-4 5-2,0 5-2,-4 3-2,5 2 0,-1 4-1,-4 2-2,0 1-2,0-1-7,0 3-2,0 0-6,0 2-9,0-9-7,0 6-6,0-6-6,-4-1-3,-5 2-2</inkml:trace>
  <inkml:trace contextRef="#ctx0" brushRef="#br0" timeOffset="14245.8148">13391 4144 361,'0'-3'48,"5"3"-7,-1 0-7,-4 0-3,0 0-5,0 0-4,4 0-5,0 0-3,8 0-4,4 0-3,-3-3-2,7 3-2,1-3-3,-1 3-8,-3-3-5,3 3-9,-4 0-10,-3 0-7,7 0-7,-8 0 0,5 3 2,16 21-5</inkml:trace>
  <inkml:trace contextRef="#ctx0" brushRef="#br0" timeOffset="14463.8273">13977 4391 386,'0'-2'49,"0"-1"-12,0 3-8,4-3-7,-4 3-7,4 0-3,0-3-4,0 3-3,4 0-4,-3 0-8,-5-3-7,8 3-6,0-4-9,0 4-8,-4-3-5,4 3-9</inkml:trace>
  <inkml:trace contextRef="#ctx0" brushRef="#br0" timeOffset="14680.8397">14362 4397 411,'0'0'36,"0"0"-11,4 0-6,-4 0-4,4-3-7,0 3-10,0-3-11,4 1-15,0-1-11,-3 3-7,7-3-8</inkml:trace>
  <inkml:trace contextRef="#ctx0" brushRef="#br0" timeOffset="14892.8519">14771 4389 437,'0'-3'39,"4"3"-9,0 0-8,-4 0-6,0 0-7,0 0-7,0 0-6,4 0-7,5 0-8,-5 0-10,0 0-9,0 0-3,12 0-12</inkml:trace>
  <inkml:trace contextRef="#ctx0" brushRef="#br0" timeOffset="16647.9522">15365 3943 210,'0'-4'36,"0"4"2,0 0-2,0 0-4,4-3 2,0 3-3,0 0 4,8 0-4,-3-3-3,3 3-5,0-3-4,-4 3-5,9-3-3,-5 0-3,4-1-2,1 4-2,-1 0-4,-4 0-7,5-3-4,-1-2-8,-4-1-9,5-4-7,-5 4-9,0 0-5,29-5-8</inkml:trace>
  <inkml:trace contextRef="#ctx0" brushRef="#br0" timeOffset="16845.9636">15451 4129 271,'0'0'33,"4"0"-5,-4 0 0,4 0 1,8 0 0,0 0-5,1 0-7,3 0-3,5-4-5,-9 1-1,8-3-9,-3-2-11,-1 2-8,0-4-10,-3 4-10,24-15-12</inkml:trace>
  <inkml:trace contextRef="#ctx0" brushRef="#br0" timeOffset="17945.0264">17011 3307 271,'4'-3'29,"0"-1"-6,0 4 3,-4 0-3,0 0-5,4 4 0,-4-1-5,-4 0-2,4 0-3,-4 8-1,-13 2-3,1-4-1,0-1-2,3 5 0,-7-3-2,-9-1 3,5-1-2,-5-2 0,-4 1 2,-8 2 0,4-2-1,-4 4 2,-4-2 2,0 4 2,4 0 5,1-5-2,3 8 2,-4 0-1,4-5-2,0 1 0,0 1 0,4-5-1,5 5-4,3-4 0,5 7-1,3-8 1,9 2-1,4 2-2,4 1 0,0-5 3,12 2-1,5-1 2,11-2 2,5-4-3,4 2 0,4 1 1,-4-3-1,8 3 2,0-2-2,4-1-2,0 5 2,4-2-3,5-3 1,-1 4 0,-4-1 0,0 0 0,-3 1-2,-5-7 1,-4 6-1,-5 0 0,-7 2 1,-4 2 1,-1-4-4,-12 4 4,1 4-4,-9 2 4,0-2-1,-4 2 0,0 6 1,-12 2-1,-1 3 1,-11 4 0,-5 0-1,-4 0-2,-3 2 2,-9 0-1,-1 1 0,-3 4 0,-4-5 0,-4 4 0,-1-1 0,9-2 0,-4-1 1,4 1-2,8-3 2,-4-4-2,8-3 1,13 2 0,3-6 1,9-1 0,0-1-1,3-2 0,5-7 0,4 2 2,4-1 1,0 3 0,9-7 2,11-1-1,1-5 0,4 3 1,3-3 0,5-3 1,0 1-2,4-11 0,0 1 0,4 1 0,0-5 2,0 3-2,4 0 0,-4-1-1,0 1 0,0 1-1,-4 7 0,0-5 0,0 4-3,-4 0-4,0-4-3,0 7-4,-9 1-1,5 2-2,-8-3-2,-5 0-1,0 3-2,-3 0-3,-5 3-3,0 0-1,-3-3-3,-9 5-2,0 1 1,0 1-5,0 5-4,-54 46-7</inkml:trace>
  <inkml:trace contextRef="#ctx0" brushRef="#br0" timeOffset="18491.0577">16302 5138 388,'0'0'42,"0"0"-4,0 0-6,0 0-5,0 0-6,0 0-5,0 0-4,4 0-2,-4 0 0,4 6-4,-4 2 0,0 5-1,5-3 1,-5 6-3,0-2-1,4-1-1,0 1 0,-4 2-1,0 0-2,0-4 2,-4 3-2,0-3-1,4 0 0,-5 0 0,-3-2-1,8-7-1,0 5 2,0-2 0,0-6 1,0 0 2,0 0-2,0 0 0,0-1 1,0-9 0,4 1 1,5-7 0,7-2 0,-4 2-1,0-1 2,1-2 3,-5 3 0,4 5 3,-4-2-1,5 7 3,-1-1-1,-4 3-1,-4-6 1,4 10-4,-3 0 0,3-3 0,-4 3-3,0 0 1,-4 0-1,0 0 0,0 6-1,4-6-2,0 8-3,0 2-1,0-4-3,0 4-2,-4-4-2,0-1 0,0 1-6,5 4-3,-5-7-3,0 0-2,0 3-4,0 1-2,0-7-5,0 6 0,0-3 2,8 5-3</inkml:trace>
  <inkml:trace contextRef="#ctx0" brushRef="#br0" timeOffset="18718.0706">16761 4973 386,'0'-3'34,"4"-1"-2,0 4-3,-4 0-1,4 0-7,0-3-3,4 0-6,1 0-3,-1 0-2,4-1-2,0 3-2,-4-2 0,9 0-6,-5-4-4,0 1-4,5-4-8,-1 2-9,-4-1-12,1-1-7,20-12-12</inkml:trace>
  <inkml:trace contextRef="#ctx0" brushRef="#br0" timeOffset="18913.0818">16749 5122 383,'0'0'38,"0"0"-12,4 0-4,8 0 0,0-3-6,0 0-3,1-8-4,3-2-3,0 7-6,1-1-9,-5 1-11,0 1-10,1-1-8,3-1-4,29-15-8</inkml:trace>
  <inkml:trace contextRef="#ctx0" brushRef="#br0" timeOffset="19348.1067">17367 4836 190,'4'-5'27,"0"0"-4,-4-1 4,0 0-1,4-4-2,-4 4-2,0-4-5,-4 2 1,4-1-4,0 2-2,-4 1-4,0-2-5,0 2 3,0-1-2,-5 1-1,5 0 0,-4 6-2,0-3 0,0 3 0,-1-4 1,-3 4-4,4 4 4,4 2-2,-8 3 0,3 4 0,-3-2-2,0 5 4,8-1-2,-4 4 0,-5 1 2,1 6-1,0-2 1,4 1 0,-1-4-1,1 2 1,4 0-1,4-4-1,0-5 2,0 2-2,4-5 1,4-4 5,1-4 7,3-3 2,-4 0 1,4 0-1,5-7 1,-1-1-5,-4-8 0,5-1-4,-1-5-3,0-1-1,1 0 0,-5-1-5,0-2-3,1-4-9,-1 0-10,-4 1-8,0 5-8,1-6-6</inkml:trace>
  <inkml:trace contextRef="#ctx0" brushRef="#br0" timeOffset="20289.1605">16593 2936 286,'0'0'28,"0"0"-1,0 0 2,0 3-3,-4 1-3,4-1-2,-4 11-6,-9 2-2,5-2-3,0 2-1,-4-9-3,4 8-1,-5 0 0,9-2 0,0-4-2,-4 2-2,0-4 2,-4-1-1,-1 7-1,1-4 1,0-4-1,-1 4 0,1-2-2,4-1 1,-4-3 1,3 1 0,1-4-2,0 0 2,4-4-3,-4-2 0,4-7-3,0 2 2,4-2 0,-5 1-3,5 2 0,0-1-1,0-2 1,0 1 2,0 0 1,9 3 1,-5-1 1,0 1-1,8 3 1,-4 2 1,1 1 0,-1 2 0,0 1 0,4 0 0,0 0 0,-3 1 2,3 6 5,4 2 4,-3 7-2,3 0-1,0-5-2,1 2 1,-1 1-1,0 2-2,5 0 1,-1 1-3,1-1 0,-5-5-1,5 2-1,3-3 1,-7-1 2,-1-3-3,-4-2 0,5-4-1,-5 0 1,0 0 0,-4-4 1,1 1-2,-1-3 1,0-10-2,-4-1-2,0 1-1,0-5 1,0 2-1,-4 0 2,0 1 0,0-2 0,0 1 2,0 3 0,-8 5 0,0 1 1,-4 0 2,-5 7 5,1 3 0,-4 3 1,-1-3-2,-4 7 0,1-1-2,8-3-2,-1 12 2,-3-3-1,7-2-5,-3 3-2,4-2-5,-1-5-9,5-3-6,-4 4-8,4-7-3,8 0-6,-12 3-10</inkml:trace>
  <inkml:trace contextRef="#ctx0" brushRef="#br0" timeOffset="21059.2046">17833 3313 317,'0'0'38,"0"0"2,5 0 3,-1 0-5,8 2-5,-4 7-6,4 1-3,1-1-6,-1-1 0,4 5-6,1-4-1,-1 4-4,0-2-2,5-1 0,-5-1-3,1 6 3,-1-3-3,0 1 0,1 3-2,-5-5 0,-4 5-2,0-2-1,1-1-4,-5 0 1,0 1-4,0-1-1,4 0-1,-4-7-2,0 0-4,0-1-3,5-2 0,-5 4-4,0-7-5,0 0-7,0-4-5,8-5-10</inkml:trace>
  <inkml:trace contextRef="#ctx0" brushRef="#br0" timeOffset="21325.2198">18091 3165 251,'0'0'30,"0"3"2,0 1 0,-4 11-3,0 3-5,0 1-1,0 2-5,-4 1-2,0 2-3,-5 6-1,5-1 1,0-6-1,-4-2-4,-5 1 1,5-1-3,0 1-3,-1 2-1,-3-5 1,4-4-2,-1 0-2,1 1-7,4-1-7,4-3-4,-8-5-7,8-1-6,-5-1-8,5 1-4</inkml:trace>
  <inkml:trace contextRef="#ctx0" brushRef="#br0" timeOffset="21793.2465">18374 2850 298,'0'-3'38,"0"3"-5,-4 0 3,4 7-3,0-4-5,-4 6-7,0 2-3,4-4-8,-5 9-1,1-4-2,4 0-1,-4 3-3,4 0 1,0 1-2,0 0-1,0-8 1,0-2-1,0-3-4,0 7-4,0-7 0,0 0 2,4 0 0,-4-3 2,0 0-2,0-3 3,4 0 0,1-4 1,-1 1 0,4-10 1,-4 8-1,8-1 0,-8-1 2,4 1 1,-8-3 2,9 6 6,-1 0-3,0-1 1,0 3-1,-4 0-1,5 1 2,-1 0-1,0 0 2,0 3-4,-4 0-1,4 0 0,-4 0-1,5 3 0,-5-3-2,4 10-1,-4-2 2,0 4-2,0 3 0,0 0 0,-4 5 0,0-6-3,0 8-2,0-4-4,0-2-3,0 1-3,0-1-7,0-7-5,0 4-7,0-2-7,-4-4-5,-16 26-8</inkml:trace>
  <inkml:trace contextRef="#ctx0" brushRef="#br0" timeOffset="22209.2703">17674 3906 276,'4'-3'32,"4"3"2,13 0 3,7-3 1,5-4-1,4 1-6,0-4-5,8-4-6,4 8-3,0-7-3,0 0-1,0 2-3,0 2 2,0 2-1,1-2 0,-5 1-3,4-2 1,0 4 0,4-7-2,-4 10 0,4 1 1,-3-4-3,3 0 0,-8-4-1,4 4-1,-4-1-2,4-2 0,-8 4 1,0-4-4,-8 2-2,-1 1-3,1 6-3,-8-3-2,-5 0-3,5 3 1,-13-4-4,0 4-4,-3 0-6,3 4-4,-12-1-6,0 0-1,0 3-3,-17 21-9</inkml:trace>
  <inkml:trace contextRef="#ctx0" brushRef="#br0" timeOffset="22761.3019">18026 4254 345,'0'0'35,"0"-3"-1,0 3-2,4 0 0,-4 0-2,0 0-7,0 3-3,8 7-3,-4 2-3,-4 3-1,8 1-5,-3-2 1,-5 2-1,4 1-2,-4-1-2,4 3 0,0-8-2,-4 5 0,0 2-2,0 1 1,0-3 0,0-2-2,0 5-1,0-8-2,0 2 0,0-3-1,0-1 0,0-4-1,0 1 3,0-3 1,0 1 0,0-4 0,0-4 0,0 0 0,0-1 1,0-9 1,0 4 0,0-6 0,8 5-1,-4-2 1,4 4 0,5 1 0,-5-5 2,0 4 1,8-1 2,-3 2-1,-1-1 0,4 2 2,-3 1-2,-1-1 2,4 4-1,-4-3 0,-3 4-2,3 2-1,-4 0 0,0 0 0,0 0 0,1 0-1,-1 2-2,-4 1 3,4 0-1,-4 0-1,0 7 0,0 3 0,5-2 0,-5-2-1,0 4-2,-4 0-2,4-2-2,0-8 0,0 7-3,0-4-1,-4 0-3,4-1-5,-4-5-6,0 0-4,0 3-11,0-3-5,0-3-13</inkml:trace>
  <inkml:trace contextRef="#ctx0" brushRef="#br0" timeOffset="23073.3198">18734 3844 387,'0'0'31,"0"0"0,0-3 0,4 3-4,-4 3-4,4 3-3,0 4-5,-4 3-1,4-2-3,1 1 1,-5 4-1,4-1 0,-4 4-1,0 1-1,4 6-4,-4-2 0,0-4-2,0 6-1,0-2 0,0 1 0,0-4-1,0-1 0,0 6-5,0-5-3,0 1-3,-4-5-4,4 2-6,0 0-8,-4-1-9,4-2-8,0-2-7,-5 32-9</inkml:trace>
  <inkml:trace contextRef="#ctx0" brushRef="#br0" timeOffset="23257.3303">18705 4679 406,'0'0'42,"0"0"-10,0 3-5,0 0-9,0 7-5,0-4-3,0 0-7,0 2-10,5-5-7,-5 4-5,0-1-7,0-6-5,0 3-6,4-3-3,-4 0-1</inkml:trace>
  <inkml:trace contextRef="#ctx0" brushRef="#br0" timeOffset="26840.5352">7693 6470 217,'0'-4'16,"0"-3"-5,0-2-1,4-1-4,8 1-3,8 1-9,-3-2-10,40-11-8</inkml:trace>
  <inkml:trace contextRef="#ctx0" brushRef="#br0" timeOffset="28321.6199">1191 7725 436,'0'0'45,"4"-4"-8,-4 4-11,0 0-6,0-3-1,9 3-3,-1 0-4,4 10-1,4 6-4,5-2 1,-5 5-1,5-1 0,7 4 0,-3-2 0,0 3 0,3-3-1,-3 3-1,-1-3-3,-3 3 2,3-6-1,-7 2-1,3 5-1,-7-2 0,3-1 1,0 0-3,-3-2-4,-1 0-3,0-5-2,-4 5-4,5-5-1,-9-4-3,4-4-6,0-2-5,-8 2-5,4-3-1,-4 0-4,8-3-4,-8 0 2,9-16-7</inkml:trace>
  <inkml:trace contextRef="#ctx0" brushRef="#br0" timeOffset="28620.637">1634 7642 317,'-5'-3'51,"5"3"-8,-4 0-3,0 0-8,0 0-8,4-3-7,-4 3-5,0 3-1,0 0 0,-4 6-2,-1 1 0,5 8-2,-4 4 1,0 2 2,-4 3-3,-1 4 1,1 0-1,-4 5-2,3 1-1,-3-4-2,4 1-1,0 4 1,-5-2-1,5 1-3,-4-7-4,3 0-1,1-3-3,0-1 1,-1-9-1,1-1-5,4 0-3,0-8-4,8-5-9,-8-3-12,8-3-5,0-30-8</inkml:trace>
  <inkml:trace contextRef="#ctx0" brushRef="#br0" timeOffset="29089.6639">1748 7248 390,'0'0'44,"4"0"-9,-4-7-7,0 4-5,13 0-4,-9-2-5,4-1-4,0-1-2,0 4-3,4 0 1,-3 3-4,-1-3 1,-4 3-1,4 0 0,0 3 1,-4 3-2,5 1 0,-9 4-1,4-1 1,0 2-1,0 4-1,-4-2 2,0-1-2,-4 1 2,4 6-2,-4-5 2,4-3-1,-9-3 0,5 1 2,-4 2-1,4-4 1,0 5-2,0 0 1,-4-5 0,4 8 1,-5-4 1,5-1 0,0 5 1,-4-3 1,8-3-1,-4-6 0,4 6-1,0-1 1,0 1 0,4-7-1,-4 5 0,0-5 1,4 4-1,4-7 1,5 0-1,3 0-2,-4-4 1,5-2-1,3-5-1,-3 5-4,3-7-4,-4 0-5,-3 5-1,-1 5-3,-4 0-7,0 3-5,0-6-5,-3 6-7,-1 0-6,12-7-10</inkml:trace>
  <inkml:trace contextRef="#ctx0" brushRef="#br0" timeOffset="29743.7013">2370 8022 320,'5'0'41,"-1"0"-6,-4 0 1,0 0-4,8 0-6,-4 0-7,4 0-5,4-3-3,-3 0-4,3-1 1,0-2-4,0-7 0,1 2-1,-1-2 0,0 1 0,-4 1-2,1 1 1,-5 1-1,8-3 0,-4 3 0,-8-4-1,0 4-1,0-1 2,0-1-1,0 1 0,-4 4-1,0-4 0,-4 4 1,-4 5 0,3-3 0,1 4 0,0 0 0,-4 0 0,3 4 1,-3-3 0,0 9-2,0 2 2,3-2-1,-3 4-1,8-1 3,-4 3 1,0-2 0,4 2 0,-5-2 0,9 2 1,-4 3-1,4-4 2,0 4-2,0-5 1,0 2 0,0 0 0,4-2-1,-4-1 1,9 0-1,-1-2-2,0-2 0,0 4-1,0-4 1,1-4-2,3 2-2,0-1-3,0-3-1,5-3-2,-5 0-3,4 0-2,-3-6-7,7-1-6,-8-4-6,5 2-8,-5-7-2,0 2-7</inkml:trace>
  <inkml:trace contextRef="#ctx0" brushRef="#br0" timeOffset="30074.7202">2723 7345 404,'0'-2'35,"0"2"-1,4 0-1,-4 2-6,0-2-4,8 0-4,4 11-4,0-3-2,5-2-2,-1 4 1,-4-1-3,5-4-1,-1 1-1,-4 1-1,9 5-3,-9 0-1,9-3 2,-5 4-1,-4-4-2,5-2-2,-9 1-6,4 4 0,0-2-1,-7-1-4,3-1 1,-4-1-3,0 2 1,0 4-5,4-7-3,-4-4-4,0 1-3,0 0-3,1-3-5,-1 0-4,-4 0-5</inkml:trace>
  <inkml:trace contextRef="#ctx0" brushRef="#br0" timeOffset="30299.7331">3009 7254 261,'-4'0'43,"0"0"-3,-4 0-5,0 3 0,-1 0-3,-3 7-6,8-5-2,-4 4-7,4 7-3,-5-2-4,-3 2-3,4-1-1,0 7-2,-4 0-1,-1-1-2,5 3 1,-4 1-2,-5 2-5,5-1-6,0-9-8,-5 7-9,5-5-11,0-2-5</inkml:trace>
  <inkml:trace contextRef="#ctx0" brushRef="#br0" timeOffset="31637.8096">3549 7593 235,'0'-5'38,"0"2"-3,5 0-2,-5 3 5,0-4 2,4 4 2,8 0-8,-4 0-5,0-3-7,1 3-3,3-3-4,0 3-4,4 0 0,-3 0-5,-1 0-1,4 0-3,-3-6-4,-1 2-7,0 1-5,-4 3-6,1 0-10,-1 0-6,4-3-11,-4 3-3,5 0-6</inkml:trace>
  <inkml:trace contextRef="#ctx0" brushRef="#br0" timeOffset="31829.8206">3611 7798 284,'0'0'33,"0"3"2,4 0 1,0 0-4,4-3-3,0 0-7,5 0-4,-5-3-7,4 3-1,0-6-9,1-2-7,-5 1-7,4-2-9,5-1-8,-9-2-7,4 4-6</inkml:trace>
  <inkml:trace contextRef="#ctx0" brushRef="#br0" timeOffset="32971.8859">4356 7661 286,'0'0'32,"0"3"-3,0-3 0,0 3 2,8-3-1,-8 5 1,4 2-2,9 2-6,-1 4-3,-4-7-1,4 5-3,1 5-1,-1-3-3,4 1-1,1 2-1,-1 2-4,0 4-1,1-2-1,-1 3 1,1-3-3,3 3 0,-8-6-2,5 2 1,-5-1-1,0-2-2,-4 0-4,5-2 1,-9 2-1,4-2-2,-4-1-2,0-1-3,0-2-2,0-4-2,0-1-4,-4-2-4,0 4-5,0-4-3,5-3-5,-5 0 0,0 0-6</inkml:trace>
  <inkml:trace contextRef="#ctx0" brushRef="#br0" timeOffset="33250.9019">4663 7621 241,'0'0'33,"0"0"-5,0 0-7,0-6-2,0 0-5,0-1-2,0 7-3,-4-3-2,4 3-2,0 0 2,-8 10 2,4 2 1,-9 6 1,5 10 3,-4-4-1,0 3-2,-5 7-3,-3 1-2,8-2-1,-1 4-2,-7-1 1,3 1-3,1-7 1,0 2-1,3-5-1,1 3-5,4-9-4,0-6-6,4 1-5,-5-4-7,5-3-5,0-3-4,-4-2-9</inkml:trace>
  <inkml:trace contextRef="#ctx0" brushRef="#br0" timeOffset="33714.9284">4815 7224 241,'8'-3'30,"-4"-1"-1,0-2-6,4 3 1,0 0 1,0 0-5,5-1 2,-5 1-4,4 0-4,5 3-2,-9 0-2,-4 0-3,4 0-2,4 0-2,-12 0 0,4 3 0,5 0-1,-9 4-1,4 2 0,-4 4 0,0-5-2,0 2 2,-4 2 0,4 1-1,0-2 0,-9 2 0,5-4 4,-4 2 0,8 2 2,-8-3 0,4-2 1,0 3-1,0-3 2,0 4-1,0 1-1,-1-8 0,5 1 0,-4 1 1,4 2-2,0-2 0,0-4 0,4 2-1,-4 1-1,0-6 1,9 6-2,-1 1 0,0-7 0,0 3-2,0-3 0,1 0-2,3 0-4,-4-3-2,4 3-4,-4 0-5,5-4-6,-1 1-5,-4 0-7,-4 0-8,-4 3-9</inkml:trace>
  <inkml:trace contextRef="#ctx0" brushRef="#br0" timeOffset="34835.9925">5637 6880 165,'0'0'16,"0"0"-3,0 0 3,0 0-6,0 0-3,0 0-2,0 0 3,0 4-1,0-4 3,0 9-3,0-2 0,-4-4 1,4 5 0,-4 1 3,0 4 4,0 0-2,0-2 1,-4 1-2,0 4 4,3-1-4,-3 1-1,0-2 2,0 2-2,-4 3 1,3-2-1,-3 6 1,4-6 0,-4 9-2,-1 1 2,1-7 0,0 9-4,0-5-1,-1 1 2,5 5-2,-4-3 0,0 0-1,3 5 2,-3-2-3,4 1 1,0 5 0,-5 4 2,9 3-1,-4-7 1,4 10 0,0 7 0,0-5 1,0 1-2,0 0 2,4-3-1,0 4 0,0-4 0,4-2-1,0-1 0,0 3-2,4-3-1,0 0 0,5 3-1,-5-6-1,0-4 1,8 4-1,-3-3-1,-5-1 2,4-5-2,0-3 0,1-1 0,-1-3 0,0-5-1,1-1 0,-1-2 2,0-4-2,-4-2 0,5-2 0,-5-2 0,0 0-4,-4 1-3,0-7-5,0 0-3,0 0-1,0 0-3,0 0-6,5 0-8,-5-3-11,0 3-10,0-4-7</inkml:trace>
  <inkml:trace contextRef="#ctx0" brushRef="#br0" timeOffset="35216.0143">6157 7361 330,'0'0'38,"0"0"0,0 3 1,0-3-4,0 3-4,0 13-9,0 1-2,0 6-2,4-3-2,1 6-1,-1 4-3,0 6-1,-4 4-3,0 9-2,0-1 0,4 5-2,-4-1-1,0-3 0,0-1-2,-4-2-2,4-3-4,-4-3-3,-5-7-5,1-1-3,4-8-7,0-3-5,0-6-6,0 1-8,4-8-4,0-1-4,0 12-3</inkml:trace>
  <inkml:trace contextRef="#ctx0" brushRef="#br0" timeOffset="35481.0294">6698 7496 403,'0'-3'30,"0"3"-2,0 0-2,0 3-1,0 0-5,0 10-4,0 1-5,0 13-1,0 2-2,0 1-2,0 6-2,4 1-1,0 3 1,-4-1-2,4-2-2,-4-1-2,0-5-6,4 0-5,0-3-7,-4-5-5,0-4-6,0 1-5,0-9-7,0 1-3</inkml:trace>
  <inkml:trace contextRef="#ctx0" brushRef="#br0" timeOffset="35714.0428">6550 7814 467,'0'0'43,"0"0"-10,0-7-8,4 7-7,1-6-2,3 6-5,4-3-2,0 0-2,1-1-2,3 4-1,0-1 0,5-6-3,-5 1-1,9 0-5,-5-1-3,1 4-3,-1-3-4,1 3-7,-1-1-9,-8 3-10,5 1-5,-1 0-5,21 8-7</inkml:trace>
  <inkml:trace contextRef="#ctx0" brushRef="#br0" timeOffset="35973.0576">7210 7685 352,'4'0'39,"4"3"0,0-3-1,0 3-6,4 4-6,-3-1-5,-1 8-4,4 2 0,0-2-2,-3 2-4,3 3-2,0 2-1,5 1-1,-5-4 0,0 4-2,4-1-1,1-2-2,-1-2 0,5 2-4,-9-4-4,0 1-4,5-4-1,-5 3-4,0-6-5,0 1-4,-3-1-4,-1-7-3,-4 1-3,0 0-3,4-3-4,-4 0-1</inkml:trace>
  <inkml:trace contextRef="#ctx0" brushRef="#br0" timeOffset="36201.0706">7541 7634 389,'-4'0'40,"4"0"-6,-4 0-4,-8 2-4,3 1-6,1 3-3,0 7-5,0 1-3,0-1-2,4 6-1,-5-5-2,1 9-2,0 0 2,-4 3-3,0-2-4,-1-4-3,1 6-2,-4-2-4,3 4-8,-3-4-3,4-3-7,-1-2-7,5-2-7,0-1-1</inkml:trace>
  <inkml:trace contextRef="#ctx0" brushRef="#br0" timeOffset="36481.0866">8090 7499 473,'0'0'34,"4"0"-9,-4 9-7,4-4-5,0 11-2,0 6-4,0 2-2,-4 6-3,4-1-1,-4 1-2,0 0-1,0 1 1,0-1 0,0 2-1,0-5-4,-4 0-4,4-5-6,0-5-7,0 6-6,-4-9-8,4 2-5,-4 0-4</inkml:trace>
  <inkml:trace contextRef="#ctx0" brushRef="#br0" timeOffset="36700.0992">7942 7798 445,'0'-7'55,"0"6"-14,0-2-8,0 3-11,4 0-6,-4 0-4,0 0-2,13 0-2,-1 0-3,0 0-4,1 0-2,3 0-3,-4-4-2,5-2-2,-1 6-2,0-6-2,5-1-5,-5 1-3,1 0-9,-1 1-7,-4-5-8,13-2-8</inkml:trace>
  <inkml:trace contextRef="#ctx0" brushRef="#br0" timeOffset="37473.1434">8679 7190 281,'0'0'39,"0"-3"-4,0 3-7,0 0-4,0 0-7,0 0-4,4 0-3,-4 0-4,4 0-2,-4 0 2,9 0-4,-9 0 1,4 3 0,0-3 6,4 0 6,-8 0 1,4 2-3,0-2-1,0 3 2,-4-3-4,4 3 4,0 1-2,-4 2 0,5 0-2,3 1 1,-4 2-1,8 2-4,-4 2-1,5 3 1,-5-5-2,4 5 0,-4-2-2,5-1-2,3 3 1,-4 0 0,0 1 0,1-1-2,-1-8-1,0 2-3,-3 2-3,-1-8-1,-4-1-2,0-2-3,0-1 1,0 4-7,-4-4-5,4 0-3,-4-4-5,0 3-1,4-2 2,-4 3 4,0-4 0,-4 1 1,4 0 2,0 3-2,0 0 2,-12 0-4</inkml:trace>
  <inkml:trace contextRef="#ctx0" brushRef="#br0" timeOffset="38376.195">8798 7361 135,'0'-4'9,"0"4"2,0-1-5,0 1-2,0-3 0,0-1-2,0 0 2,0 2 0,0-1-2,0 0 6,0 0-1,0-4 2,0 4 4,0 0-3,0 3 6,0-3 4,0-4 0,0 4 5,4 2 1,-4-3-3,0 4 3,0-3 0,8 3-2,-8 0-1,0-3-2,4 0-2,-4 0-5,4 3-1,1 0-4,3-4 1,-8 4-2,8 0-1,0 4 2,0 2 1,0 4 0,1 1 1,3 5-1,0-1 1,5 3-1,-1 7-1,0-1 0,5-3-1,-1 1-3,1 8-1,-1-3 0,1 5-2,-1-2 0,-3 1-2,-1-1 1,0 2 1,1-5-1,-1-4-1,-4 0 0,1-6-3,-5-1-2,-4-2-1,4-1 0,-4 3 0,0-5-4,0-1 0,-4-4-1,4 0-3,-4 1-2,5-4-3,-5-3-5,0 0-3,0 0-5,0 0-5,0 0-4,0 0-4,0 0-1</inkml:trace>
  <inkml:trace contextRef="#ctx0" brushRef="#br0" timeOffset="38651.2108">9072 7311 298,'0'-3'38,"-4"2"-1,4-3-7,0 4 0,0 4 1,-4-3-2,0 9-5,0 6-3,-4-1-4,0 0-1,-1 4-4,-3 1 0,4 0-4,-4 3-1,3 0-1,-3 4-1,0 3-2,0 0-1,-5-1-1,5-2-4,0 3-1,-1 0-3,1-4-3,4-3-3,0 0-6,-5 1-5,5-5-3,0-2-3,4 2-7,-4-5-1,4-1-3,-17 30-7</inkml:trace>
  <inkml:trace contextRef="#ctx0" brushRef="#br0" timeOffset="38968.2289">9363 6976 185,'-4'0'13,"4"0"-3,0-3-8,0 3-4,0 0-7,0 0-7</inkml:trace>
  <inkml:trace contextRef="#ctx0" brushRef="#br0" timeOffset="39296.2476">9363 6954 201,'0'-5'31,"0"5"1,4 0-7,-4 0 0,0-7-3,0 7-1,0-6 4,4 6 1,4-6 1,1 3-5,-1 3-2,0 0-4,4-4-3,-4 1-5,5 3 0,-5 0-3,0 0-1,0 3-1,0 1-1,-4-1 0,5 9-2,-9-2 1,4-2 0,-4 1-1,4 4 3,-4 2-3,-4 0 0,4 1 0,-8-1 0,-1 1 2,1-2 0,0 2 2,0 0-1,4-5 1,0 5 0,0-7 1,-1 5 0,1-4-2,4 0 0,-4-1 0,4-3 1,0 2-1,4-1 0,-4-4 0,0 3-2,4-3 0,5 1-1,-1-4 0,-4 3 2,8-3-2,0 0-3,-3 0-4,3-3-4,-4-1-2,4 4-3,-3-3-7,-1-3-7,4 3-7,0 0-5,-8-1-11</inkml:trace>
  <inkml:trace contextRef="#ctx0" brushRef="#br0" timeOffset="39654.2681">10063 7245 444,'4'-4'41,"-4"1"-11,0 3-7,4 0-3,0 3-3,0 4-3,-4 5-2,5 3-2,-1 4-2,-4-2-3,0 9 0,0-2-3,0 4 1,0-1 0,0 0-2,0 7-3,0-3-5,-4 3-2,-1 2-5,5-5-7,-4-1-6,-4 2-6,0-5-8,0-4-1,0-3-5,-13 46-4</inkml:trace>
  <inkml:trace contextRef="#ctx0" brushRef="#br0" timeOffset="39861.28">9932 7496 430,'0'-7'53,"0"4"-11,4 0-11,-4 3-7,0 0-2,4 0-5,4 0-4,-4 0-2,9 0-3,-1 0-3,-4-3-1,5 3 0,3 0-5,0 0-2,1 0-5,3 0-2,-3 0-7,3 0-6,0-3-6,1 3-8,-1-4-7,-3 4-5,40 10-10</inkml:trace>
  <inkml:trace contextRef="#ctx0" brushRef="#br0" timeOffset="40147.2963">10812 7122 339,'4'-3'42,"5"0"-6,3 3-4,-8-3-5,8 3-3,-4 0-4,5 0-2,-5 0-5,0 6-1,0 0 0,4 7-4,-3-2 1,3 2 0,0 3-3,1-2-2,3 2-2,-8 3 0,4-5-5,-3 2-2,3 0-5,-8 2-2,4-2-4,0-2-5,-4-1-4,5-4-3,-5 1-3,0-2-3,0-2-2,-4 0-2,0-3-1</inkml:trace>
  <inkml:trace contextRef="#ctx0" brushRef="#br0" timeOffset="40370.3091">11037 7095 388,'0'0'42,"-4"0"-5,-4 0-7,0 10-4,4-2-8,-13 7-3,5 5-4,4-3-2,-4 5-4,-1 2-2,-3 0-4,4-2-3,4-1-5,-1 1-6,1-4-5,0-2-4,0-1-6,0-7-5,-5 2-2,9-1-3,-4-5 1,0 13-5</inkml:trace>
  <inkml:trace contextRef="#ctx0" brushRef="#br0" timeOffset="40802.3338">11275 6755 346,'8'-3'51,"0"-2"-6,5 2-10,-9 0-4,8-1-7,-4 1-5,4 0-5,-3 3-3,-1-3-4,4 0-2,-4 3-2,-4 0 2,0 0-3,0 3 1,1 0-2,-1 7 0,-4-4-1,0-1 1,0 7 0,0-5 0,-4 2-1,-1-4-1,-3 5 0,4-1 1,-4-2-2,4-1 1,0 0-1,0 1-1,0-4 2,4 2 0,0-2-1,4 3 1,0 0 0,-4 4 0,8-4 1,0-4 0,-4 4-1,0 1 0,5-4 0,-5 3 1,4-3 1,-4 1 0,0 2-1,4-1-1,-8 4 2,4 1 1,-4 2 2,0 0-1,0 0 1,-4 4-2,4-5 2,-8 5-3,4 0-1,-8-5 1,-5 5 0,13-3-1,-4-5 0,0-3 2,8-4-3,-8 2-3,4-3-5,-1 4-6,1-4-8,0 0-12,-4 0-12,0 0-11</inkml:trace>
  <inkml:trace contextRef="#ctx0" brushRef="#br0" timeOffset="41102.351">10493 7532 358,'4'7'51,"8"-7"-10,5 0-6,15 0-7,1 0-5,4-4-7,8 1-2,0-3-2,4 0 0,9-2-2,-1-2-3,4 1-1,-3 2 1,3 1-2,-4 3-1,-3-4 0,-1 2-2,-8-1 0,4 3-1,-8 0-1,0 3 1,-8-3-2,-5 3-6,1 0 1,-9-7-1,1 4-4,-9 6 0,0 0-2,-3-3-2,-9 0-5,0 4-5,0-4-8,-5 6-8,-3 3-7</inkml:trace>
  <inkml:trace contextRef="#ctx0" brushRef="#br0" timeOffset="41576.3781">10878 7728 332,'0'0'42,"-4"3"-7,4 0-2,0-3-7,0 0-4,0 0-6,0 3-3,0 1-1,4-1-4,0 0-2,4-2 0,4-1-3,-4 4 0,5 2 0,-1 0-2,-4-6 0,0 4-1,-3-1 1,-1 0 0,4 0 1,-4 3-1,-4 1 0,0-2 0,0 4 0,0 1-1,-4-1 0,0-1 2,0 2-1,0-1 0,-1-2-3,-3-1 2,8-3 0,0-3 1,-4 2 0,4 1 0,0 0 0,0-3 1,4 0 1,-4 0-1,0 0 0,13 0 0,-5 0 0,0 0 0,4 0-1,-4 0 2,-4 0-2,5 0 1,-1 3 1,-4-3-1,4 3 0,-4 4 1,0 2 2,0-2 1,-4 2-1,0-1-1,0 8 0,0-3 0,0-2 3,0 2-3,-4-1 0,-4-4-1,0 2-2,4-1 0,-4 1 0,-1-2-1,5-2-1,-4 1 1,0-1-4,4-3-2,-4-3-3,0 3-3,3-3-2,1 0-6,-4 0-8,0-3-7,-4 0-9,3 0-6,-23-15-11</inkml:trace>
  <inkml:trace contextRef="#ctx0" brushRef="#br0" timeOffset="41865.3946">11283 7596 409,'0'0'37,"0"0"-5,4 0-3,-4 3-5,4 0-3,0 0-4,-4 1-2,9 5 0,-5 1-3,4 4-2,-4 5-2,-4-1 0,0 1-1,4 1-1,-4 3 0,0-3-2,0 6-2,0-3 0,0-2-1,-4-2-5,4-1-3,0 1-4,-4 0-5,0-2-1,0-1-3,0 2-5,-5-2-2,5 0-3,0-2-3,0 2-3,-4-5-3,8 2-5</inkml:trace>
  <inkml:trace contextRef="#ctx0" brushRef="#br0" timeOffset="42050.4052">11283 8238 335,'0'0'55,"0"0"-6,0 0-9,0 3-8,0 0-7,0 1-9,0-1-3,0 0-6,0 3-8,-4-2-7,4 2-5,0-5-7,-4 3-3,4-1-3,-4-3-4,0 0-5,0 0-5,-1 0-4</inkml:trace>
  <inkml:trace contextRef="#ctx0" brushRef="#br0" timeOffset="42646.4393">8544 8122 183,'0'0'27,"0"0"-2,4 0 3,-4 0-4,8-6 2,1 6 0,-1-5-2,4-1 5,4 2 2,-3-2 1,7 3-3,1 0-2,-1-4-4,9-5-2,-5 4 0,13 1 0,-4-5-5,8 2-1,0 5-6,4-1 0,8 0-3,0-1-2,5 1-2,3 3 0,-4-4-1,1 3 0,-5-3 0,0 1 1,-4-1-2,4 1 3,1 0-3,-5-2 2,0 1-1,-4 1-1,-4 3 0,-4 0-3,-4 0-2,-5 3-2,-7-4-6,-5 4-1,-4 0-3,1 0-5,-13 0-3,0 0-7,0 7-6,-9-4-8,-3 6-5</inkml:trace>
  <inkml:trace contextRef="#ctx0" brushRef="#br0" timeOffset="43063.4631">8909 8214 337,'0'7'31,"4"-4"-5,-4-3-1,8 0-2,4 0-3,-8 0-5,13 3-3,-5 2-2,0-2-3,5 0-2,3 0 1,-8 0 2,5 1-1,-1-1 1,-4 0 0,-4 0-5,5 0 1,-5 1-1,0 2-1,-4-1-2,-4 4 1,0 1 0,0-1 0,0 2 0,-4 5-1,-4 3 3,-4-4 2,3 7-2,-3-5 1,-4 6 0,12-6 0,-4-1-1,-5-2 1,5-1-1,0 0-2,4-2 0,0 2 0,0-7 0,0 10-1,4-8 0,0-2 0,-5 7 1,5-7-1,0 1 0,5-3 0,-5 3 0,4-1 0,4-6 1,4 0-1,0 0-3,5 0-3,-9 0-5,4-3-6,0 0-6,1-4-7,3-1-6,1-4-7,-5 2-4,37-10-5</inkml:trace>
  <inkml:trace contextRef="#ctx0" brushRef="#br0" timeOffset="43319.4778">9519 8119 417,'0'0'45,"0"0"-7,0-3-8,4 3-5,-4 0-4,4 0-7,-4-3-2,0 3-1,0 0-1,0 0-4,4 3 1,-4 9-1,4 1-3,0 1-1,4-4 0,-8 6-3,4-3-3,-4 1-5,0-1-2,0 1-3,-4 5-6,4-2-9,0 6-6,-8-6-11,0 9-5,-21 47-8</inkml:trace>
  <inkml:trace contextRef="#ctx0" brushRef="#br0" timeOffset="43490.4875">9572 8664 327,'0'0'56,"0"3"-4,0 1-10,0-3-7,0 2-6,0 0-8,-4 4-4,4-4-6,-4 3-6,-1-2-5,5-3-11,0 2-6,0-3-13,0 0-14,0-3-16</inkml:trace>
  <inkml:trace contextRef="#ctx0" brushRef="#br0" timeOffset="44151.5254">12319 7450 165,'0'-7'29,"0"1"0,0 0-1,0 1 1,0-2 0,4-2 1,-4-1 4,4 7 0,-4 0 1,8-2-5,-4 2-3,0 0-5,5 0-3,-5 3-2,0 0-3,4 3-3,-4 3 2,0-1-4,0 8-2,-4 3-2,8 1 0,-3 2-2,-1 2 0,-4 1-5,4 5-4,0 0-3,0-1-4,-4 4-6,0 3-7,0-3-7,0-4-9,0-2-7,-4-1-4</inkml:trace>
  <inkml:trace contextRef="#ctx0" brushRef="#br0" timeOffset="44343.5363">12253 7572 326,'0'-3'54,"0"3"-5,0 0-9,0-3-6,0-1-8,0 4-2,13 0-2,-1-3-7,4 3-2,1-6-5,7 1-1,1 2-7,-1 0-6,1-7-4,-1 1-8,1 2-10,-5 4-9,-3-2-10,3 2-7</inkml:trace>
  <inkml:trace contextRef="#ctx0" brushRef="#br0" timeOffset="44626.5525">13084 7078 428,'0'-5'48,"4"2"-7,5-1-7,-1 4-5,0 0-7,0 0-5,9 0-7,-5 0-1,8 4 0,1 4-4,-5 6-1,5-1 0,-1-2-1,5 5 1,-1 0-3,1-2-1,4 2-7,-5-2-2,-3-1-4,-5-1-2,0-8-4,-3 5-6,-1-1-4,-4 2-3,-8-7-6,4 3 0,-4-6-2,0 0-3,-4 3-4</inkml:trace>
  <inkml:trace contextRef="#ctx0" brushRef="#br0" timeOffset="44848.5652">13326 7033 318,'0'-3'42,"0"1"-4,0 2-3,0 0-4,0-3-5,0 3-5,0 0-2,0 0-1,0 3-4,0-3-1,-4 8-5,4 8-1,-8 2-1,-1 7-2,1-4-2,-4 1-3,4 2-4,-4 1-5,-1-4-3,1 3-8,-4-2-5,3-1-4,1-2-5,0-5-2,4-1 1,3-4-5,-11 6-5</inkml:trace>
  <inkml:trace contextRef="#ctx0" brushRef="#br0" timeOffset="45159.583">13641 6694 323,'0'0'29,"0"0"-6,0 0-6,0-3-3,4 3-2,-4 0-4,4 0-2,-4 0 2,0 3 1,0-3 1,4 10 2,-4 0 1,0-3 2,5 6-2,-5 0 0,0-5-5,0-2-1,4 4-1,0 2-1,0-7-3,4 2 1,-4-1-2,4 0 1,0 4-2,5-7 0,-5-3-3,4 10-2,-4-10-2,-3 3-4,3-3-1,0-3-7,-4 3-4,4 0-3,-4 0-7,0-7-3,-4 1-3,9-16-8</inkml:trace>
  <inkml:trace contextRef="#ctx0" brushRef="#br0" timeOffset="45343.5935">13830 6667 280,'0'-3'33,"0"3"3,-5 3 2,5 1-2,0 4-3,0 1-6,0 1-4,0 6-5,9-2-7,-9 2-1,0-2-3,0 8-1,4-1-4,-4 4-4,0 2-9,0 4-8,0-4-7,0 4-6,-4 0-6,0-1-5,-33 68-6</inkml:trace>
  <inkml:trace contextRef="#ctx0" brushRef="#br0" timeOffset="45671.6123">12986 7512 330,'0'0'28,"4"1"0,4-1 0,13 7 1,3-1-6,5-6-5,4 0 0,4-3-3,4 3-2,0 0 1,4-7-1,4 3-1,8-3 0,4-5-1,5 2-1,-5 0-1,1 6 1,-5-3-3,0-2-1,1 2-2,-9 4 1,4-3-3,-12-4 0,8 6-2,-8 0-2,-8 4-6,-4 0-3,-5 0-1,1 0-1,-9 0-5,-4 0-6,1 4-5,-9-1-3,0-2-4,-4 6-7,0 5-2</inkml:trace>
  <inkml:trace contextRef="#ctx0" brushRef="#br0" timeOffset="46394.6537">13326 7682 305,'4'-7'44,"0"7"-5,-4 0-4,0 0-2,0 0-7,0 0-6,0 0-8,0 0-2,0 0-3,0 0-1,0 0-3,0 0 2,0 0-2,0 0 0,0 4 1,4-4 3,-4 9-1,0 4 2,0 1-3,0 2 0,0 0-2,0-2-1,0 5 2,0-1-3,0 1 0,0-5 0,0 2 0,0 0 0,0-8-1,0 1 0,0-2 0,0-1 0,0-3 0,0 0 0,4 1 0,0-1 0,1 3 0,-1-3 0,4-3 0,-4 2 0,4-2 0,-4 0 0,4 3 0,-4-3 0,5 0-2,3 0-1,-8 0-2,0-3 3,8 1-3,-3-1 0,3-6-1,0-1-2,5 1-2,-9-4-3,8 5-1,-4-2-7,-3 1-6,3-1-5,0 2-5,-8-1-5</inkml:trace>
  <inkml:trace contextRef="#ctx0" brushRef="#br0" timeOffset="46635.6674">13547 7624 370,'-4'4'52,"-4"-3"-6,4 12-6,0 0-7,-1 3-3,-3-2-6,8 8-6,-4-1-2,-4 3-6,8 1 0,0 2-3,0-1-3,4 1 1,-4 3-2,4-2-3,-4-1-7,0 0-2,0 0-5,0-1 0,-4 1-5,0-2-6,4-4-6,-12-3-8,4-3-4,-1 1-5,5-1 1,-16 40-5</inkml:trace>
  <inkml:trace contextRef="#ctx0" brushRef="#br0" timeOffset="46951.6855">13915 7548 439,'5'0'40,"-5"0"-8,0 0-7,0 0-3,0 0-1,0 3-2,4-1-3,-4-2-1,0 6-4,4 7 1,0-3-4,4 1 3,-8 5-2,8 3 0,-4 1-2,-4 4-2,0 2-2,0 1 1,0 0-1,0 4 0,0 0-3,-4-1 2,-4 0-2,0-1-2,4-2-3,4-7-4,-4-1-4,0 1-3,4-6-5,-5 5-5,-3-5-7,4 2-7,0 0-9,4-2-2,-4-1-2,0 27-3</inkml:trace>
  <inkml:trace contextRef="#ctx0" brushRef="#br0" timeOffset="47113.6948">13907 8238 318,'0'0'40,"0"0"-2,0 0 1,4 3-3,-4-3-4,0 3-6,0 1-5,0-1-8,4 0-3,-4 0-6,0 0-7,0 4-6,0-3-5,5-4-9,-5 4-4,4-4-9,0 0-7,-4 3-5</inkml:trace>
  <inkml:trace contextRef="#ctx0" brushRef="#br0" timeOffset="47440.7135">14702 7361 382,'0'-4'36,"0"4"-5,0 0 0,0 0 0,0 4-6,0-1-4,0 0-4,0 3-3,0 13-2,0-1-3,0 3-2,0 7-1,-5-7-2,1 11 0,-8-2 0,12 0-4,-4 10 2,0-1-4,0 8-3,0-4-5,4-4-6,-4-5-6,-1-4-9,1-6-8,0-2-8,-8-3-7</inkml:trace>
  <inkml:trace contextRef="#ctx0" brushRef="#br0" timeOffset="47634.7246">14493 7628 507,'0'-4'36,"0"1"-10,4 3-5,4 0-4,4 0-5,5-3-4,-1 3-6,0 0-5,1 0-5,7 0-6,-3-3-4,-1 0-5,9 3-8,-9 0-5,1 0-9,-1 0-3</inkml:trace>
  <inkml:trace contextRef="#ctx0" brushRef="#br0" timeOffset="47836.7361">15148 7877 405,'0'0'43,"0"0"-8,0 0-3,0 0-3,0 0-7,0 0-4,0 0-4,0 0-5,0 0-8,0 0-7,0 0-7,0 0-4,0 0-9,0 0-9,0 0-7,0-3-10</inkml:trace>
  <inkml:trace contextRef="#ctx0" brushRef="#br0" timeOffset="48030.7472">15492 7880 386,'4'0'33,"-4"0"-8,0 0-6,4 4-6,-4-4-3,4 0-5,0 0-11,0 0-10,-4 3-11,4-3-10,0 0-2,5 3-7</inkml:trace>
  <inkml:trace contextRef="#ctx0" brushRef="#br0" timeOffset="48238.7591">15872 7903 332,'0'-4'22,"0"4"-4,5 0-6,-5-3-2,4 3-3,-4 0-1,0 0-6,0 0-10,4 0-8,-4 0-10,8 0-2,8 0-10</inkml:trace>
  <inkml:trace contextRef="#ctx0" brushRef="#br0" timeOffset="48423.7697">16216 7909 373,'0'0'27,"0"0"-5,4 0-1,-4 0-8,4 0-3,1 3-6,-5 0-7,4-1-11,0-2-5,-4 0-8,4 0-7,12-5-14</inkml:trace>
  <inkml:trace contextRef="#ctx0" brushRef="#br0" timeOffset="49233.816">16380 6671 340,'0'1'22,"4"-1"6,-4 7 3,4 8 4,9 0-4,3 1-3,-4 11-3,9 4-2,-1 0-2,9 5 1,-9 4-2,9 3 0,0 3-2,-1 3-2,1-4-2,0 4-4,-5 4 0,5-4-3,-9 0-2,1 5-1,-5-1 1,0-2 0,-3 4 1,-5 10 2,-4-7-1,4-3-1,-8 2 1,4-1-2,-4-3 0,-4-3 0,0-3 0,-4-1-3,-4 0 0,-5-3 0,5-4 0,-4-2-2,-5-4 1,5 1 0,-5-7-5,1 5-7,-1-2-6,-3-3-9,3-2-7,-3-1-11,3 0-14,-3-2-16,-38 39-5</inkml:trace>
  <inkml:trace contextRef="#ctx0" brushRef="#br0" timeOffset="52162.9836">3750 10841 376,'4'0'42,"-4"-4"-3,4 4-4,0 0-8,5 0-8,-5 0-5,8 0-3,-4 0-4,0 0-1,5 0-1,-5 0-3,0 0-1,4 0-2,1 0 0,-1 0-3,0-6-4,-4 0-5,9-2-9,-5 1-7,-8 1-8,4-4-8,9-4-10</inkml:trace>
  <inkml:trace contextRef="#ctx0" brushRef="#br0" timeOffset="52381.9961">3807 10987 281,'0'0'40,"5"0"2,-5 3 4,4-3-5,8 0-7,0 0-5,0 0-8,1 0-5,-1 0-5,-4 0-2,4 0-5,1-3-7,-1 3-8,0-3-9,1 3-8,-1-5-12,0-2-10</inkml:trace>
  <inkml:trace contextRef="#ctx0" brushRef="#br0" timeOffset="60394.4544">4741 10807 382,'0'-3'50,"0"3"-8,0 3-7,0-3-11,0 0-5,0 0-5,0 0-2,4 3-1,0 7-3,8 4-2,5 2 0,-1 2 0,0 1-1,1 1-1,-1 3-3,1 0 1,-1 3-1,0-6 0,-3 1 0,-1 1 0,0-1 0,0-2-1,-3 2-2,-1-2-2,0-5-3,0 2 0,0 0-3,-8 2-2,9-3-5,-9 1-5,8-8-4,-4 2-5,0 6-6,0-10-2,-4-1-3,12 14-7</inkml:trace>
  <inkml:trace contextRef="#ctx0" brushRef="#br0" timeOffset="60665.4699">4982 10758 355,'0'3'41,"-4"-3"-4,0 10-5,0 4-4,-4-1-7,4 2-3,0-3-3,0 10-5,-5-1-3,1 4 1,-4 5-3,8-3-2,-8 5-1,3-2-1,-3 0 1,-4 1 0,3-1-2,5-2-4,-4 3 0,0-11-4,4-1-5,-1-6-5,5-2-4,-4-1-3,8-4-4,-4-3-6,4-3-8,4-16-7</inkml:trace>
  <inkml:trace contextRef="#ctx0" brushRef="#br0" timeOffset="61058.4924">5126 10418 322,'4'-2'47,"0"-4"-7,4 6-2,4 0-9,-3 0-7,-1 0-6,4-3-2,0-1-6,1 4 0,-1-3-2,0 3-4,-4 0-1,5 3 1,-5 1-1,0-1-1,-4 0 0,-4 2 0,4-2 0,0 6 0,-4-2 0,4-1 0,-4 4 1,0-2 0,0 1-2,-4 1 1,4 2 0,0-1 0,0-1 0,-4 0 1,0-1-2,4 1 1,-4 1 1,4-5 1,0 0 2,0 4 0,0-2-1,0-5-1,0-3 0,0 10-1,8-7 2,-4-3-2,0 0 0,5 0 0,-1 0-1,-4 3 1,4-3-1,0 0-2,-4 0-2,9 0-1,-5 0-4,-4-3-1,4 0-5,0 0-6,-4 3-6,0-4-9,5 1-5,-5 3-2,16-14-6</inkml:trace>
  <inkml:trace contextRef="#ctx0" brushRef="#br0" timeOffset="61328.5078">5990 10473 388,'0'0'28,"0"0"1,4 7-2,-4-4-5,0 13-5,0-2-2,0 2-7,0 1-2,-4 12 0,4 1-2,0-3-2,0 7-1,-9 5-5,9-7-8,-4 5-5,4-7-5,0 0-6,0-3-6,0-1-7,0-6 0</inkml:trace>
  <inkml:trace contextRef="#ctx0" brushRef="#br0" timeOffset="61550.5205">5834 10739 464,'0'0'42,"0"0"-10,0 0-4,8 0-4,4 0-3,1 0-4,3 0-7,5 0-1,3-2-4,1-1-2,-1-3-6,1-4-3,-1 1-6,1 2-2,-1-1-7,1 2-9,0 0-6,-5-4-7,5 4-3,-5 6-3,21 0-2</inkml:trace>
  <inkml:trace contextRef="#ctx0" brushRef="#br0" timeOffset="61787.5341">6612 10612 349,'8'0'54,"4"0"-6,-4 3-4,5 0-7,-1 2-6,4 11-4,1-4-7,3 3-4,1 4-4,-9 5-3,8-2-3,1-2-2,3 0 0,-7 3-2,3 0-6,-3-6-3,-1 2-3,0-1-4,5 1-4,-9-3-7,1-2-7,-5-1-1,4-2-4,-8-2-2,4-2-5,13 15-6</inkml:trace>
  <inkml:trace contextRef="#ctx0" brushRef="#br0" timeOffset="62025.5477">6935 10565 428,'-4'4'48,"-4"-1"-7,0 11-8,-5 5-8,1 5-8,0 8-3,0 1-4,-1 1-2,-3 2-4,0-2-3,-1 2-5,5-2-6,0-6-2,3-1-7,-3-6-2,4-2-3,-4-3-4,4-8-2,3 1-3,-3 1-1,4-7 1,0 0 1,4-3-3</inkml:trace>
  <inkml:trace contextRef="#ctx0" brushRef="#br0" timeOffset="62527.5764">7177 10015 330,'0'0'19,"4"-3"-4,0 0 3,4 3-6,0 0-1,1 0-6,-1-3 0,0 3-2,4 0-1,-4 3 0,5 0-1,-9-3 2,4 3 0,0 2 2,-8-2-1,4 4 1,0-4-1,-4 3-1,0 4 0,0-2-1,-4 1-1,0 1 1,0-1-3,-4 4 2,0-2 2,-1-4-5,1 2 2,0 1 3,0-2-3,4 1 1,0 1 0,-4-1-2,3-2 1,-3 1 0,8-2 0,-4 0 0,4-3 0,0 4 0,0-4 0,4 0-2,-4-3 3,8 2 5,1 3 2,3-4 3,-4-1 2,0 0-1,5 0-1,-1 0-1,0 0 0,-4 0-1,0 0-1,-3 0-1,3 3 1,-8 0 0,4 7-1,-4-4 1,0 4-4,0 1-1,-4 2 0,-4-1-1,-1 0 0,-3 0-1,4 4 0,-4-5-1,3 2-1,-3-7-2,4 1-2,0-7-4,0 0-4,-1 3-6,1-3-13,0 0-13,0-3-7</inkml:trace>
  <inkml:trace contextRef="#ctx0" brushRef="#br0" timeOffset="63196.6147">7820 10330 287,'0'0'47,"0"0"-7,0 0 1,0 0-3,0 5-6,0-5-6,0 13-4,0-1-4,0 4-5,0-1-2,8 4-4,-4-2-3,4 5 1,-4 2-1,4-3-2,0 4 0,-3-1-4,3 2-5,0 1-2,-4-3-6,0-5-5,0 0-4,4 1-5,-8-4-7,4 2-4,-4-6-3,9 35-9</inkml:trace>
  <inkml:trace contextRef="#ctx0" brushRef="#br0" timeOffset="63398.6262">7746 10526 337,'0'0'42,"0"0"-4,4 0-4,4 0-7,0 0-7,13 0-6,-5 0-2,5 3-5,3-3-2,1 0-9,-1 0-4,1 0-9,-1 0-5,1 0-6,0 0-8,-5-3-3,46-10-9</inkml:trace>
  <inkml:trace contextRef="#ctx0" brushRef="#br0" timeOffset="63736.6456">8745 9933 320,'0'0'31,"4"0"1,-4 0 4,0 9-3,8-7-4,0 11-3,0-1-5,5 1-3,-1 1-4,0 2 0,5-1-4,-1 0-2,0 0-1,9 4-3,-5-3 1,1-2-2,-1 2-3,1 0-3,-5-2-3,1 2-6,-5-5-3,0-4-8,0-1-2,1 3-5,-9-2-5,-4-4-6,4 0 0,0 11-10</inkml:trace>
  <inkml:trace contextRef="#ctx0" brushRef="#br0" timeOffset="63971.659">9007 9899 273,'0'-6'35,"0"6"-8,-4 0-4,0 0 1,4 3-3,0 0-5,0 5-2,-4 5-4,-5 3-5,1-2-1,-4 5 0,8 5-1,-13 2 0,5 1-1,0 0-1,-5 1 0,5-4 0,0 0-3,-5-2-9,5-4-8,0 1-8,0-5-5,8-1-4,-21 20-11</inkml:trace>
  <inkml:trace contextRef="#ctx0" brushRef="#br0" timeOffset="64374.6821">9371 9572 280,'0'0'21,"4"-3"-5,-4 3 1,0 0-6,4 0 1,-4 3-3,0-3-2,4 3 1,-4-3 0,0 5 3,0 4 3,0 1 1,0-1 0,9 1-1,-9-2 1,0 1-1,0-2-2,0-1-3,0 1 0,4 1-1,-4 4-3,-4-5 0,4 2-1,0-1-3,0 2 0,0 2 2,0 1-2,0-7 0,0-1 0,0 2 0,0-4-1,0 3 0,0 0 0,4-6 0,-4 0 0,8-3 2,0 3-1,0 0-1,0-3-2,5-3 0,-5-1-2,0-4-4,0 2-4,-4-4-4,5 0-4,-1 5-2,4-1-6,-4-4-4,-4 7-4,0 1 1,25-27-6</inkml:trace>
  <inkml:trace contextRef="#ctx0" brushRef="#br0" timeOffset="64558.6926">9547 9529 194,'0'0'28,"0"0"-9,0 0 1,0 0-4,0 0 2,0 0 3,4 3 4,-4-3-2,0 3 4,0 8 0,0 9-5,0-6-8,-4 5 0,0 3-5,0-4-2,-4 6-2,4 1-1,0 2-2,-5-2-8,1-1-8,0-3-8,0 1-8,4 2-7,-4 1-7</inkml:trace>
  <inkml:trace contextRef="#ctx0" brushRef="#br0" timeOffset="64949.7149">8507 10516 300,'0'0'30,"9"0"-2,-1 0 0,8 0-5,9-3-4,-1 3-5,5-3-1,4 0-1,-1-5 1,1 1 3,4-2-1,0-1 2,4 4-1,8 0-2,-4-2 0,8 1-2,-4 1 2,0-4-3,5 4-1,-1 0-2,-4 4-2,0-4-2,0 3-1,-4-1 0,-4 4-1,4 0 0,0 0-2,-4 0 0,0 0-2,-4 0-3,0 0-1,-9 0-3,5 0-3,-8 0-1,-5-3-5,1 3-4,-5 0-5,-4 3-1,-3-3-3,-5 4 1,-4-4-3,0 11-1,-4-5-4</inkml:trace>
  <inkml:trace contextRef="#ctx0" brushRef="#br0" timeOffset="65437.7429">8933 10651 301,'0'0'40,"0"-3"-4,0 3-4,0 0-3,0 3-2,4-3-6,4 0-4,9 0-5,-5 0-1,9 0-5,-1 0-1,0 4-2,1-4 1,3 3-3,-7 0 0,3-2 0,-7 3 1,-1-1-2,0 0 0,0 0 1,-7 4 0,-1-1-1,-4 2 0,0 5 0,0-1 0,-9 4 3,5 2-1,-8 1 1,0-2-1,0-1 1,-1 5-1,1 1-1,0-4 1,-1 1 0,-3 0 1,8-2-1,-4 1 3,-1 1-3,5-3 0,0-5 0,4 1 1,-4 1-2,4-5 2,4 5-3,-5-4 1,1 1-1,4-4 1,0 2-1,0-1 1,0 2-1,0-2 0,0-1-1,0 0 2,0-1-1,0 1 0,0 1-1,4-4 2,1 3-1,-1-6 0,4 7 0,0-7 0,0 1 0,0-1 0,9 0-1,-5 0 2,0 0-2,1 0-4,-1-1-2,0-3-2,0 1-6,1 0-4,3-3-1,-4-4-4,1 2-3,3-1-5,0-4-5,1 3-3</inkml:trace>
  <inkml:trace contextRef="#ctx0" brushRef="#br0" timeOffset="65706.7582">9527 10532 374,'4'0'45,"0"0"-6,-4 0-6,0 0-10,4-3-5,-4 0-3,4 0-5,-4 6-3,0 0 1,4 0-2,0 3-2,0 9-1,-4-3 0,-4 1-1,4 2-1,0-3 0,0 1 1,0 1-2,0 9-4,0-6-3,0 7-6,0-2-6,-4-1-6,4-2-7,-4-2-7,0 2-3,4 0-3,-8 48-5</inkml:trace>
  <inkml:trace contextRef="#ctx0" brushRef="#br0" timeOffset="65868.7675">9539 11092 286,'0'0'36,"0"0"0,0 3 0,0 0-4,0 0-6,0-3-7,4 0-5,-4 2-3,0 1-9,4-3-11,-4 0-9,0 3-8,0-3-9,0 0-3,21 3-12</inkml:trace>
  <inkml:trace contextRef="#ctx0" brushRef="#br0" timeOffset="66203.7867">10477 10189 418,'0'0'40,"0"0"-9,0 3-9,0-3 0,0 3-3,0 13-2,0-2-3,0 5-3,0 5-1,0-2-2,0 5-2,0 4-2,-5-3-1,5 3-2,0-1-4,-4-3-6,0 8-3,0-2-6,-4-3-6,4 4-6,-4-4-4,-1-1-6,1-2-1,4-7 0,-33 49-7</inkml:trace>
  <inkml:trace contextRef="#ctx0" brushRef="#br0" timeOffset="66394.7976">10153 10519 482,'0'0'50,"0"-3"-11,4 3-8,0 0-6,4 0-5,13 0-5,-1 0-2,5 0-5,4 0-8,-5 0-6,9 0-4,4 0-7,-4-3-4,-1 0-10,1-7-9,-4 9-7,3-6-7,54-18-8</inkml:trace>
  <inkml:trace contextRef="#ctx0" brushRef="#br0" timeOffset="66924.8279">11164 9973 388,'0'0'45,"0"0"-5,0 3-4,0 3-7,17 8-7,-5-1-4,0 1-4,5 5 0,-1-1-5,0 4 0,1-1-3,3 4-2,1-7 0,-5 4-2,-4-1 2,5 1-3,-5-1-3,4-2-5,-3-5 0,-5 2-3,-4 0-4,0-5-4,4 2-4,-8-4-5,8-1-7,-8 0-5,0-3-5,0-2-2</inkml:trace>
  <inkml:trace contextRef="#ctx0" brushRef="#br0" timeOffset="67156.8412">11365 10006 318,'0'0'34,"-4"0"-4,4 0-1,-4 3-1,0 0 0,0 8-4,-1 2-5,1 3-3,0 1-5,0 3 0,0 0-7,-8 2 1,4 2-1,-5-1-1,5 4-1,0-4-5,-4 0-5,-1-3-7,-3 6-3,4-9-5,-1 2-4,1-6-1,-4-2-3,4 2-2,-21 20-15</inkml:trace>
  <inkml:trace contextRef="#ctx0" brushRef="#br0" timeOffset="67648.8693">11914 9593 341,'0'-7'22,"0"7"-3,-5 0-6,5 0-3,0 3-4,-4-3 0,0 0-2,0 4-1,-4-4-1,0 3-2,4 3 2,-5-3 4,5 0 2,-4 1 0,8 2 3,-8-3-1,4-1-3,0 1-1,-4 0 0,4 0-2,-5 4-1,9-4-2,-4 0 0,-4 3 1,8-2-1,-4 4 0,0-2-1,4 0 1,0-3 0,0 4-1,0-1 0,0 0 0,4-4 0,0 4 0,0-2 0,0-1 0,9 3 0,-5-6 3,-4 3-1,4 1-1,-4 5 1,4-6 0,0 2 4,1 1 1,-5 4 0,0-4 1,0 4 0,0-9-4,-4 9 1,0 3 1,0-7 0,-4 0-3,0 4-1,-4-5 1,4-2-1,-5 6-1,1-5-1,0-1 0,-4-3 0,4 3 0,-1-3-2,-3 3-4,4-3-8,-4 3-6,3-3-6,1-3-6,0 3-5,0-3-4,-25 3-13</inkml:trace>
  <inkml:trace contextRef="#ctx0" brushRef="#br0" timeOffset="68009.89">10898 10418 235,'0'0'28,"0"3"-2,0 0-2,12-3-2,1 6-3,7-2 0,1 2-2,11-6 1,-3 3-2,8-3 3,4 0-1,4 0 1,4 0 1,0-3-2,0 0-3,5 0-3,-1-4-1,8 1-2,-8 1-1,9 5-3,-5-6-2,0 3 1,-3 3-2,-1 0 0,4 0-1,-12 0-1,4 0 1,-8 0-2,0 0 0,-4 0-2,0 0-2,-8 0-2,-1-4-3,1 4-4,-9 0-5,-7 0-1,3 0-2,-4 0-3,-3 0-4,-9 0-1,0 0-2,0 0-6</inkml:trace>
  <inkml:trace contextRef="#ctx0" brushRef="#br0" timeOffset="68527.9196">11316 10651 345,'0'0'37,"0"0"-5,0 4-2,-4-1-3,4 0-4,0-3-3,4 0-2,-4 1-3,12 3-4,0-1-2,5-3-1,3 0-4,-8 0-1,9-3 0,-9 3-1,1-4-3,7 4-2,-4 4-3,-12-4 0,9 0 0,-9 0 2,0 3 2,0-3 0,-4 0 0,0 0 1,0 3 1,-4 3-2,0 1 1,0 10 1,-9-4-1,1 3 1,4-2 0,0-4 0,4-1 0,-4 1 1,8-4-1,-9-1 0,9-2 1,0 3 1,0-2 1,4-1 0,-4 3 2,5-6 0,7 0 1,-4 6 1,0-2-1,4-4 1,-3 4-2,3 0 0,-4-1 0,4 3-2,-3 1 2,-5-4-2,4 0-1,-4 3 1,0 5-1,-4 2-1,4 0 2,-4-2-4,0 2 2,-4 3 0,0-2 0,-4 2 0,0-4 1,-5-2-2,1 1 1,-4-1 0,3-4-1,1 0 2,4-1-1,-4-2-4,-1 1 0,1-1-3,-4 0-3,3-3-4,1 0 0,0 0-9,4 0-12,4-3-7,-1-4-10,-11-26-11</inkml:trace>
  <inkml:trace contextRef="#ctx0" brushRef="#br0" timeOffset="68796.935">11877 10499 419,'0'0'36,"0"-5"-4,0 5-6,4 0-5,-4 0-4,0 6-6,4-3-2,0 10-3,-4 3-1,0-2-2,0 2 0,0 2-1,0-2-1,-8 8 0,4-2 1,0-2-1,-1 9-5,1-8-2,0 6-5,4-5-10,-4-1-8,0 1-11,0-1-10,-12 44-11</inkml:trace>
  <inkml:trace contextRef="#ctx0" brushRef="#br0" timeOffset="68956.9441">11868 11125 377,'0'0'37,"0"0"-12,0 0-5,0 0-9,0 0-10,0 0-10,5 0-15,-5 0-9,4 0-12</inkml:trace>
  <inkml:trace contextRef="#ctx0" brushRef="#br0" timeOffset="69292.9634">12650 10278 398,'0'0'39,"0"0"-10,0 0-5,0 0-3,0 3-2,0-3-1,0 6-4,0 9 0,0 0-5,0 6 0,0 5-2,0-3-2,0 6-1,0-2-1,-4 0 0,0 3-6,4-1-2,-4 4-5,-4-6-10,4 7-8,-4-6-11,4 3-8,-1-1-9</inkml:trace>
  <inkml:trace contextRef="#ctx0" brushRef="#br0" timeOffset="69486.9745">12429 10542 482,'0'-4'52,"0"4"-13,0 0-10,0 0-8,0 0-6,4 0-3,5 4-6,7-4-2,-4 1-5,9-1-8,-5 0-7,5 0-2,3 0-8,1 0-7,-9 0-9,0 0-8,5 0-5</inkml:trace>
  <inkml:trace contextRef="#ctx0" brushRef="#br0" timeOffset="70037.0059">13498 9850 350,'0'-3'40,"0"3"5,4 3-5,0-3-4,8 0-9,1 14-5,-1-4-5,4 6-2,1-2-3,-5 5-3,8 0-2,-3-1-2,-1 6 0,5 1-2,-5-1-1,4 3 0,1 2-3,-9-6-4,5 0-4,-1-3-4,-4-1-6,1-4-5,-5-3-5,0-2-3,0-5-5,-4 1-5,4-6-3,5 6-7</inkml:trace>
  <inkml:trace contextRef="#ctx0" brushRef="#br0" timeOffset="70273.0194">13739 9817 304,'-4'0'45,"0"0"-5,0 0-6,0 3-2,-4 0-6,4 2-4,-4 1-3,3 10-6,-7-2-3,4 5-2,0 2-2,0 1-2,-1 2-1,-3 2 0,0 1-2,0 3 1,-1-3-3,-3 2-3,0-6-3,3-4-2,1-1-7,0-2-5,-1-3-4,5-5-5,0-2 0,8-3-5,-4-3-7</inkml:trace>
  <inkml:trace contextRef="#ctx0" brushRef="#br0" timeOffset="71303.0783">13338 10394 190,'-4'0'20,"4"0"-2,0 0 1,0-3 3,0 3-1,4 0 1,4 0 1,1-4-2,3 4-2,-4 0-4,4-3 1,1 3-4,-5-3-3,4 1-2,-4-1-3,0 0 1,-3 0-2,-1 0-2,0-4-2,0 7-5,4-6-4,0 3-7,-4 0-7,5 1-9,-5-6-6</inkml:trace>
  <inkml:trace contextRef="#ctx0" brushRef="#br0" timeOffset="73090.1806">13240 10459 228,'0'-6'27,"4"-1"-3,0-2-2,8 2-5,1 1 2,-1 0-4,-4-2-3,4 5 1,1-1-1,-5 1-1,-8 0-2,8 3-1,-8 0 1,4-3 1,-4 0 4,0 3 2,8 3 0,1-3 2,-5 0-5,4 0 3,0 0 0,4 3-2,5-3-1,3 6-3,5-2-2,-1-1 0,5 0 1,4 0-3,-1-1 0,5-2 2,4 0-1,0 0-1,4 0 0,-4-2-2,4-1 0,-4 0-2,8-4 1,-4 1-2,0 0 0,0-1 0,-4 2 0,0 2 0,4-3-2,-8 6-1,0 0 0,0 0-1,-8-3 0,-1 0 0,1-1-1,-5 1-3,-3 3 0,-1-3-2,-3 3-4,-5-3-1,4 3-4,-7 0-6,-1 0-5,0-3-10,-8 1-7,0-3-5</inkml:trace>
  <inkml:trace contextRef="#ctx0" brushRef="#br0" timeOffset="73547.2067">13588 10602 332,'0'0'38,"0"0"-3,0 0-1,4 0-3,-4 0-6,4 0-5,-4 0-3,4 3-4,0-3-5,-4 7-1,0-7-1,4 6-1,-4 5 0,0-1-2,0 2 1,0-2-2,-4-2 0,4 1 0,0 7-1,0-8 0,-8 5 3,8-4 0,-8 4-1,8-5 0,0-2 0,0 4-2,0 0 1,0-6-1,0 6 0,0-4-1,0 4 2,8-4-1,0 0 1,1 2-1,-1-4-1,0 2 0,4-6-1,-4 0 2,5 0-1,-5 0 0,4-3-4,-4 0-1,5-1-1,-5 0-1,4 0 0,-4-2 0,5 0-3,-5 3-3,0-4-4,0 4-5,0-3-5,0-1-4,1 3-3,-1-3-3,-4-2-3,25-18-6</inkml:trace>
  <inkml:trace contextRef="#ctx0" brushRef="#br0" timeOffset="73782.2201">13879 10569 240,'0'-7'37,"0"4"-1,0 3-5,0-3-5,0 3-1,0 0-2,0 3 5,0-3 0,0 3-2,0 13-4,0-1-4,-4 0-4,4 0-1,-5 7 0,-3-5-3,4 9-2,-8 7-2,4-3-2,4 7-1,-9 0-1,5-4-2,4 5-3,-4-4-3,0-4-2,4 0-4,-1-5-4,-3-4-6,8 1-6,-4-7-6,0-3-5,0-2-5,4-2-3</inkml:trace>
  <inkml:trace contextRef="#ctx0" brushRef="#br0" timeOffset="74097.2382">14223 10513 364,'4'0'40,"-4"0"-9,4 0-5,-4 0-4,0 0-2,0 3-2,4-3-2,-4 3 0,0-3-3,0 7-2,0 5-1,-4 0 0,4 3 0,0 0-2,0 1 1,0 0-3,0 1 0,0 2 0,0 5-2,0 0-1,0-5 0,0 5-2,0-2 0,0-3-3,0 2-5,0-2-4,0-2-5,0 2-6,0-4-9,0 1-6,-4 3-9,0-5-3,-1 2-2,-15 30-2</inkml:trace>
  <inkml:trace contextRef="#ctx0" brushRef="#br0" timeOffset="74277.2484">14218 11112 298,'0'0'43,"0"0"-1,5 0-1,-5 0-2,8 4-5,-8-1-6,0 3-6,4-3-8,-4-3-1,0 3-6,4 1-7,-4-3-8,0 2-9,4 1-9,-4-1-6,0-3-8,0 0-3,8-3-12</inkml:trace>
  <inkml:trace contextRef="#ctx0" brushRef="#br0" timeOffset="74592.2665">15013 10251 352,'4'-3'44,"0"3"-2,-4 3-5,0-3-6,0 3-7,0 11-4,0 2-7,0-2 0,0 5-6,0 2 0,0 1-3,0 2-2,0 2-1,0-2-4,-4 1-8,4 2-7,-4 0-6,0 3-8,-5-8-8,1 2-6,-25 62-7</inkml:trace>
  <inkml:trace contextRef="#ctx0" brushRef="#br0" timeOffset="74790.2778">14783 10489 427,'0'0'57,"0"-3"-10,0 3-10,4-3-7,1 3-7,-1 0-6,8 0-3,4 0-4,1 0-8,3 3-6,5 0-5,-5-3-7,1 0 0,3 3-4,1-3-4,-1 0-5,5 2-8,-8-2-8,-1 5-6</inkml:trace>
  <inkml:trace contextRef="#ctx0" brushRef="#br0" timeOffset="74985.2889">15344 10705 446,'0'0'48,"0"4"-11,0-1-8,4-3-9,-4-3-9,0 3-6,4 3-14,1-3-8,-5 0-9,0 0-10,0 0-7,0 0-5,4 9-8</inkml:trace>
  <inkml:trace contextRef="#ctx0" brushRef="#br0" timeOffset="75203.3014">15721 10715 426,'0'0'48,"0"0"-10,0 0-9,0 0-8,0 0-7,4 0-7,0 0-8,-4 3-10,8-3-11,-4 0-10,5 0-8,-1 0-2,-4 0-2,16 0-6</inkml:trace>
  <inkml:trace contextRef="#ctx0" brushRef="#br0" timeOffset="75414.3135">15987 10761 377,'4'0'51,"-4"0"-9,4 0-9,0 0-7,-4 0-7,4 0-7,-4 0-7,5 0-8,-1 0-7,0 0-9,0 3-5,4 0-6,-8-3-2,4 0-2,0 0-2,0 0-1,4-6-8</inkml:trace>
  <inkml:trace contextRef="#ctx0" brushRef="#br0" timeOffset="76133.3546">17215 10066 381,'0'0'54,"0"0"-10,0 0-5,4 0-8,5 0-7,3 0-7,8 0-3,5 0-4,-1 0-5,1 0-10,0 0-3,3-3-8,1 3-10,-5-3-11,-3-5-14,-5 2-5</inkml:trace>
  <inkml:trace contextRef="#ctx0" brushRef="#br0" timeOffset="76303.3643">17273 10260 286,'0'3'49,"0"5"-2,4-1-3,4-1-6,0-3-7,12 0-7,1 4-6,-1-6-5,9 3-4,-4-4-4,3 0-4,5 6-7,0-6-10,-5 0-13,1-3-11,-4 3-10</inkml:trace>
  <inkml:trace contextRef="#ctx0" brushRef="#br0" timeOffset="81636.6694">14214 9486 181,'0'0'17,"0"-3"0,0 3 1,4-3 3,-4 3-6,0-3 3,0-1-1,5 1-1,-5 0-1,4 0-3,0 0 2,-4 3 1,0-2 1,0 2 2,0 0-1,0-3-1,0 3-4,0 0-1,0 0-3,0 0-1,0 0-2,0 0-1,-4 0-2,0 0 2,-5-3 0,5-1-1,-4 1-1,4 0 1,0 0-1,0 0 0,-4 0 3,3-1-4,-3 1 0,4 0 1,-4 3 0,4-3-1,-4 1 0,4 2-2,0 0 1,-5 0 0,5 0 0,0 0 0,0 0 1,0 2-2,0 1 2,0 3 0,0 1-2,0 2 0,-9 1 2,13-2 0,-8 5-2,4-1 0,-4 3 1,4 4 0,0 1 0,-5-1 0,9 8 1,-4-4-2,4 0 2,4 3-2,-4-5 1,0 2 1,5-7-2,3 5 2,4-2-2,-8-5 1,8-7 1,-3 5-2,3-2 2,0-4 1,0-6-1,1 0-1,-1-3 1,0 3 1,5 0-1,-9-3 1,0 3-1,0 0 1,0-3-1,-3 0 1,-5-1 3,4-2-2,-4 3-1,4-7-1,-4 9 0,0-6 1,0 1 0,0-7-1,0 5 2,0-1 1,0-1 0,0 1-1,-4 6-1,0-4 0,4 2-1,-5 5-1,-3-6 1,-4 3-1,4 3 0,0 3 0,-5-3 0,1 3 0,-4 5 0,3 2-1,1 3-2,0-4-4,0 2-1,3-1-5,1-1-7,4-9-7,-4 3-8,4 1-12</inkml:trace>
  <inkml:trace contextRef="#ctx0" brushRef="#br0" timeOffset="89762.1341">19238 9556 364,'0'-3'26,"0"3"-6,0 0-7,0 0-2,0 0-5,-4 0 0,-13 0-2,5 0-1,0 0 0,-1 6 2,-3 1 1,4-4 3,-5 3 1,1-3 4,0 2-3,-1-2 1,-3 0-2,-1-3-3,1 7 0,-9-4-3,0 6-2,-3-2 1,-9 1-1,-4 4 0,-4-2-2,-5 6 0,1-2 0,-8 2 1,-1-2 0,5 9 0,0-6 1,3 9-1,1-3 4,4 3 0,4-9-1,0 7-2,4 2 0,4 1 0,0 3 0,9 2-2,7-8 2,5-4 0,4 2 1,3-7 2,9 1 1,9 0-1,11-7 0,13-4 2,8 1-2,8-6 0,0 0 0,4-3-3,5 3 2,3-3-1,0-2-2,5-1 0,4 6 1,-1 0-1,1 0 3,-5 6 0,-3-1-2,-5 8 1,-4-1 0,-4-1-2,0 5 2,-4 0 0,-4-1-2,-4 0 1,-4 0-1,-4 1 0,-1-4 1,-11 4-1,-5-8 0,0 2 3,-12 6-1,0-5 1,-8 1-2,0 4-2,-17 2 1,-3 1 1,3 2-1,-12 4-1,0-1 0,-4-3 0,1 4-1,-1-1 0,-9 4 1,1-1-1,0-3 0,-8 7 1,0 4-1,-1-2 0,5 0 2,-4 7-2,4-3 1,3 2 1,9-5 0,0 1-2,9-2 0,3-3 1,0-3 0,5-3 1,7-5 0,5 0-1,0-4 0,8-3 1,0-2 2,4 1 1,8-1 2,4-4-1,9-3 1,7-3 1,5 0 0,-4 0-2,12 0 1,4-3 0,4 0-2,4-4 0,8-2 0,-7 1 0,7 2 0,-4-4-2,-3 0 1,3 4-1,-4 1-2,-4-1 1,5 0 0,-1 2 0,0 1 0,-4-3 0,0 3-1,-4 0 0,0-4 0,0 4-1,-8 1-4,-4 2-4,-4-3-2,-5 0-1,1 0-1,-5 0-1,-3 3-3,-5-4-3,0 4-3,-8 0-3,0 0-8,0-3-7,-4 3-8,-4 0-4,-28 13-7</inkml:trace>
  <inkml:trace contextRef="#ctx0" brushRef="#br0" timeOffset="90680.1866">18296 11586 369,'0'-3'41,"0"3"-1,0 0-5,0-3-5,0 3-5,0 0-8,0 0-5,0 0-1,0 0-3,0 6-1,0 10-1,0-3-1,0 1-1,0 2-1,0-2-1,4-1 1,-4 0-2,0 1-1,0 2 1,0 0-2,0-5 1,0 2 0,0-4 0,0 1 0,0-2 0,-4-2-1,0 0-1,4-2 1,0 2 0,0-6 0,0 3 1,0-3-1,0 0 0,0 0 2,0 0-1,0 0-1,0-3 2,4 0-2,8-4 2,-3-9-1,3 2 0,0-2 1,4 2 4,1-5-1,-5 3 3,4 2 0,-3-2 2,-1 5-2,4-2-3,-3 3 1,-5 4-2,-4 6 1,0 0-2,0 0 0,0 0-1,4 3 0,-8 4 0,9 5 0,-5 3-2,-4 1-2,0-4-4,0 3-2,0-6-3,0 1-1,4-1 0,-4-1-5,0-2-5,4-2-3,-4-1-4,0-3-5,4 0-5,0 0-5,8-13-7</inkml:trace>
  <inkml:trace contextRef="#ctx0" brushRef="#br0" timeOffset="90898.1991">18738 11457 415,'8'0'39,"-8"0"-6,4 0-3,1-1-7,-1 1-3,4 0-2,4 0-5,5 0-2,-1-3-3,0-1-3,1 1 0,3-6-4,-4 2-3,-3 1-3,3 3-3,-4-5-4,5-2-6,-9 4-6,4-7-4,-4 10-10,-3-2 0,-1 2-4,-4 0-6</inkml:trace>
  <inkml:trace contextRef="#ctx0" brushRef="#br0" timeOffset="91087.2099">18787 11596 257,'0'0'29,"0"3"-1,0 6-1,0-5-2,0-1-1,0 3 1,0 2-2,4-5 0,1 0-4,3 1-1,0-4-7,4 0-2,-4 0-3,5-4-2,3 1 0,-4-5-5,1-1-4,3-7-9,-4 6-5,5 1-7,-5 1-5,0-5-4,0 0-4,5 2-3</inkml:trace>
  <inkml:trace contextRef="#ctx0" brushRef="#br0" timeOffset="91543.236">19373 11424 289,'0'-3'31,"4"0"-1,0 1 1,-4-1-1,4-4 1,0 1-5,-4 0-1,4 3-7,-4-4-1,0 2-5,0-1 1,0 0-3,0-4 1,0 4-4,0-2 0,0-2-1,0 1-2,0 2 0,-4 1-1,4 0 0,-8-1-3,4 6 1,-4-2 0,4-1 1,-5 1-2,1 0 0,0 3 0,-4 0 0,4 0 1,-1 0-1,-3 0 0,0 3 0,4 4 0,-5 1 0,5 7 0,-4-2 0,0 1 0,-5 2 0,5 3 0,0 5 0,3-3 0,-3 11 0,4-2 0,4-6 0,0 4 0,4-1 0,-4-6 0,4 1 1,0-4-2,0-2 2,4-7 4,4-2 0,0-3 0,13-4 1,-9 0-1,0-4 1,9-9-2,-5-3 0,5-5-1,-5-10 0,4 0-2,-3-2 1,-1 0-4,0 2-5,-3 0-5,-5 4-6,0 3-6,-4 0-12,0 2-14,0-1-7</inkml:trace>
  <inkml:trace contextRef="#ctx0" brushRef="#br0" timeOffset="92513.2915">18685 9281 215,'0'-3'29,"0"3"3,0 0-6,-4 0-5,4 3 0,-4 0-4,0-3-3,-4 3-1,3 10 0,-7-2 1,4 2-3,-8 1 0,11-1-1,-7 0-1,0-1 0,0-1-2,-5 5-1,5-6-1,-4-4 1,3-1-2,-7 5-3,3-4 2,1-3-1,4 3 1,-5-2-1,1-4 0,4 0-1,-1 0 0,1 0 0,0-4-2,4 1 0,0 0 1,-1-6 0,5-1 1,-4-1 0,8-5-1,0 3-1,0-7-1,0 4-3,0-5-1,0 2 1,4 2-1,0 1 4,0 1 0,9 3 1,-9 2 0,4 1 0,0 5-1,0-2 1,5 6 0,-5 0 3,4 0 5,4 3 2,5 4 0,-5 5-1,5 4-1,3-2 0,1-1-2,-1 3-1,1 2-1,0-3 0,3 0-1,-7 1-1,-1-4-1,1 3 0,-5 1 0,0-4 0,1-1 1,-1-1 1,-4-1-4,1-2 1,-1-4 2,0-1-2,-4 1 2,1-3 1,3-5-2,0-5-2,-4-2 4,1-4-2,-1 2 0,0-6 0,0 0-2,-4-6-1,4-1-2,-3 0 0,-5 0 1,0 2 1,-5 4 0,-3-1 0,4 11 3,-12 1 5,3 4 0,-7 6 0,0 0 0,-1 3-3,5 10 1,-5 4-2,1-1-2,-1 5-10,1 1-9,-1-8-12,1 6-9,4-6-12</inkml:trace>
  <inkml:trace contextRef="#ctx0" brushRef="#br0" timeOffset="93420.3434">20052 9675 289,'0'-6'37,"0"6"1,0-3-1,4 3-3,-4 0-3,0-3-4,0 1-2,5 2-4,-1 0 0,0 0-1,4 2-4,4 1 0,-4 6-2,1-2-2,3-4-2,0 6-2,0-4 0,1 11-1,3-3-2,-4 1-3,1-1 0,3 3 0,-4 4-1,9 3 0,-9 0 1,9-2-1,-5 4 0,0-4 0,5 5-1,-5-6 0,-4 3-5,5-6-1,-1 2-1,1-8-4,-5 2-2,0 0 0,0-4-2,-3-7-4,-1 1-5,-4-3-2,4-3-6,-8 1-7,0-1-4,0 0-5,-8-34-5</inkml:trace>
  <inkml:trace contextRef="#ctx0" brushRef="#br0" timeOffset="93702.3595">20364 9596 314,'0'0'42,"-5"0"-4,-3 3-2,4 6-2,-4 4-5,0-2-8,-5 5-3,5-1-5,-4 7-4,0-8 0,-1 5 0,1 3-1,0-4-2,0-1-2,-1 6 1,1-4-2,-4 1-1,3 1-1,1 4 0,-4-4-4,3 1-4,1-4-5,4-2-8,-4 0-8,8-8-9,0-2-7,4-6-4</inkml:trace>
  <inkml:trace contextRef="#ctx0" brushRef="#br0" timeOffset="95404.4569">20597 9168 116,'0'-6'2,"0"6"6,0 0-4,0 0 1,0 0 0,0 0-1,0 0 3,0 0 1,0 0 0,0 0-2,0 0 2,0-7 1,0 7-3,0 0 3,0 0-1,0-3 1,0 3-1,0-3 0,4 3 0,-4 0 0,0 0-2,0-3 1,0 3 0,8-3 2,-8-1-1,0 4 1,0 0-3,0-1 5,0-2-1,0-4 4,0 7-1,0 0-1,0 0 2,0 0-2,0 0 2,0 0-2,0 0-1,0 0-2,0 0 0,0 0-1,0 0 0,0 0-2,0 0 1,0 0 0,0 0 2,0 0-2,0 0-1,0 0 0,0 0 1,0 4 0,0-4-3,0 6 0,0-1-1,0 7 0,0-2-2,0 6 2,0-5-2,0 2 0,0-2 0,0 2 0,0 2-1,-4 1 0,0-5 0,4 5 0,0-3 0,-4-2 0,0-1 0,0-1 0,4 2 2,0-1-2,0-4 0,0 4 0,-4-4 0,-1-3 0,5 1 0,0-4 0,0 0 0,0 0 1,0 0-1,0 0 0,0 0 1,5-7-2,-5 4 1,4-7 0,4-2 0,-4-3 0,4 0-2,0-1 1,5-2 0,-9 2-1,8-1 1,-4 1-1,0 3 1,-4-1 1,1 1 0,-1 0 0,4 2 0,0 8 0,-4-3 0,4-1 1,1 4 3,-5 0-1,4 3 0,0 0-1,-4 0 2,4 0-1,0 0-1,-3 0 0,3 3 0,-4 4 1,0 2 0,0 4-1,4-2-1,-8 2 1,0-2-1,4 5 0,-4-4-1,0 1 0,4-2 0,-4 2 0,0 0-2,0-2 0,0-2-3,4 1-3,-4-4-1,0-1-4,0 1-2,0 1-9,0-7-7,0 3-9,5-3-10</inkml:trace>
  <inkml:trace contextRef="#ctx0" brushRef="#br0" timeOffset="95847.4822">21076 9085 167,'0'0'29,"-4"0"0,0 0 1,0-3-2,4 0-1,0 0-2,-5 3-2,5-3-2,0 0-8,5 3 3,-5-4 0,0 4 2,0 0-3,4 0-2,-4 7 1,4-7-2,0 6-1,0 4-4,0 2 1,0 3-3,-4 4-2,0-2-1,0 5 2,0 2-2,0-3-1,0 4 0,0-4-2,0 5-1,0-6-5,0 2-4,0-7-5,-4 1-6,4-4-4,0-1-5,0-1-2,0-4-2,0-2-1</inkml:trace>
  <inkml:trace contextRef="#ctx0" brushRef="#br0" timeOffset="96118.4977">21014 9192 310,'0'0'35,"0"0"0,0 0-5,0 0-1,0 0-5,0 6-3,0-3-1,5 7-5,-5-7-3,8-1-3,4 1-2,4-3-3,-3 3 1,-1-3-2,4 0-2,-3 0 1,3 0-5,0-3-6,-3-2-8,-1 2-4,0-3-4,1-1-4,-5 4-3,-4-3-6,0 6-3,0-18-4</inkml:trace>
  <inkml:trace contextRef="#ctx0" brushRef="#br0" timeOffset="96713.5317">21403 8979 215,'0'0'26,"0"-3"3,0-4-1,0 7-3,0 0 1,0 0-6,0 0-6,0-3-2,0 3 4,9-3 2,-1 3 3,0 0-1,0 0-3,0 0-2,1 3-5,-1-3 0,0 0-5,0 0-1,0 0 1,0 0-1,1 0 1,-5 3 0,0 1-1,0-1 1,-4 6-2,4-4 1,-4 1 1,0 1 0,4-4-3,-4 6 2,0 3-1,0 4 0,0-4-2,0-1 0,0 2 3,-4 3-2,4-2 2,0 9-2,0-9 1,-4 5 0,0-2 0,-4 2-1,4-4-1,-1 1 4,-3 0-5,8-4 2,-8-7 1,4 8-3,4-7 1,-4 4 1,4-2-2,0-2 1,0-3-1,0 0 1,4 4-1,-4-7 2,4 3-1,12-3 0,-3 0 0,-1-3-1,0 3 0,5-3 0,-5-4 0,0 1 0,5 1-1,-1-1-3,-4 3-1,1-1-5,3 1-1,-4 0-4,1 0-4,-1 3-4,-8 0-6,0 0-7,-4 0-5,0 6-5,-8 45-7</inkml:trace>
  <inkml:trace contextRef="#ctx0" brushRef="#br0" timeOffset="97552.5797">20056 10327 218,'0'0'25,"-4"0"-1,0 0-2,4 0-2,-4 0-2,0 3-3,4-3 0,0 0 0,4 3 1,0-3 2,-4 0 2,21 0 3,-9 0 0,9 0-2,-5-3-2,8 0 0,-3-3-4,3-4-2,1 1-2,0 1-3,7 1-1,1 1 2,0 0-3,-4-1 0,3 2-2,5-1-1,0 3 0,0 0 0,4 3-1,0-7 1,0 1 1,4 0 1,0-1 0,0 3 2,0-6-2,4 0 1,-4-2 2,8 2 0,4 2-1,1-1 1,3-4 0,-3 3-2,-1-1-1,0-1 0,-8-1-1,0-1-2,1 1-1,-5 3 0,0-1 1,-4 2-2,4-1 1,-4 1-1,4 1 1,-9-2 0,1 7-1,0-3 0,-8 6 0,-5-4 0,1 4 0,-5 0 0,-3 0 0,-5 0 0,0 0 0,5 0-3,-9-3-3,0 3-4,-8-6-1,4 6-3,-4 0-4,0 0-6,0-3-1,-4 1-5,-4 2-5,0-3-6,-5 3-5,1 0-2,0 3-2</inkml:trace>
  <inkml:trace contextRef="#ctx0" brushRef="#br0" timeOffset="98467.6321">20847 10868 313,'0'-4'38,"0"-2"-1,0 1-2,0-1-1,0 0-2,0-4-6,0 0-4,0 2-4,0 2-3,4 3-3,-4 0-2,0-4 1,8 1-2,-8 0-2,4 4-2,0 2-1,0 0-1,-4 2 1,4 4 1,-4 4-1,0 5 1,4 6-2,-4-2 1,0 2-1,0 1-1,0 2 0,-4 0 1,0 4-2,4-4-1,-4 0 0,0-2 0,0-1 0,0-2-1,0 2 0,0-5-1,4-4 1,0 0-1,-4-6 1,4 3 0,-5-5 0,5-4 0,0 0 0,0 0-1,0 0 1,0 0-1,9-7 0,-9-9 1,4 2 1,8-2-1,-4 2 0,0-2 0,-4 0 1,9 2 0,-9-2 0,8 0 0,0 2 2,-3 1 0,7 2 2,-8-2 0,0 0 0,1 4-1,-1 1 2,0 2-2,0-1-1,-4 4 1,8-3-1,-7 6 0,3 0-1,0 0 1,0 0-1,0 0 0,0 3 1,-3 3 2,3 7-1,-4-5-1,0 1 1,4 4-1,-4 3 1,-4-5-1,4 2 0,5-4-1,-5-1-1,0 5 1,-4-3 0,0 2-2,0-4 1,8 2-4,-8-1-2,0-2-3,0 2-2,4-4-1,-4-5-4,0 3-2,0-3 0,0 0-3,4 0-1,-4 3-1,0-3-2,0 0-6,4-3-7,0-5-1,0-4-4,17-25-9</inkml:trace>
  <inkml:trace contextRef="#ctx0" brushRef="#br0" timeOffset="98817.6521">21489 10287 419,'0'0'43,"4"0"-10,-4 0-8,0 0-5,0 0-1,5 0-3,-5 0-3,4 3 0,-4-3-3,0 7 0,0 4 0,0 5 1,0-2-2,0-1 0,4 6 1,-4-5-2,-4 5-1,4-4-1,0 4 1,0-3-3,0-2-1,-4 8 0,4-8-1,-5 6-1,1 3 0,4-7 0,-4 5-3,4 1-3,0-1-3,-4 1-2,4-8-3,0 2-3,4 2 0,-4 1-4,0-3-5,0-2-6,0-4-5,4 2-4,0-4-7,1-1-3,-1 21-4</inkml:trace>
  <inkml:trace contextRef="#ctx0" brushRef="#br0" timeOffset="99030.6643">21498 11158 396,'-5'0'47,"5"0"-9,0 0-5,0 0-7,0 0-6,0 0-4,0 0-5,0 0-2,0 0-4,0 4-4,5-1-2,-5-3-4,4 0-2,-4 0 1,0 0-1,0 0-1,0 0-5,0 0-7,0-7-6,0 7-5,0-9-4,0 3-8,0-1-1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07T01:51:08.00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131 533 183,'4'0'16,"-4"0"0,0 0-3,0 0-3,0 0 6,0 0-4,0 0-1,0 0 2,0-4 1,0 1-2,0 3-2,0 0 3,-4 0-1,4 0-2,0 0 1,0-3 0,0 3 0,0 0-1,0 0-1,0 0-2,0-3 1,0 3-3,0 0-1,0 0 1,0 0-2,0 0 0,0 0-1,0-3 1,0 3-1,-4 0-1,4 0 0,0 0 0,-4 0 0,-4 0-1,-4 0 0,7 6 0,-3-6 0,4 3 0,0 4 0,0-1 0,4 0 0,-8 1 0,4 4 0,0-5 0,-5 7-1,5-7 2,-4 2-1,4 2 3,-4-1 1,4 1 2,-4 4 1,-1-4 0,5 6-1,0-2-2,-4 2 1,4 4 2,0 3 2,-4 7-3,8 0 2,-4-5 0,-1 6 0,-3 2-3,4-1 3,4-2-1,-8 3 1,8-2-2,0-1 1,4 0 0,-4 2-4,4-5 2,-4 0 0,0 2 1,4-9-1,4 6 0,-3-3-1,-1 1 0,4-1-1,-4-3 0,4 3 2,-4-6-1,0-1-3,4-2 0,1 2 1,-1 0-1,0-5 0,-4 2 0,0 0 0,0-5 0,-4 4-1,4-5 0,5 2 0,-1 1 0,-8-2 0,8 1-3,-8 1-2,0-4-4,8 0-1,-4-2-4,0-1-1,5-3-6,-1 0-7,0 0-13,0-7-15</inkml:trace>
  <inkml:trace contextRef="#ctx0" brushRef="#br0" timeOffset="871.0498">19344 731 173,'0'-3'23,"0"-3"3,0 3-4,0-1 1,0 0 0,0 0-1,0 4 1,0-3-3,0 0 1,0 0-3,0 0-1,0 0-1,0 3 0,4 0 5,-4 3-4,4 0-3,-4 0-1,0 11-2,0 9 0,0 4 0,0 1 0,0 2-3,0 1-2,0 2 0,0 4-2,0-1 1,0-2-3,0 4 1,0-5-1,0 1-1,-4-1 0,4-6-1,-4-2 1,0-4-2,4 1-4,-4-1-3,0 1-2,4-7-6,0 0-5,-4 0-4,4-6-5,0 1 0,0-7-6,0 0-3,0-3-4</inkml:trace>
  <inkml:trace contextRef="#ctx0" brushRef="#br0" timeOffset="1371.0784">19684 582 291,'0'0'22,"0"0"-5,0 0 0,0 0-6,0 3-1,0-3-4,0 0-1,0 0-2,0 0-1,0 0 1,0 0 0,0 0-4,-8 0 2,8 0 0,-4 0-1,-5 0 0,5 0 3,-4 0-2,0 0 0,4 3-2,-4 0 1,8-3 0,-8 5 0,8-2-3,-5 4 3,5-4 0,0 3 0,0 1 0,-4 1-1,4-5 1,4 3 0,-4-3 3,0 4-3,0 2 0,0-2 0,5-1 0,-1 2 1,0-2 0,0-3 0,0-3 2,0 4 0,8-4 0,-8 9 1,0-3 0,-4-2-2,5-4-2,-1 0 1,4 0 0,-8 0 0,4 1 2,0 2 2,-4 7 0,-4-4-2,4-3-2,-4 4 0,0-1-1,0 2 2,-5-5-1,1 4 1,0 2-4,4 1 2,0-4 2,-4-3-4,0-1-6,3 1-9,-3-3-7,0 0 1,4-3-5,4 3-6,-8-21-5</inkml:trace>
  <inkml:trace contextRef="#ctx0" brushRef="#br0" timeOffset="1644.094">19925 417 318,'0'3'29,"0"-3"-2,-4 3-3,4 5 0,0 5-2,0-4-7,-8 4-3,8-2-4,0 5-2,-4 3 1,4-5-3,0 5-1,0-1 0,0-2-1,0-4-1,0 3 0,0 1-1,0-1-7,4 0-6,-4 1-3,0-5-4,0-2-7,0 7-5,0-8-4,-4 18-6</inkml:trace>
  <inkml:trace contextRef="#ctx0" brushRef="#br0" timeOffset="1822.1042">19819 585 298,'0'-3'29,"8"3"1,-4 0-4,9-3-5,3 3-7,4-4-4,-3 1-2,3-3-2,5 0-3,-5 6-5,1-4-8,-5 4-7,1-1-8,-5-2-6,21-1-13</inkml:trace>
  <inkml:trace contextRef="#ctx0" brushRef="#br0" timeOffset="2068.1183">19590 990 309,'8'0'36,"-4"0"-5,4 0-2,21-4-7,-5 4-1,1-10-3,8-3-6,4 2-3,4-5-1,-5 0-3,1 2-1,-4-2-1,-4 4-2,-1 0-3,-3-3-5,-1 5-7,-7 2-2,-5 5-6,-4-4-3,0 4-3,-8 3-4,-4 10-10</inkml:trace>
  <inkml:trace contextRef="#ctx0" brushRef="#br0" timeOffset="2644.1512">20376 676 335,'4'-2'29,"-4"2"-3,0 0-1,0-3-2,0 3 0,0 0-1,4 0-2,-4 5-4,4-2-6,-4 3 1,4 7 0,0 1-2,0 2-1,0 0 0,-4-5-4,0 8 0,0 0 1,0-4-4,0 0 3,0 0-3,0 1 0,0 0-1,0-2 2,0-1-1,0-1-1,0-2 1,0-5-2,0 4 2,0 4 0,0-5-1,0-2-1,-4 4 2,4-4-2,0 0 2,4 1-2,-4-2 0,9-5 2,-9 0 0,8 0-1,-4 0 0,8-4 0,0 4 0,1-4 0,7-6 0,-7 1 0,3-1 0,0 2-1,5-5 0,-1 1-2,-3 1-5,-1-2-5,-4 3-5,1-2-4,-1 5-5,0-1-9,-8-1-7,4-1-4</inkml:trace>
  <inkml:trace contextRef="#ctx0" brushRef="#br0" timeOffset="2892.1654">20691 569 337,'-4'0'39,"4"0"2,0 3-2,-4 0-5,4 4-4,-4 4-3,0 5-5,0 5-1,4 4-3,-9-1-2,5 12-5,0 4-1,-4 3-3,4 3-3,-4 0 0,4 0-1,0 0 0,-1-3-2,1-3-4,4-10-2,-4 1-4,0-1-5,4-8-2,-4-1-6,4-2-6,0-3-6,4-5-4,0-2-6,0-6-4,25 7-9</inkml:trace>
  <inkml:trace contextRef="#ctx0" brushRef="#br0" timeOffset="3384.1936">21276 1022 405,'0'0'31,"0"0"-8,0-6-6,0 6-3,0 0-2,0 0-1,5 0 1,-5 0-3,0 9-3,0-1 0,0 5-1,0 0-1,0-1 0,-5 3-2,5-2 0,0-1 1,-8-1-2,8-1 0,-4 3 0,4-5-1,-4-2 0,4 0 0,0 1 2,0-4-2,0 0-1,0-3 0,0 0 1,0 0 0,4 0 0,0 0-1,4-3 3,1-10 2,3 0-1,-4 5 3,0-4 0,5-3 1,-5 3-2,4 2-1,-4 1 2,5-1-2,-5 2 0,-4 2-1,4-1-1,0 4-2,-4 0 1,0 3-1,0 0 1,1 3 0,-5 4-1,4 2 0,-4 2 0,4 5 0,0 0 0,-4-2-1,0 2-2,4-5-2,-4 2-3,0-3-1,0-1-3,4-2-2,-4-4-7,0-2-2,0-1-6,4 5-3,0-5-9,-4 0-6</inkml:trace>
  <inkml:trace contextRef="#ctx0" brushRef="#br0" timeOffset="3783.2164">21743 1040 391,'0'-3'33,"4"-1"-7,-4 3-7,0-2-2,0-1 2,0 1-5,0-6-4,-4 5-1,4-2-3,0 0-1,0-1-2,-4-1-2,0 2 0,0 3 0,-4-3 1,0 2-2,3 1 1,5-3-1,-12 6 0,4 0 0,0 0 0,0 3 0,-5 0 1,5 0-1,0 7 1,0-1-2,4-1 1,-9 5 1,9 0-1,-4 3 0,0-5 0,8 2 0,0-2 0,0 1 0,0 1 0,0-3 0,0 2 0,0-4 0,0 2 0,0-1 0,4-2 2,0-6-1,0 6 0,4-7 0,1 0-1,-5 0 0,4 0 0,-4 0 2,4 0-2,-4 0 0,0 0 0,5-3-3,-5-2-4,4-5-6,4-2-5,-4 0-6,0 0-9,1-4-6,-5 6-7</inkml:trace>
  <inkml:trace contextRef="#ctx0" brushRef="#br0" timeOffset="4192.2398">21862 982 334,'0'0'27,"0"0"-2,0 0-2,0 0 0,0 4-4,-4-4-4,4 11-4,0-2-4,0 4 0,0 0-2,0 1 0,-8 2-3,-1-2 0,5 2 1,-4-3-5,4 1-2,4-4-1,-4-1-2,4-2-1,-4-4 2,4-2 1,0-1 2,0 0 1,0 0 0,4 0 0,0-1-1,8 1 2,1-3-1,-5-10 1,4 0 1,0 2 1,-3 2 2,-1-1 5,4 0 5,-4 7 5,5-2-1,-5-1-1,-4 0-3,4 6-4,0-3-2,-4-1-1,4 4-2,-3 0-2,-1 4 1,-4 2-2,0 3 0,4 3 0,-4 0 0,0 1 0,0-2-2,0 2-1,0 0-6,4-2-5,-4-2-8,0-2-3,0-1-5,0-3-4,4 0-5,0-3-3,12-3-9</inkml:trace>
  <inkml:trace contextRef="#ctx0" brushRef="#br0" timeOffset="4683.2679">22189 927 389,'0'-3'41,"0"-2"-9,0 5-9,0-5-3,0 4-5,0-3-5,0 1 0,9 3-3,-1 0-1,-4 0 1,4-3 0,0 3-1,0 0 0,1 0 0,3-6-1,-4 6 1,0 0-5,-4-4 1,9 1 1,-5 0-3,0 3 0,0-3 2,0 0-2,-3 0 0,-1 3 1,4 3 0,-8-3-2,8 3 2,-8 0 0,4 3-1,-4 4 0,0-4-1,-4 5 2,4 5-1,-8 0 0,4-1 0,0 0 0,-5 0 0,-3 1-1,8 3 0,-4-5 1,0 2 1,0-2 0,-1-1-2,9 0 0,-4-1 1,4-4 0,-4 5 0,4-3 0,0-6 0,0 3 1,0-1 0,0-3-2,0 4 2,0-4-2,4 0 0,0-3-1,5 0-1,-1-3-2,0 3-4,4-3-1,5-7-5,-13 1-3,12 1-6,-4-2-4,-4 1-7,9-1-2,-9 2-5,21-14-6</inkml:trace>
  <inkml:trace contextRef="#ctx0" brushRef="#br0" timeOffset="4941.2826">22243 1032 337,'0'0'39,"4"-3"-7,-4 3-3,0 0-2,0 0-5,0 0-3,0 0-6,4-4-3,-4 4-3,0 0-2,4 0 0,-4 0-2,8-3-1,0 3-1,1 0 0,-1 0 0,-4 0 0,8-3-4,-8-7-3,4 4-7,1 0-7,-5-1-7,4-1-6,-4 2-5,0-3-3,-4 2-2</inkml:trace>
  <inkml:trace contextRef="#ctx0" brushRef="#br0" timeOffset="5090.2912">22292 970 255,'0'0'29,"0"0"0,0 0-2,0 0-5,0 0 2,0 0-3,0 0-7,0 0-1,0-3-3,4 3-4,-4 0-5,8-4-9,-4 4-16,4-3-8,1-3-6,11-2-6</inkml:trace>
  <inkml:trace contextRef="#ctx0" brushRef="#br0" timeOffset="5420.31">22320 970 165,'0'0'25,"0"0"3,0 0-2,5 0 1,-5 0-5,0 0-2,0 0-4,0 0-4,0 0-3,0 0-3,0 0-1,0 0-6,0 0-7,0 0-7,0 0-6,0 0-8,-9 0 2,5 0 0,0 0 2,-29 6-6,33-6 50,0 0 0,0 0-2,0 0-2,5 0 5,-5 3-4,0-3 3,0 3 0,8-3 1,0 4-1,-4-1 0,4-2-8,0-1 0,5 0-2,-5 0-3,4-1-2,-4-2 0,0-1 0,1-2-2,7-3-3,-4 2-7,1-1-4,-5-1-8,0-1-8,4 1-4,-4 4-6</inkml:trace>
  <inkml:trace contextRef="#ctx0" brushRef="#br0" timeOffset="5869.3357">22627 906 355,'0'0'35,"5"0"-3,-5 0-3,0 0-4,0 0-5,0 0-5,4 3-3,0-3-4,0 4-1,4-4-2,0 0 0,-4 0 0,5 0 2,-5-7-4,4-2 0,-4 2 1,4-5-1,-4 4-1,0-5-1,0 3 0,0 4-1,-4-5 1,0 1-3,0 4 0,-4 0-1,4 2-1,0 1 1,-8-3 1,4 4 1,0 2 0,-4 0 1,0 5-1,-1-2 1,1 4-2,0 2 1,4 1 0,0 1 2,0 2 1,-4 2 1,8 0 0,-9 1-1,9 0-1,0-2 0,-4 5 1,4-2 0,0 2-3,0-1-6,0-2-6,0 0-7,0-2-3,4-1-5,0-5-2,5 1-5,-1-2 0,0-4-1,17 3-7</inkml:trace>
  <inkml:trace contextRef="#ctx0" brushRef="#br0" timeOffset="6248.3574">22865 817 351,'0'-6'38,"0"3"-5,0 3-1,0 3-4,0-3-5,-4 6-6,4-3-5,0 12-2,0-3-3,0 4-2,0-1-1,-8 4-2,8-7 0,-4 3 0,-1 1-1,1-2 0,0 2 0,0-4 0,4 3-1,-4-3 0,4-2 0,0-4 0,0 1 0,0-7 0,0 0 3,0 0 0,0 0-1,0-3 0,0-1-1,0-5 0,4-10 0,-4-2 4,12-1-1,1 4 3,-1-5 1,4 0-1,-7 7 3,3-4-3,-4 1 0,0 4-1,-8-1-3,8 5 2,5-1-3,-1 8-1,-8 1-4,4 3-2,-4 0-4,0-6-4,5 6-1,-9 3-6,12 3-5,-4-2-7,-4 5-3,4-1-7,1 2-1,-1-1-3,16 28-5</inkml:trace>
  <inkml:trace contextRef="#ctx0" brushRef="#br0" timeOffset="6603.3777">23225 920 374,'0'0'42,"0"-1"-4,8-5-6,-8-4-6,4 0-4,-4 4-4,5-3-2,-1 1-3,-4-5-5,0 10-1,0-4-3,0-5 0,0 4 0,0 1-2,0 1 0,0-7-2,-4 10 0,-5 0 1,5 3-1,-4 0 0,0 0 1,-8 0-2,7 3 0,-3 3 1,0 4 1,0 6-1,-1-2-1,-3 2 1,4 2 0,-1 4 1,-3-3-1,8-2 0,-5 1 0,9 1 0,-4-3 0,8 1 0,0-1 0,-4-6-1,4-5 1,0 1 0,4-3 3,-4 0 4,12-3 0,1 0 1,-1-6-3,0-4-1,5-4-1,-5 1 0,0-3-2,1 2-3,-1-2-6,0 2-5,4-5-4,-11 5-8,7-2-14,-4 0-15,8-24-15</inkml:trace>
  <inkml:trace contextRef="#ctx0" brushRef="#br0" timeOffset="7428.4249">22546 1593 320,'0'0'48,"0"-3"-3,0 3-6,0 0-5,0 0-5,0 0-7,0 0-6,0 0 0,0 3-4,0 10-3,0-1 0,0 4-1,0 5-3,0 0 1,0 1-2,0-1-1,0 4 0,-4-1-2,4 3 0,0 1 1,0-4-1,0 0-1,0-2-4,0 1-2,0-6-7,0 7-1,-5-2-8,5-1-6,-4-2-7,0-2-6,4 3-5,-4-5-2,-12 25-2</inkml:trace>
  <inkml:trace contextRef="#ctx0" brushRef="#br0" timeOffset="7641.4371">22357 1768 372,'0'0'46,"0"0"-7,4 0-5,0 0-5,9 0-8,-1 0-3,4 0-5,1-3-4,3-1-1,1 4-1,-1-4-4,1-1-1,3 3-6,-7-4-3,3 0-4,-4-1-6,1 4-7,-1 0-7,1 0-8,-5 0-6,-4 3-4</inkml:trace>
  <inkml:trace contextRef="#ctx0" brushRef="#br0" timeOffset="8013.4584">22804 1936 352,'0'0'35,"4"0"-6,-4 0-6,0 3-4,0-3-3,4 4-5,0-4-1,0 0-2,4 0-2,-8 0-3,4-4 0,-4 1 0,4-3-1,0-4-1,0 6 0,-4-6 0,0-3 0,0 7-1,0-4 0,0 4 0,0 1-2,0-1 0,-4 0 1,4-1-1,0 4 2,-8 3-3,4 0 3,0 0 0,-4 3 0,0 4 0,4 2 5,-5 2 2,1 2-2,4 3 1,0-3 0,-4 1-2,4 2 0,-4-8-2,8 5 1,0-1-1,0-2-1,4 1-1,-4-2 1,4-2-1,0-1 0,4-3 0,0 1 0,4-3-2,-7 5-5,3-2-8,4-4-8,-4 0-5,4 0-7,-3 0-7,-1 0-4</inkml:trace>
  <inkml:trace contextRef="#ctx0" brushRef="#br0" timeOffset="8956.5123">23340 1870 295,'0'0'42,"0"-4"-5,0 4-5,4 0-6,-4 0-3,4 0-3,-4 0-2,0 4-6,0 10-5,0-1 1,0-1-1,0-1-4,-4 2 0,4-3-1,-4-1 1,4-1-2,0 2-2,0-4 1,0 0-2,0-2-2,0-1 1,0-3 2,0 0 0,0 0-1,0 0 1,0 0 1,0 0-2,8-7 2,0 7 0,0-9 1,1-4 4,-1 5 0,0-1 2,-4-1 1,4 1-3,0 1-2,5-2 1,-9 1-2,8 2 0,-8-2-2,0 2 0,4 3-1,-3-3 1,3 4 2,0 0-1,-4 0-3,-4-1 3,0 4 0,0 0-1,0 0 0,0 0 1,0 0-2,0 0 1,0 4 0,4 5-2,-4-1 2,0-2 0,0 1 0,4-1 0,-4-3 1,0 4-1,8-4 0,-3 0 0,-1-3 1,0 0 0,-4 0-2,8 0 2,-4 0 1,0 0 1,4-3-1,5 0 0,-9 0 1,8-4-2,-4 1 0,4-1 0,1 1-1,-5 5 0,0-3 1,0 1 1,-4 0 0,5 3 1,-9 0-3,4 0 4,-4 0-2,4 3-1,0 0 1,-4 1-1,8 3-1,-8 3 0,4-4 0,-4 1-2,0-1-1,4 0-3,-4-2 0,4 0-3,-4 0-5,4-4-6,0 0-8,-4 0-8,5 0-13,3-4-4</inkml:trace>
  <inkml:trace contextRef="#ctx0" brushRef="#br0" timeOffset="9419.5388">24069 1637 352,'0'0'34,"4"0"-6,-4 0-6,0-3-6,-4 3-4,4 0-4,-5 0-1,-3 0-1,0 5-1,0-2-1,4 4 2,-4-4 1,-1 0 0,5 3 2,-8 1-3,4-4 0,0-2-2,4 6-2,-5-4 1,1 0-1,4 0-1,-4 0 0,4 4 0,4-1 0,0-1-1,0-2 0,0 7-1,0-4 2,0 0-1,0 1 0,4-1-1,4-1 0,0 1 2,5 1 0,-5-4 0,0 3 1,4-3 2,1 1 1,-5-1 1,0 3-1,4-4-2,-8 4 4,0 0 0,0 4 1,1-1-1,-5-2 0,0 7 0,0-1-2,0 0-1,-5 1-1,1-1 0,4-4 1,0 2 0,-12-1-2,4-4 1,4-3 0,-13 4-1,9-4-1,-4 0 0,0 0-1,-1-1-3,5-2-2,-4 3-3,0-3-4,3 0-2,1 0-6,4 0-10,0-3-10,0-2-12,4-5-3</inkml:trace>
  <inkml:trace contextRef="#ctx0" brushRef="#br0" timeOffset="11950.6836">24372 1122 260,'0'-3'37,"0"3"-4,0 0 3,0 0-2,0 0-1,0 0-2,0 0-3,0 0-5,0 0-3,0 0-2,0 3 0,0 1-3,0 2 0,0 10-3,0 4 2,0 3-2,8 1 1,4 3-2,0-2 0,1 2-2,-1 6-1,0 1 0,0-1 1,5 2 0,-5 2 1,0 2-1,1 4-3,-1-1 1,-4 2 0,0 1-2,5-5 1,-9 2-1,0-5-1,-4 0 0,0-1-1,-4 2-1,-5-4 0,1-4-1,-8-3 1,8 6-2,-9-1 0,1-2 0,0 0-2,-9-2-3,0 3-4,1 0-4,-5-1-5,1 0-3,3 2-4,-4-2-4,5 0-7,-1-4-11,9-6-13,-41 42-13</inkml:trace>
  <inkml:trace contextRef="#ctx0" brushRef="#br0" timeOffset="17556.0042">23049 1863 144,'0'0'21,"0"0"-3,0-3 0,0 3 1,0-3-3,0 0 5,0 3-5,4 0 0,-4 0 0,0 0-3,0 0 1,0 0-2,0 0-2,0 0 0,0 0-1,0 0-1,0 0 0,0 0 4,0 0 1,4 3 0,-4-3 2,0 6 0,0-6-2,0 7-4,0 0 2,4 9-4,-4-6 0,0 3-2,0-5-2,0 1-2,0 4 1,0-5 1,0 1-2,0 4 0,0-10 0,-4 4 0,4-4-1,0 2 0,0-2 0,0 0-1,0-3 2,0 0-1,0 0 0,0 0 0,0 0 0,0 0 2,0 0 0,0-6 1,0 2 0,0-7 1,0 2-1,9-4-2,-5 2 2,0-2-2,-4-3-1,4 5 1,0 2 0,-4-1-1,8 0 0,-8 3 0,4 0-1,0 1 0,0-1 2,5 4-2,-9 0 2,4 0 1,0-3-1,0 4 1,4-1-1,0 0 2,-4-1-2,5-2-1,3 3 0,-4 3-1,0 0 0,4 0 2,-7 0-4,3 0-2,0 0-5,-4 0-1,4 3-7,0-3-5,-8 0-3,4 3-6,1 4-8,-1-1-9</inkml:trace>
  <inkml:trace contextRef="#ctx0" brushRef="#br0" timeOffset="25364.4508">2677 3377 171,'0'0'28,"5"0"6,-5 0 4,8 0 1,-4 0-3,4 3-5,0 0 0,0 0 0,1-3-1,-1 3-5,0-3-5,0 0-3,-4 0-2,0 0-2,0-3-4,1 3 0,-5 0-1,0 0-1,0 0-1,0 0-1,-5 0-2,-3 0-1,-8 0-1,-5 0-1,-3 0 1,-9 3 0,4 5 0,-12 5 0,5-3-1,-5 4 0,0 2 0,0 0 0,-4 4 0,0-1 0,0-1 0,0 4 0,-4-4 0,-1 1 0,9-5 0,1 5 0,3-3 0,0-2 0,8-1 0,9 0 0,3-5 0,5-5 0,4 3 0,8 1 1,4 2 4,4-7-2,13-2-1,3 6 1,13-6-1,4 0 0,4 3-2,0-3 1,4 0 0,-4 0 0,0 3-1,0-3 0,-4 0 0,0 4 0,0-1 0,4 0 0,-4 3 0,-4 1 0,4-4 0,-8 3 0,-5 2 0,-3-5 0,-5 13 0,1-3 0,-5-2 2,-8 2-1,-4 3 0,-4-2 1,0 8 0,-8 2-1,-4 0 1,-8 5-1,-5 1 0,-4 0-2,-3-1 2,-9 1-1,0 0 0,4 0 0,0 0 0,0 2 0,-4-2 0,8-3 2,-8-1-2,9-2 1,-1 0 0,4-2 0,5-1 2,3-2-1,1-5 0,3 2 0,5 0 2,4-5-1,4-5-1,4 1 1,0 2 2,8 1 0,0-7 0,13 0 0,3-6-2,5 0 2,4-7-2,-5 1 1,5-1-1,0 7-2,0-8 1,3 4-2,1-2 1,-4-1 1,8 4-2,-8-2 0,4 5 1,-5 3-2,-3-3-2,4-1-3,-5 1-4,1-3-1,-4 3-4,-1-4 1,1 4-1,-1 0-5,-3 1-2,-5-4-6,-4 0-6,1 2-6,-5-2-6,0 0-2,-4 1-2</inkml:trace>
  <inkml:trace contextRef="#ctx0" brushRef="#br0" timeOffset="25877.4801">2039 4939 350,'4'0'37,"-4"0"3,4-6-1,4 6-7,-4-6-7,0 6-7,-4 0-1,4 0-3,-4 3-3,5 0 0,-1 3-3,0 5-2,0 2-2,-4 3-1,0 0 1,0 1-3,0 3 1,-4-6-1,0 2 0,4-2-3,0 2-1,0-3-1,-4-4 1,-1-4-2,5-2 0,0 0 1,0 1-2,0-1 4,0-3 2,0 0-2,5 0 2,3-3-2,0-4 2,0-6-1,4 2 0,-3-1 2,-5 2 2,4 2 1,4-1 1,-4-1-2,5 1-1,-5 2 0,0 2 1,-4 2-2,0 0 0,4 3-1,-4 0 1,1 3-1,-1 4 0,0 1 0,-4 4 0,0 4-3,4-5-2,-4-1-3,0 6-3,0-7-3,4-1-4,0-5-4,-4 7-3,0-7-5,4 0-4,0-3-3,-4 0-9</inkml:trace>
  <inkml:trace contextRef="#ctx0" brushRef="#br0" timeOffset="26089.4922">2460 4854 419,'5'0'37,"-1"0"-2,0 0-4,0 0-6,0 0-6,0 0-5,4 0-4,0 0 0,-3 0-5,7 0 0,4 0-2,-4 0-2,1-4-2,3 4-4,-4-9-4,1 4-7,-5-5-8,4 1-10,-4 3-13,-4-4-7</inkml:trace>
  <inkml:trace contextRef="#ctx0" brushRef="#br0" timeOffset="26288.5036">2522 4960 390,'0'0'31,"0"0"-2,0 0-3,0 0-5,0 0-6,0 0-2,4-3-6,-4 3 0,16 0-2,-7-3-1,3-1-3,4-3-6,-4-3-3,1 0-4,3-1-5,-4-1-7,1-1-6,-1 3-9,0 4-7</inkml:trace>
  <inkml:trace contextRef="#ctx0" brushRef="#br0" timeOffset="26749.53">3017 4780 290,'4'-9'23,"0"2"-4,-4 1 1,5 0 3,-1-2 2,0 1-1,0-2-1,-4-1-2,0 4-2,0-2 0,4-1-2,-4 2-3,0-2 0,0 2-4,0 3 0,0-3-3,0 1-3,-4 3-2,4-4 2,-4-2-2,0 7-1,-5-1 2,5-7-2,-4 4-1,0 6 0,4 0 1,-4 0-1,0 3 0,-5 0 0,5 1 0,0 5-2,0-1 3,-1 2-1,1 6 1,0-2-1,-4 2 0,4-2 0,-1 5 1,1 0-1,0 2-1,8 0 1,-4 1 0,4 0 0,0-4 0,0-1 0,4-1-1,0-3 1,13-4 1,-9-1 3,4-5 0,0-3 0,-4 0-1,5-3-1,-1 0 3,4-5-4,-7-8 1,3 0 0,-8-1-1,4-2-1,4 1 0,-12-7-5,9 7-2,-9-7-3,0 4-4,0 0-6,0-7-10,0 7-8,-4 2-8,-1 2-7</inkml:trace>
  <inkml:trace contextRef="#ctx0" brushRef="#br0" timeOffset="27703.5846">2391 3079 241,'0'4'33,"0"-1"-2,0 3-6,0 0 1,-4 7-3,0-11-5,-4 7-4,3 4-2,1-3-2,0-6-3,-4 6-1,4-1-2,-4-2 2,4 2-1,-5-2 1,1-4-2,0 2 0,4-5-1,-4 3 1,-4-3-1,7-3-1,-3-1 1,0 3-1,-4-6-1,4-5-1,-5 5 0,5 1 0,0-4 0,0 3 0,0-6 0,3 3 0,-3 1 2,4-2-2,0 1 0,0 4 0,4 3 0,0-7 0,0 7 0,0-2 0,0-1 0,4 3 0,0-4 0,4 4 0,1 3 0,-1 0 0,0-6 1,4 6 1,1 3 2,3-3 3,0 3 1,1 0-1,3 0-2,-4 10 0,5-2 0,-5-1 0,5-1-3,-1 4 1,1-2-1,-5 2 0,9-7 0,-9 1 0,0-4-1,5-2 0,-1-1 0,1 0-1,-5 3 0,1-3 2,-5 0-2,-4-3 1,0 2-1,0-6 0,1 1 1,-1 0 0,0-10-1,-8 8 0,0-5 0,0 0-1,0 4 0,0-2 2,0 1-2,-8 1 2,0-3-2,-1-3 2,-3 2 0,0 10-1,-9 0-1,5 3 2,0 0-2,-1 3 0,1 3-1,4 7 3,-5-4 0,5 6-1,0 1-3,-1-4-5,1 3-6,0 0-5,4-8-7,-1 1-6,1-5-9,-4 6-16</inkml:trace>
  <inkml:trace contextRef="#ctx0" brushRef="#br0" timeOffset="28950.6559">3464 3440 163,'0'-3'24,"0"-3"2,0 3-3,0 3 1,0-2-4,0 2 4,0 0-6,0 0 6,0 0 3,0 0-2,0 2 3,8-2-3,-8 0-1,8 3-4,0-3-3,0 6-1,0 0-1,5 4-4,-1 3 0,0-4-1,1-1-2,-1-1-4,0 5 0,5-1 1,-1-1-4,-4 6 2,0-7-1,1 2-2,-1 2 0,0-3-1,1 1-4,-5-2-3,0-2-1,0 2-2,-4 1-5,4-2-7,-3-2-4,-5 0-5,4 4-4,-4-4-8,4 1 0</inkml:trace>
  <inkml:trace contextRef="#ctx0" brushRef="#br0" timeOffset="29201.6703">3652 3413 274,'0'0'30,"-4"0"-4,0 0 0,0 3 0,-1 7-1,-3 1-2,4 2-3,0-1-3,0 3-5,-4 1 0,4 0-5,0-2-1,0-1-2,-5 4-1,1-4-2,4 6 0,-4-5 3,-4 8-3,3-1-8,1-5-4,-4 2-6,4-3-3,4 0-5,0-3-6,4-2-2,0-7-4,4-3-7</inkml:trace>
  <inkml:trace contextRef="#ctx0" brushRef="#br0" timeOffset="29640.6954">3877 2994 322,'0'0'28,"0"3"-1,8-3 1,-8 0-5,4 0-4,-4 0-4,0 0-3,0 3-2,0 0-2,0 10-4,0-4 1,-4 6 1,4 1-2,-4-2-2,0-1 2,0 2-2,0 0-1,0-3 0,4 4-1,-4-5 0,0 2 1,4-3 0,-5-1-1,5 1-1,0-9-2,0 3 1,0-4 0,5 0 2,-5 0-2,0-4 2,16 3 0,-12-6 0,8-5 0,1-1-1,-1 0 1,-4 2 0,8 5 5,-3-4 2,-1 4 0,-4 1 0,4-4-1,-3 9 1,-1 0 0,-4-4-1,4-2 1,-4 6-2,0 3 1,-4 0-2,4 7-1,-4-7 0,4 8 0,1-1-2,-5-1-1,4-1 2,-4 2-3,0-1-6,0 4-1,4-3-8,-4-2-7,-4 1-7,4 4-4,-4-2-2,-5-1-7,-11 39-7</inkml:trace>
  <inkml:trace contextRef="#ctx0" brushRef="#br0" timeOffset="30049.7188">3296 4055 350,'8'0'33,"4"0"3,17-6 0,-1 6-4,5-13-4,4-1-3,4-2-4,0 2-2,4-2-3,0 0-3,-4 5-2,4-5-3,4 10-2,-4-4-1,0 2 0,0 8-1,0 0-1,-4 0-1,0 0 0,0 0-1,0 0-1,0 0 1,-4 3 0,0-3-1,-5 2 0,-3 8-2,-4-4-3,-5-3-1,9 0-2,-13 0-1,5 1-1,-9-4-3,0 0-2,0 0-3,1 0-5,-5 0-8,-4 0-6,0 0-7,-4 0-6</inkml:trace>
  <inkml:trace contextRef="#ctx0" brushRef="#br0" timeOffset="30585.7494">3586 4505 290,'0'-3'27,"0"3"-3,0-6-1,0 6 2,0-3-1,9-1-4,-5 1-3,4 3 2,-8 3 1,0 1-5,0 8-2,0 3-2,0 7-5,0 2 0,0 1 0,-4 2-3,0 0 0,0 0-2,4 5 1,-9-2-1,9 0-1,-8-2 0,8-3 2,-4-6-2,4-5 1,0-4-1,0 1 0,4-5-2,-4-2 3,4-4-1,0 0 1,9-7-1,-1-1 1,-4-11 0,8-2 3,-3-1 1,-5 2 0,4-6-1,-4 5 2,5-1-1,-1 2 3,0 4-1,-4-2-1,5 2-2,-1 2 0,-4 1 0,0-3-2,-4 5 2,5 2-2,3 2 0,-4 1-2,-4 3 1,4 0-1,1-1 1,-5 4 0,0 0-2,4 0 0,-4 7 1,0 2 1,0-2-2,-4 7 1,4 2 0,-4 0 0,0-2 0,0-1-3,0 0-3,-4-2 0,4 5-5,0-4-2,0-9-8,-4 2-5,4 2-5,-4-1-8,4-3-5,0-3-6</inkml:trace>
  <inkml:trace contextRef="#ctx0" brushRef="#br0" timeOffset="30883.7665">4200 4111 413,'0'0'29,"0"0"1,0 2 1,0 1-6,0 6-2,0 7-3,0-1-2,0 1-3,0 3 1,0-2-2,0 4 2,0 4-2,0-3-2,0-1-2,0 3-2,0 1-2,0-4-2,0-2 0,-4 2-1,4 4-1,-4 2-3,0-6-3,4 1-4,-4-1-4,4-2-4,0 5-7,-4-5-7,4-5-10,0-4-12,0-1-7,-4 34-6</inkml:trace>
  <inkml:trace contextRef="#ctx0" brushRef="#br0" timeOffset="31044.7757">4270 4869 397,'0'0'23,"0"0"-6,0 0-6,0 0-11,0 2-9,0-2-11,-4 0-8,4 0-5,0 0-4</inkml:trace>
  <inkml:trace contextRef="#ctx0" brushRef="#br0" timeOffset="31632.8093">3812 4668 151,'0'0'22,"4"0"-5,-4 0 3,0 0-3,0 0-3,0 0 2,0 0-4,0 0-2,0-4 0,0 4 2,0 0-4,0 0-3,0-3-1,4 3 4,-4 0 1,4-6 1,-4 6 1,8 0-4,-4-3 2,-4-1-4,4 1 1,0 0-3,-4 0-1,0-2-1,0-1 1,4 3-2,-4 3 0,9 0 0,-9 0 3,0 0 1,0 0 3,0 0 3,0 3 3,0 0 1,0 11-2,4 2-1,0-5-3,-4 5-2,0-3-2,4 1-1,-4 2 2,4 0-4,-4-5-4,4-1-9,-4-1-7,0-2-7,0-3-9,0 0-8</inkml:trace>
  <inkml:trace contextRef="#ctx0" brushRef="#br0" timeOffset="32318.8485">4741 2792 293,'0'0'25,"0"0"2,0 6 1,12 0 5,0 4 1,5 20 0,-5 0-4,4 2-4,1 8-3,7 11-1,1 4-6,0 6-1,-1 7-3,1 2-1,-5 3-2,9 0 0,-13 7-2,1 2-1,-5 7 1,4 7-1,-8 1 0,-4 5-1,-4-9 0,0 0-2,-8-4 0,4-7-1,-4 4-1,-8 0-1,-5-2-1,-3-1-4,-5-4-5,-4-9-1,0-1-7,-8-12-5,1-1-11,-10-7-10,5-9-11,-118 85-15</inkml:trace>
  <inkml:trace contextRef="#ctx0" brushRef="#br0" timeOffset="33136.8953">1736 2930 137,'0'-3'22,"0"0"-4,-4-1-1,0 4-1,0 0-3,4 4-3,-5-4-3,1 0-1,0 6 6,0-3-1,0 3-1,-4 4 6,4-2-2,-4 8 2,-1-2-1,-3 8-1,0 4 0,4 1-2,-5 3-2,-3 3 1,0 1 2,3 2-1,-3 7 1,4 0 0,-1 3-1,-7-3 0,4 3 1,3 4-2,-3-3-2,0 6 2,-1 9-2,5 11 0,0 10-1,-5-1 0,5 3 0,4 0 0,0 4-1,-1-9 0,9-4-1,0 7-1,0 0-2,4 2 1,5 8-2,3 0 1,0-7-2,5-3 0,-1-7 1,4 1 0,1-3-2,-1-1 0,1 4-2,3-4-3,1-3-4,4-8-6,-1-11-10,5-8-12,0-7-17</inkml:trace>
  <inkml:trace contextRef="#ctx0" brushRef="#br0" timeOffset="34350.9648">5617 2715 169,'-4'0'18,"4"0"-4,0 0 5,0-3-6,0 3 1,0 0-1,0-3-2,0 3-1,-4 0 6,4 0-3,-4 0 3,4 3 0,-4-3 0,-5 6 0,1 4-1,4 3 0,0-4-2,-8 2-1,8 5-1,-5-3-3,1 1 0,-4 2 0,0 2-2,-5 1-1,5 5 0,0 1 0,-1 2 3,-7-3-1,4 6 1,3 5-2,-3-1 2,0-1-3,-1 7 0,5 3 2,-4-1 1,-1 5-2,1-1 1,4-3 0,-1 1 0,1-1-2,0 6 1,-1 1 1,1-1 0,0 0 0,4 8 0,4 5 2,-5 2-2,9 6 1,-4-3-1,0 1 1,4-8-2,0-1 1,4-1 0,0-3-2,9 1-1,-5-12-1,4 2 2,0-6-3,5 9 1,-1-2-1,1-8-1,-5-2-1,8-4 0,-3-3 1,3 2-1,-8-2-4,5-6-4,-1-1-3,-4-6-4,1-1-2,-1-2-2,0 2-9,1-6-8,-1-1-12,0-4-8</inkml:trace>
  <inkml:trace contextRef="#ctx0" brushRef="#br0" timeOffset="35243.0158">6645 3059 320,'0'0'25,"0"0"2,0 3-8,0 3 0,-9-1-3,-3 8-4,0-1 0,-5-5 0,1-1-1,0-1-1,-9 1-1,-4 1-3,-3 2-2,-5-2-1,0 0-2,0 6 1,-4 0 0,0 0 0,0 1-1,4 2-1,1-2 2,-1 5-2,0-1 0,4-2 0,5 0 0,3-2 2,5 2-2,7 0-3,1-5 4,8 5 1,4-4-1,12-4 1,5 5 1,11 0 1,-3-2 0,12-5-1,-1 1 1,1-4-2,4 0 1,0 0-3,-4 0 2,0 0-1,0 4 0,0-4 0,-13 2 1,5 1-2,-5 1-1,-7 2 3,-5 1 1,-4 1 2,-4 1 0,-4 4 0,-4-1 0,-4 1-1,-12 4-1,-1 6 0,-4-9-1,-3 9 0,-5 1 0,-4 3 0,4 0 2,1 2-1,-5 4 0,4 1 0,0-1 2,5 1 0,3-4-1,1-1 0,-1-5 0,9 0-2,3-3 2,5-2-1,4-7-1,4 1 0,0-1 1,8-3-1,5-3 0,11 1 2,1-4-2,3 0 1,9-2-2,-4-4 1,8 0-1,-4 0 0,8 0 0,-4-4-2,0 1 2,4 3-3,-4-3 0,0 0-2,-5-3-1,1 2-1,-4 1-3,0 0-1,-9 0-1,5 3 0,-9 0-5,1 0-3,-9 0-5,0 0-2,5 0-4,-5 0-2,-8 0-1,4 0-5,1 3-2</inkml:trace>
  <inkml:trace contextRef="#ctx0" brushRef="#br0" timeOffset="35741.0443">5895 4750 313,'0'-3'27,"0"3"-6,9-6 1,-9 6 4,4-10 1,4 4 0,0 3-4,0 3-4,-4 0-6,-4 0-3,4 0 1,-4 3-2,0 0 0,0 3-3,0 7-1,0 1-1,0-1 0,0 1-2,0-1 1,0 0-1,0-1-2,-4 0 0,4-6-1,-4 0-1,4-2-1,0-1 1,0-3-1,0 0 1,0 0 1,0 0 0,4 0-1,4-3 0,1-1 2,3-8 0,0 0 0,-4 3-1,5-7 1,-1 3 2,0-1 0,-4-2 2,5 5 1,-5-2-1,4 4 0,-4 2 2,1 4-2,-5 0-2,0 3 2,0 0-2,-4 6 3,4 1-1,-4-1-2,0 10 0,0-2-1,0-1-2,4 0-2,-4-5-4,4 1 1,-4-2-3,0-1-2,0-3-3,0 0-4,8-3-4,-8 0-5,0 0-7,0 0-6,0 0-5,9-9-8</inkml:trace>
  <inkml:trace contextRef="#ctx0" brushRef="#br0" timeOffset="35941.0557">6354 4539 436,'0'0'29,"4"0"-4,-4 0-4,4 0-3,-4 0-4,4 3-4,4 0-4,-4-3-2,5 3 1,-1-3-3,-4 0-5,4-3-4,0 3-7,0 0-7,1-3-8,-5 0-8,0 0-6,0-1-4</inkml:trace>
  <inkml:trace contextRef="#ctx0" brushRef="#br0" timeOffset="36125.0662">6346 4731 306,'0'0'35,"0"3"-2,-4 4-6,4-4 1,0 0-2,4-3-4,-4 3-2,8-3-6,0 0-4,4 2-3,-3-2-1,3-2-5,-8-1-7,12 0-4,-3-7-5,-1 1-9,0-1-7,5 2-8,-5-1-3,37-28-9</inkml:trace>
  <inkml:trace contextRef="#ctx0" brushRef="#br0" timeOffset="36533.0896">6862 4550 335,'0'-2'27,"0"-1"-1,0 0 0,0 3-1,0-6-1,0 2-1,0-5-2,0-1-4,4 2-3,-4 5-1,0-3-4,0-1-4,0-2 1,0 3-2,0-2-1,-4 1-1,4 1 0,0 0-1,-5-1 1,1 1-2,-4 4 1,4-4-1,0 6 0,-4 0 0,0 3 1,-1 0-1,-3-1 0,4 1 0,4 3 0,-4 7 0,-1 0 0,1 1 0,4 5 0,-8-1 0,4 4 0,0-1-2,3 4 2,1-4 0,4 1-1,0-5 1,0-1 2,0-5 0,4-1 0,-4-4 3,5 4-1,3-7 0,4-3-1,-4 0 0,0-3 0,5 0-2,-1 0 0,-4-4 0,0-6-1,0-1 0,5 1 0,-9 1-5,4-6-4,-4 6-4,4-3-9,-4-1-11,1-4-9,-5 4-9,4-49-10</inkml:trace>
  <inkml:trace contextRef="#ctx0" brushRef="#br0" timeOffset="37416.1401">6342 2833 201,'-9'0'26,"5"0"1,0 0-4,4 0 1,-4 0-3,4 2-1,-4-2-4,0 3 0,0 3-4,0 4-3,-9-1 1,5-4-4,4-2 0,-4 3 0,0 1 0,-4-4-2,7 0-1,-7 0-1,4 1-1,-4-4 0,-1 3-1,5-3 2,-4 3-1,4-3-1,0 0-1,-1 0 2,-3-3-1,8 3-3,0-3 0,0-7-4,-4 0-1,8 1 3,-4-2-2,4 1 2,0 7-3,0-6 0,0-3 0,0 3 1,4 3 1,-4-1 1,0 1 4,8 1-4,-4 2 5,4 3-1,0-3 0,5 3 1,-1 0 0,-4 0-1,4 0 2,1 3 5,-1 2 6,0 11 2,0-7-1,5 1 0,-1 1-3,1-2 0,-1 1-1,4 1-5,1-5 1,3 1-3,-3-1 0,3-3 0,-3-3 0,-1 0 0,1 0-1,-5-3 0,-3 0 0,3-4-1,-4-2 0,-4-2 0,5 4 0,-9-2 0,0 3 0,-4-2 0,0-2 0,0 7 0,0-3 0,-8-1-1,-5 1-1,1 6 3,-8-5-1,-1 5-3,5 0 3,-9 2-1,5-2-1,-1 6-3,5 7-3,0-7-6,-1 0-5,5 1-4,0 1-8,3-2-7</inkml:trace>
  <inkml:trace contextRef="#ctx0" brushRef="#br0" timeOffset="38785.2184">7271 3006 260,'0'0'24,"0"0"-3,0 0-4,0 0-2,0 0-2,-4 0-3,4 3 0,-4-3 1,0 4 0,-5-1 0,5 3 0,0 7 3,0-5 0,-4 1-1,8 1 1,-8 1-2,4 2 1,-4 6 1,3-5-2,1 5-1,0-1-2,-4 4-1,4 2 0,-4 4-1,0 3 1,-1-1 0,1 3 0,4 1 0,-4 2-2,4-2 1,-4 4-2,4 1 1,-1-2-2,1 0-2,4-7 2,0 0-2,-4 2 0,4-12-1,4 7-1,-4-1 0,4-9-2,1-1-3,3-1-2,4 0-2,0-2-3,1-10-5,3 4-8,-4-7-7,1-3-10,-1-10-4,0-3-3</inkml:trace>
  <inkml:trace contextRef="#ctx0" brushRef="#br0" timeOffset="39004.2309">7365 3556 352,'0'-3'37,"0"2"-3,4 1 1,0-4-1,0 1-6,0 3-10,1 0-4,3 0-5,0 0-1,4-6-1,-4 3-1,5-4-4,-1 4 0,0-3-2,1 3-4,-5-1-5,0 1-7,-4 3-8,0-1-7,0 1-9,-4-4-7,4-5-10</inkml:trace>
  <inkml:trace contextRef="#ctx0" brushRef="#br0" timeOffset="39254.2452">7635 3358 280,'0'0'40,"0"0"-5,0-4-3,0 4-3,4 0-3,-4 0-7,0 0-3,0 0 0,0 7-2,0-4-4,0 3-1,0 10-5,0-2 1,0 6-1,0-6-2,0 5 0,0-3 0,0-2-2,0 5-6,0-1-5,-4 1-6,4-6-7,0-2-6,-4 1-6,0 4-5,0-11-4</inkml:trace>
  <inkml:trace contextRef="#ctx0" brushRef="#br0" timeOffset="39605.2653">7820 3079 345,'0'0'23,"4"0"-4,-4 10 7,4-1-1,0 1 2,4 7 2,0-1-3,0 5-6,1 4-3,3-7 1,-4 4-5,4-1 1,-4 3-2,5 1 0,-5-1-2,0 5-1,0-6-2,-4 1 0,5 5-2,-5-2-1,0-3 0,0 4-1,-4-7-1,0 5 0,0-6-1,0 1 0,0 1 0,-4-6-3,0 1-2,0-1-4,-5-1-3,5-3-2,-4-2-3,4-2-4,0 5-4,-4-10-2,4 0-5,-5 3-5,9-2-3,-4-4-2,4 0-4,-8-20-5</inkml:trace>
  <inkml:trace contextRef="#ctx0" brushRef="#br0" timeOffset="40017.2889">8155 2960 357,'0'3'24,"0"-3"-7,4 0 7,0 0 0,-4 0-6,0 0-3,5 7-2,-5-7-4,0 3-1,0 6-2,4-1 3,-4-4-3,0 5-1,0 1-1,-4 2 0,-1 3-2,1 1 1,0-2-1,0 2-2,4 0 0,-4-2 0,0-1 0,4-4 0,-4-6 0,4 1 0,4-1 1,-4-3-1,0-3 0,4 3 0,4-4 0,0-8 0,5-1 0,-5 8 1,4-4 2,-4-1 2,5-3 0,-1 4 2,0 1 0,-4 5-2,1-4 1,-1 1-2,-4 3-2,0 0 0,0 3 0,0 3-2,4-3 1,-8 6 0,4 10-1,-4-2 1,0 2-1,0 0 0,0-2-4,0 2-3,0-1-5,0-3-8,-4 1-9,4-3-8,0 1-9,-8 8-14</inkml:trace>
  <inkml:trace contextRef="#ctx0" brushRef="#br0" timeOffset="42203.4139">8728 3462 260,'0'0'35,"-4"0"-1,4 0 0,0 0 0,0 0 1,0 0-5,0 7-5,0-7-3,0 6-1,4 5-3,-4 2-3,0-2-2,9 2-1,3 0 1,4-1-3,-8-4-2,9 5-1,-5 0-1,4-4-2,1 2-1,-9-4 1,12 5-3,-11 1 1,3-5-2,4 5 1,-7 3-1,-1-5 0,0 2-4,0 1-2,-4 2-1,-4-3-2,0-4-3,0 2 1,0-4-5,4-1-5,0 0-3,-4-3-5,0-3-4,0 0-3,0 4-3,0-4-5</inkml:trace>
  <inkml:trace contextRef="#ctx0" brushRef="#br0" timeOffset="42482.4299">8937 3462 280,'0'0'26,"-4"-3"-3,4 3-2,-4-3-3,4 0-3,-4 3-4,-4 0 2,4 3 1,-5 3 3,5 4 1,-4 4 0,0 2 2,-4 2-3,3 1-1,-3-5-5,0 8-2,0-1-4,3 4 0,-3-1-2,0-1 0,4 0-1,-9 4-1,5-4-2,4-3-3,-4-4-3,-1-1-6,9-3-3,-4-2-9,4-7-6,0-3-6,4 3-6,-4-9-10</inkml:trace>
  <inkml:trace contextRef="#ctx0" brushRef="#br0" timeOffset="43026.461">9109 2903 223,'0'0'20,"0"-6"1,0 2 1,4 1 0,-4 3-1,4-3-3,5 3 3,3 0-2,0 0 2,-4 0-2,0 0 1,5 0-2,-5 0-4,0 0-1,4 0-5,-3 0-1,-1 3-3,-4 0 0,4 1 0,0 5-2,-4-9-2,0 6 2,1-1-1,-5 8 1,0 0-2,0 1 0,0-5 0,-5 11 2,-3-3-2,4 2 0,0-5 0,-4 6 0,4-3 1,-4-4 2,3 3-1,1-2 2,4 2-2,-4-3 2,0-2-1,0-2 1,0 4 0,0 0 0,4-2-2,0-2 0,0-2 0,0-1-1,0 2 1,0-2-2,4 1 0,0-4 0,0-3 2,0 0-1,4 0 0,5 0 0,-5 0-1,4 0 0,-4-3-2,1 3-3,-1-3-7,0-4-5,-4-1-6,4 2-4,-4-4-4,0 4-5,-4-4-3,9-4-12</inkml:trace>
  <inkml:trace contextRef="#ctx0" brushRef="#br0" timeOffset="43574.4923">9486 3016 293,'0'0'28,"-4"-3"-3,4 3-7,0 0 1,0 0-2,0 3-2,0 0-2,0 6-2,0 3-1,0 4-3,0-4-1,0-1-2,0 5 0,0-6-2,0-2 1,0-2-2,0 0-1,-4-6 0,4 7 0,0-1 0,-5-6 0,5 0 2,0 3-1,0 1-1,0-4 1,0 0 0,0 0-2,0 0 2,0 0-1,0 0 0,5-7-1,-5 7 0,0-6 1,8-1 0,-8 1-2,8 0 3,0 1-1,-4-1 0,9-4 0,-9 10 0,0 0 0,0 0 0,0 0 2,4 0 4,0 0 2,0 0 2,1 0-3,-9 3 0,4-3-2,-4 3-1,8-3-2,-8 7 1,4-1-2,0 2 0,0-5 0,0 4 0,0-1-1,-4 0-2,9-2-3,-5 0-3,-4-4-5,0 3-4,0-3-3,0 0-3,4 0-4,-4 0-5,0-3-5,0 3-9</inkml:trace>
  <inkml:trace contextRef="#ctx0" brushRef="#br0" timeOffset="43843.5077">9887 2871 260,'0'0'19,"4"0"-3,-4 0 1,0 0-2,4 0 4,-4 6-3,4-2 4,-4 12-2,0-7-1,0 2-4,0 2 3,0 6-3,0-8 1,0 5-5,0-5 0,0 11-4,-4-6-1,0 5 0,4-2-5,-8-8-7,8 5-5,-4 0-5,4-8-6,-4-2-3,0 4-5,4-7-2,-9 14-5</inkml:trace>
  <inkml:trace contextRef="#ctx0" brushRef="#br0" timeOffset="44086.5216">9809 3032 287,'0'0'31,"0"-4"-5,0 4-1,0 0 3,0 4 2,0-4-3,4 0-4,4 0-5,1 0-5,-1 0-3,0 0-1,4 0-4,1 0 0,-1-4-2,-4-2 1,4 0-2,5 3-2,-9-1-1,0 1-3,0 3-4,-4-3-5,0 0-6,1 0-2,-1 0-1,0-1-3,0 4-5,-4 0-5,4-3-1,-4 3 2</inkml:trace>
  <inkml:trace contextRef="#ctx0" brushRef="#br0" timeOffset="44342.5363">10145 2838 298,'4'-5'25,"0"5"-2,-4 0 3,0 2-1,4 1 2,0 0-1,-4 10 0,0-4-4,0 5-2,0-4-6,0 3-2,-4-1-4,0 3-1,4 7-3,0-8 0,0 9-1,0-3-1,0-1-5,0-4-6,-4 1-5,4-2-7,-4 2-8,4-4-8,0 3-2,0-3-4,-4 22-9</inkml:trace>
  <inkml:trace contextRef="#ctx0" brushRef="#br0" timeOffset="45356.5943">7128 4119 159,'-4'0'26,"-1"0"-3,1 0-1,4 0-5,-4 0 2,4 3-2,0-3 4,0 0 4,4 0 3,5 0 3,3 0-2,8-3-4,1 0-3,-1 0-4,1 1 1,3-4-3,1-1-3,3 1 0,1 3-5,0-4 3,4 4-1,3 0-2,-3-3 0,8-2 1,0 1-2,4 4 0,8-3 0,1 3-1,7 0 0,0-1-1,1 4-1,3-3 1,-3 2-1,7 1 0,-7-4 0,15 1-1,1-3 0,4 3 1,4-4 1,0-4 1,0-1 1,0-1 1,0 3-2,0-2-2,-4 4 0,0 1-2,-4 1 0,-9 3-1,1 0 1,-5-1-2,-3 4 1,-1 0-1,5 0 1,-9 4 0,0-1-2,-4-3 2,-3 6-1,-5 0 0,0 1 0,-9-4 0,-3 2 0,-4-2-1,-1 0 0,-3 0 0,0-3-1,-9 0-3,4-3 0,-7 3-2,7-3 0,-7-5 0,-1 5 0,0 0 1,0-4-2,5 1 1,-5 0 0,0 2-2,1-2-1,-5 4-1,-4-4 0,0 6-2,0-3-1,4 3-5,-8 0-7,0 0-8,0-3-11,-8-1-7</inkml:trace>
  <inkml:trace contextRef="#ctx0" brushRef="#br0" timeOffset="46001.6312">7881 4221 163,'4'0'18,"-4"0"-7,0 0 2,0 0-1,0 0-2,0 0 3,0 0 2,0 0 0,0 0 4,0-3 4,4 3 0,-4 0 3,0 0 3,0 0-2,-4 0-2,4 3-1,0 8-1,0-5-7,-4 4-2,-4-1-4,0 1-1,-5-1-1,5-1-4,4 5 0,-4-3 1,0 1-1,-1 5 1,-3-4 1,8 3-3,-8-3 2,4 4 0,-5-5 2,5 9-3,0 0 0,4 2 0,-4 2-1,4 3 1,-1-1-2,-3 1 3,8 3-1,0-1 0,0 1-3,0 0 1,0-5 1,4 2-3,0 0 1,5-3 0,-1 2-1,-4-4 0,4 2 0,4-3 0,1 1-2,-5-5-3,4-1 0,-4 2-4,5-6-1,3-2-5,-4-2-7,1 3-6,3-3-3,0-2-6,1-6-6,-5 0-3,29-12-5</inkml:trace>
  <inkml:trace contextRef="#ctx0" brushRef="#br0" timeOffset="46442.6564">8110 4410 374,'0'-3'30,"4"3"-10,-4 0-1,4 0-1,5 0 1,-5 0 2,4 0-4,-4 0-5,4 0-2,0-3 0,1-1-1,-1 4 0,0 0-2,0 0-1,0 0-3,-4 0 1,0 4-2,5-1-1,-9 3 2,4 1-3,-4 2 1,4-1 0,-4 2-1,0 2 0,0 1 0,0-2 1,0 5-1,0-2 0,-4 2 0,-4 3 0,-1-4 0,5 4 0,-4-2 2,4 2 0,-4 2 1,4-5 0,4-2-1,-4-1 1,0 3-2,4-4 0,0 0-1,-5-3 0,5 1 2,0-4-2,0-1 2,0-2-2,0 3 0,5-3 1,-1-3-1,0 0 0,8 0 2,-4 0-2,4 0 1,1 0-1,-1-3 0,0 3-3,1-3-3,-1-5-3,0 2-5,0-1-1,-3-2-7,-1 3-5,-4 2-7,4-2-7,-8 4-4,16-7-9</inkml:trace>
  <inkml:trace contextRef="#ctx0" brushRef="#br0" timeOffset="46875.6811">8528 4545 326,'0'-3'44,"4"3"-6,-4 0-7,0 0-6,0-3-4,0 6-2,0-3-3,0 0-5,0 6-1,0-4 0,0 7-4,0 7-2,0-3 0,-4 5 0,0-3-1,0-2-1,-5-5-1,5 5-1,0-4 1,0-4-1,4 1 0,-4-2 0,4-1 1,0 0-2,0-3 0,0 3 1,0-3-1,0 0 0,8-3 1,5 3 1,-1-3 0,0-7-3,-4-1 2,0 2 0,5-4 1,-5 10 0,4-5 1,0-2 1,1 4 1,-5 3 1,0-7-2,-4 7 1,4 0-2,-3 1-1,-1 2 0,0 0 0,-4 0 0,4 2-1,0 1 0,-4 7 0,4-1 0,-4 1 0,-4-4 0,4 5 0,0 2-1,0-4-5,0-4-3,0 5-1,0-4-6,0 0-3,0-2 1,4-1-5,-4-3-4,0 0-7,8-3-7,-4-1-3</inkml:trace>
  <inkml:trace contextRef="#ctx0" brushRef="#br0" timeOffset="47135.696">8999 4361 339,'0'-3'21,"0"3"-1,0 3 1,0-3 0,4 6 0,-4 7-3,4-4-1,-4 2 0,8 5-4,-8-3-3,0 1 0,4 2-5,-4-3 1,0 4-1,0-1-2,0-1-2,4-3-8,-4-2-3,0 7-7,0-7-1,0 3-5,0-4-4,0-4-3,0 5-3,0-1-4,-8 7-5</inkml:trace>
  <inkml:trace contextRef="#ctx0" brushRef="#br0" timeOffset="47349.7083">8909 4520 354,'0'-4'41,"0"4"-7,0-3-4,4 3 0,0 0-6,-4 0-3,8 0-5,4 0-5,0 0-1,1 0-5,3 0 1,1 0-3,-5-4-1,4 0 0,1 1-5,-5-6-4,4 2-3,-4 4-7,1-3-7,-1 3-6,-4-2-5,5-2-5,-5 4-1,24-6-6</inkml:trace>
  <inkml:trace contextRef="#ctx0" brushRef="#br0" timeOffset="47578.7214">9379 4361 326,'0'0'31,"0"0"-2,4 0 2,-4 3 0,0 0-2,0-3-2,0 6-5,0 7-5,0-2-5,0 2-2,0-3-1,0 2-4,5-4-1,-5 5 0,4-4-3,-4 1-4,0-2 0,0 8-4,4-7-7,-4-4-4,0 1-4,0 4-5,4 0-4,-4-7-5,0 3-4,0-3-1</inkml:trace>
  <inkml:trace contextRef="#ctx0" brushRef="#br0" timeOffset="47979.7443">9519 4033 276,'0'0'26,"0"0"-6,0 3 4,0-3 5,0 7 3,12-1 0,-4 7-1,4-2-4,-4 2-3,5-1-4,-5 1 0,0 1-1,4 2-5,-3-1-1,3 4-1,0 0-2,-4-2-1,1 4 1,3-2-2,-4 6-1,0-4 2,-4 6-3,-4 0 0,4 2 0,-4 1-2,4 0-1,-4 4-1,0-6 0,-4 2-1,0 4-1,0-4 1,-8-5 0,8 2-1,-4-3-3,-1 2-1,-3-2-3,8-2-3,-8-8-1,4 2-3,-1-3-3,1-5 0,4-2-4,-4-3-7,8-3-7,-4 0-5,0-3-5,0-10-4</inkml:trace>
  <inkml:trace contextRef="#ctx0" brushRef="#br0" timeOffset="48291.7621">9965 4033 356,'0'-1'31,"0"1"-3,0 1 2,4 2-1,-4 1-4,0 8-2,0 1-4,0-5 0,0 8-1,0-3-4,0 1 2,0 2 0,0 0-2,0-2 0,0 2-1,0 1-2,0 2-1,0-1-2,0-2-4,-4 6-1,4 2 0,-4-3-2,0 1 2,4-8-1,-5 5-2,5-3-5,0-2-2,0-4-1,0 6-6,0-5-6,0 5-4,0-7-10,0 1-12,0-5-9,0 1-7</inkml:trace>
  <inkml:trace contextRef="#ctx0" brushRef="#br0" timeOffset="48441.7707">9969 4701 407,'4'0'28,"-4"-3"-9,0 3-6,4-3-11,-4 3-10,0 0-11,0-7-10,0 4-4,-4-3-10</inkml:trace>
  <inkml:trace contextRef="#ctx0" brushRef="#br0" timeOffset="49129.8101">10567 2602 236,'0'4'30,"0"2"-5,0 4 0,4-4-1,-4 8-4,8 2 0,0-2 3,4 9 1,1 0 2,-1 0 1,0 1-1,5 1-3,-1 5-1,-4 0-2,1 1-4,3 8-1,0 7-2,-3 7-1,-1 1-1,4 8-1,-8-2-2,5 2 0,-1-1-1,-4 1 1,0-2-2,-4 9 3,1-3-1,-10 4 1,1 7-3,0-1 1,-4 0 0,0 1-1,0-3-1,-5-4-2,1-9 2,0 1-1,-5-10-2,5 2 1,-4 2-1,4-7 1,-9-4-3,5 7 1,-1 0 0,-3-5 0,-1-4 0,5-4-4,-9-2-4,5-7-6,-1-6-5,-3 1-7,3-7-5,1 1-16,-9-5-17,-65 26-16</inkml:trace>
  <inkml:trace contextRef="#ctx0" brushRef="#br0" timeOffset="122052.981">929 6132 222,'4'0'29,"-4"-7"0,0-2-1,0 7-1,5-1 0,-1-3 0,-4 6 0,0-4 1,0 1-5,4 3-4,-4 0 0,0 0-4,0 0-3,0 0-4,0 0 0,0-3-4,0 3 0,0 0-1,0-3 0,0 3-2,0 0 1,0 0 0,0 3-2,-4 7 1,4-4-1,-9 2 1,1 8 2,0-7 1,0-4-2,0 11 0,-1 0 0,-3-5-1,4 5-1,-4-3 1,4 1-1,-1 2 0,-3 0 0,8 1 2,-4-1-1,0 2 2,4 7 1,-5-1 0,1 1 2,4 2-1,-4 0 0,4 4 3,0 5-3,0-1 2,-5-1-1,9 5 1,0-2 1,0-1-2,4-2 1,1 6-3,-1-1 0,8 4 0,0-3 0,1 0 0,-1-1-1,-4-2-1,4-7-1,1-1 0,3-5 1,-4 0-1,5-5-1,-5-2 1,4-1-1,-3-3 0,-1-1-5,0-7-4,0 2-1,-3-1-5,3 0-5,-4-3-2,-4 1-9,0-1-9,0 0-13,-4-3-14</inkml:trace>
  <inkml:trace contextRef="#ctx0" brushRef="#br0" timeOffset="122866.0275">1347 6456 246,'0'0'34,"0"-3"0,0 0-2,0-1-1,0 1-5,0 3-3,0 0-2,0 0 1,0 0 1,0-3-4,0 3-2,0 0-4,0 0-1,4 0-3,-4 3 3,4-3-3,-4 10 2,0 6-3,0 4-2,0 1-1,0 4 2,4-4-2,-4 8-1,0 1-3,0 0 2,0 0-2,0 2 0,0 5-2,0-4-3,0 1-3,0 5-5,0-2-4,-4-4-8,-4 1-7,4-6-9,4-7-9,0-5-4</inkml:trace>
  <inkml:trace contextRef="#ctx0" brushRef="#br0" timeOffset="123143.0434">2055 6429 448,'0'-3'39,"0"3"-11,0 0-6,0 3-5,0-1-2,0 7-3,0 10-3,0-1-3,4 4-3,0 2 1,0-2-1,1-1-2,-1 3 0,-4 1 0,4 5 1,-4-3-2,0-1-4,-4 1-5,4 0-4,-9-2-8,1 2-7,-4 2-6,4-2-5,0-3-4,-1-5-2,-7 60-5</inkml:trace>
  <inkml:trace contextRef="#ctx0" brushRef="#br0" timeOffset="123363.056">1924 6667 467,'-4'0'44,"0"0"-6,4 0-6,4 0-7,-4 4-4,4-4-5,13 0-6,-5 4-2,8 3-1,1-4-5,3 0-4,-3-3-3,3 0-2,1 3-2,-5-3-6,5 0-3,-5 0-7,-3 0-8,3 0-6,-3-3-8,-1 0-5</inkml:trace>
  <inkml:trace contextRef="#ctx0" brushRef="#br0" timeOffset="123631.0713">2657 6599 404,'4'-3'45,"0"3"-2,4 0-7,1 0-8,-1 0-5,4 3-2,-4-3-2,5 3-3,7 4-4,-4-1-3,1 7-2,3-2-2,1 2-1,-1 2-1,5 0-1,-5 4 0,-3-5-4,3 5-3,-4-3-4,1 2-2,3-1-1,-3 5-2,-1-3-5,-8-1-4,4-2-4,-3-2-5,-1-4-7,-4-1-1,-4-6-5,8 1 0,-12 5-3</inkml:trace>
  <inkml:trace contextRef="#ctx0" brushRef="#br0" timeOffset="123866.0847">3021 6545 389,'0'0'49,"4"0"-9,-4-6-7,0-1-6,-4 1-6,4 3-4,-4 3-3,0 0-4,0 0-4,0 0-1,-8 3 0,-1 6-2,5 4 1,-4 1-3,0 12 1,-5-5-1,1 6-1,0 1-4,-5-1-4,1 3-3,-1 4-5,-3-1-4,3 2-4,1-1-5,3-4-2,1-6-5,0-2-2,3-6 2,5-5 2,-4 11-9</inkml:trace>
  <inkml:trace contextRef="#ctx0" brushRef="#br0" timeOffset="124115.099">3554 6434 437,'0'0'42,"4"3"-7,-4 3-4,0 7-7,0 1-5,0 9-5,0-3-3,0-4-3,0 6-3,0-1 0,0 3-1,0 1-1,4-1-1,0-5 0,-4 5-7,4-5-3,-4 2-3,4 3-5,-4-5-8,0-2-7,0-1-9,-4-3-6,0 0-2,-8 20-11</inkml:trace>
  <inkml:trace contextRef="#ctx0" brushRef="#br0" timeOffset="124314.1104">3361 6672 500,'0'-1'43,"0"1"-10,0 0-7,0 0-4,4 0-3,9 0-6,-5 0-1,8 0-4,0 0-4,-3 0-5,3-4-6,1 4-5,3-3 0,0-3-4,1 3-6,-1 0-4,1-4-7,-1-2-7,1 1-8,-1 1-6</inkml:trace>
  <inkml:trace contextRef="#ctx0" brushRef="#br0" timeOffset="124587.126">4442 6135 415,'0'0'43,"4"0"-9,0 0-9,-4 0-6,0 0-3,0 3-3,0 7 0,0-2-5,-4 14 1,4-2-2,0 9-2,0-2-2,-4 3 0,4 0-1,0 1-2,0-3-5,0-1-3,4-1-7,0-6-10,-4 0-8,8-3-5,-8-4-8,4-2-2,-8 17-5</inkml:trace>
  <inkml:trace contextRef="#ctx0" brushRef="#br0" timeOffset="124813.1389">4147 6545 394,'0'0'56,"0"0"-13,0 0-10,0 0-8,0 0-5,0 0-2,0 0-2,12 0-6,1 0-1,7 0-3,1 0-1,-1 0-2,5-3 1,-1 0-2,5 3 0,-4-4-1,3-5-1,5 3 0,0-4-4,-1 7-3,-3-2-4,4 2-6,-9-3-8,1 2-7,0 4-10,-5 0-10,-4 0-2</inkml:trace>
  <inkml:trace contextRef="#ctx0" brushRef="#br0" timeOffset="125186.1602">4356 6715 375,'0'0'40,"0"0"-5,4 0-6,-4 0-2,0 0-5,4 0-3,4 0-6,-4 0 0,9 0-5,3 0-2,-4 0-2,1-1 1,-1 1-3,4 0 0,-3-5 0,-1 5-2,0 0 1,-4 0-1,1 0-1,-5 0-1,-4 5 1,0-5-2,0 1 3,0 15 0,-4-3-1,-9-2 1,1 2 1,4-1-3,-9-1 2,13 9 0,-8-8 1,4 3 0,0-3-2,4 1 2,0-2-1,-1 5 0,-3-3-1,4-2 2,4 2-2,0-1 2,0-2-2,0-2 1,0-2 0,4 0 0,-4 1 0,13-4 0,-9 0-3,4-3-1,0 0-5,8-3-4,-3 3-3,-1-6-6,4-4-7,1-1-5,-1-2-8,-4 1-5</inkml:trace>
  <inkml:trace contextRef="#ctx0" brushRef="#br0" timeOffset="125441.1748">4868 6612 430,'4'-3'46,"0"3"-11,4 0-6,-4 0-5,0 0-3,5 3-3,-1 0-6,0 3-2,-4 4-2,8-2-3,-4 1 0,1 1-1,-1 3-3,4 1 1,-4 2-1,-4-3-2,9 1-5,-5 5-4,0-2-1,0 2-4,0-4-3,-3-2-2,-5-1-5,4-1-5,-4-1-3,8-7-3,-4-3-1,0 10-3,8-4-8</inkml:trace>
  <inkml:trace contextRef="#ctx0" brushRef="#br0" timeOffset="125645.1865">5105 6555 417,'0'0'46,"-8"1"-8,8-1-7,-12 6-6,-1 7-6,1 5-6,0 1-4,0 1-2,-1 6-1,1-2-6,0 1-4,-1-1-3,1-5-5,0 2-3,0-4-7,3 2-3,1 4-5,-4-9-4,8-5-4,0-2 2,0 2 0,0-9 0</inkml:trace>
  <inkml:trace contextRef="#ctx0" brushRef="#br0" timeOffset="125988.2061">5269 6055 356,'4'-6'44,"-4"3"-5,8 3-5,-4 0-5,-4 0-7,9-3-6,-1-4-2,-4 7-4,4 0-3,0 0-2,0 0-1,1 0-1,-1 0-2,0 3 1,0 1-1,-4 5 0,0-2-1,0 0 2,-4 0-2,5 2 0,-5 1 1,0 3-1,0-2 3,0 5 0,-5 0 2,5-2 1,0 2-3,-8-2 0,4-1 2,-4 3 0,8-2-3,0-1 1,0-4-1,0 1-1,0-2 1,0 1-2,0-2 2,8-4 0,-4 0-1,9 0 0,-5-3 1,0 3-6,0-3-5,4 0-8,-3 0-12,-1-3-17,4 3-19</inkml:trace>
  <inkml:trace contextRef="#ctx0" brushRef="#br0" timeOffset="126592.2407">5957 6257 313,'0'0'44,"0"-6"2,0 3-2,0 3-5,0-3-6,0-1-8,0 4-7,0 0-4,0 0-6,0 0 0,0 7-1,0 9-3,4-2 0,0 8-3,0-4-1,4 4 2,5-1-2,-5 7-1,-4-1-2,0 0-4,0 0-2,-4 2-4,0-2-4,-8 2-4,4 1-3,-13-3-2,5-7-6,0 3-3,-1-6-3,1 2-1</inkml:trace>
  <inkml:trace contextRef="#ctx0" brushRef="#br0" timeOffset="126804.2528">5854 6480 397,'0'0'47,"5"0"-9,-5 0-5,4 3-2,0-3-9,8 3-6,0-3-2,1 0-4,3 0-5,4 0 0,-3 3-7,3 1-2,-3-4-4,-1 0-5,4 0-4,1-4-6,-9 1-7,5 0-7,-1-7-1,-4 6-5,25-22-10</inkml:trace>
  <inkml:trace contextRef="#ctx0" brushRef="#br0" timeOffset="127129.2714">6866 5982 335,'0'0'37,"0"0"-5,0 0-7,0 0-4,0 0-4,0 0 0,0 0 3,0 3-3,0-3-4,0 4-2,4 7-3,-4 5 0,4-2-1,-4 5-2,4-2-3,4 3 0,-8 5-2,4-1-5,-4 0-9,0 1-10,0 2-6,0-5-7,-4-1-6,4 0 1,-24 47-8</inkml:trace>
  <inkml:trace contextRef="#ctx0" brushRef="#br0" timeOffset="127452.2899">6595 6348 337,'0'0'31,"0"0"-8,0 0 4,0 0 3,0 0-3,5 6-2,7-6-5,0 10-5,0-4-1,5-3-4,3 4-1,-3-4-1,3 3-2,5-3-2,-1-1 1,1-2 1,3 0-1,1 0 0,-4 0-2,7-2 0,-3 2 0,0-3 0,3 3-1,1-6-1,0-1-1,0 4 1,-1 0 0,1 0-2,-8 0-1,3 3-3,-3-3-3,-5 3-3,-3 0-3,-5 0-5,0 3-5,1-3-5,-5 3-6,0-3-6,-4 3-6,8 21-4</inkml:trace>
  <inkml:trace contextRef="#ctx0" brushRef="#br0" timeOffset="128190.3321">7042 6572 210,'4'-3'31,"-4"3"-1,0-3-1,4-1-6,-4-2-1,0 5-3,0-3-1,0-2 1,0 3 0,0 0 3,0-1-5,0-2 1,-8 0-3,8 3-4,-4-4-3,-1 4 0,1 0-3,-4 1-1,-4-1-2,4 3-1,0 0 1,-1 0 0,1 3-1,-4-1 0,4 7 0,-5 1-1,1-1 0,4 7 0,0-5-1,-5 5 2,5-1-1,-8 4 0,8 0 0,0 2 0,-5 6 0,5 1 0,0-1 0,4 3 0,0 1 0,4 0-1,0-4 2,4 0-1,-4-4 0,4-3 0,0-7 0,4 0 5,0-5 2,1-2-2,-1-6 2,0 0 1,4-3-2,-4-8-3,1 4 0,3-5-2,-4-4 1,8 2-1,-7-2 0,-5 1 0,0-4 0,4 7-1,-4 4 1,0 1-1,-4-2 2,0 2 1,0 4-3,-8 0 0,4 3 0,-4 0 1,-5 0-1,-3 3-1,4-3-4,-1 7 1,-3 2-4,4-3-3,0 2-4,-1-1-7,1 2-6,4 1-10,0-4-8,3-3-6</inkml:trace>
  <inkml:trace contextRef="#ctx0" brushRef="#br0" timeOffset="128504.35">7590 6453 374,'0'-3'49,"0"3"-9,4 0-7,5 0-6,-1 0-5,-4 3-5,0 0-2,0 0-1,0 7 1,4 4-2,-4 2-1,0 1 1,5 2-4,-5 1-2,0-6-2,0 5-1,4-2-1,4-1-3,-3-1 2,-1 1-1,0-1-5,0-3-3,4 0-4,-7 4-3,3-9-1,0 0-1,0 3-2,0 0-3,-4-7-5,0 3-6,1-6-6,-5 0-7,4-3-7</inkml:trace>
  <inkml:trace contextRef="#ctx0" brushRef="#br0" timeOffset="128731.363">7770 6477 410,'0'0'44,"0"0"-7,-4 0-7,4-4-6,0 4-6,0 0-4,0 0-2,-12 0-3,4 7-3,0 12-2,-9-2 0,9 6-2,-4-3 0,0 3-3,-1 0-2,-3 3-5,-1-9-2,5 7-6,-4 2-4,4-3-7,-5-3-2,5 0-4,0-4-3,-1 2-5,5-6 1,-16 14-7</inkml:trace>
  <inkml:trace contextRef="#ctx0" brushRef="#br0" timeOffset="129197.3897">7991 5960 452,'5'0'38,"-5"-3"-11,4 0-7,-4 3-4,8 0-4,0 0-1,0 0-5,0 0-2,1 0 0,-1 0 0,0 0-2,-4 3-2,4-3 1,-4 3 1,0 7 0,1-7-3,-1 3 0,-4 0 1,0 1-1,0-4 0,0 2 2,-4 1 0,-5 4-1,1-4-1,-4 2 0,4 1 1,0-2 0,-1-4-1,5-3 0,0 3-2,0 4 1,4-4 1,0-3-1,0 3 1,0-2 0,0-1 0,0 0 0,4 4 1,0-4 0,9 0 0,-9 3 0,8 0 0,-4 3 0,0-2 0,-4-1 0,5 6 1,-1-6 2,-8 7 1,4-5 1,0-2 0,-4 10-1,0 3 0,-4-2 0,0 2-1,-4-2 0,-1 2-2,1 0 1,0-5-1,0-1 0,0-1-1,-1-3-1,1-2-3,0 2-8,0-3-4,-4-3-7,3 0-15,1-3-12,-16-13-13</inkml:trace>
  <inkml:trace contextRef="#ctx0" brushRef="#br0" timeOffset="129721.4197">8593 6178 337,'0'-3'27,"0"-1"-3,0 4 1,0 4 4,4-4 0,-4 3-3,9-3-6,-5 9-6,4-1-2,-4 8-3,0 0-1,-4 2-1,4 1-2,-4 4-1,0 1-2,0 5 0,-4 1-2,0-3-1,0 2-4,0-5-8,0-1-8,-5 3-6,5-9-9,0 2-5,0-3-8</inkml:trace>
  <inkml:trace contextRef="#ctx0" brushRef="#br0" timeOffset="129957.4332">8499 6340 450,'0'0'40,"0"0"-9,0 0-5,0 0-7,0 5-3,4-5-4,9 6-3,3-3-2,0 0-3,5-3 1,-5 0-3,0 0-4,5 0-3,-5 0-1,5 0-5,-5 0-2,-4-3-4,-3 3-4,-1 0-4,0 0-6,-8 0-7,8 0-5,-4 0-3</inkml:trace>
  <inkml:trace contextRef="#ctx0" brushRef="#br0" timeOffset="137341.8555">9338 5942 161,'0'0'16,"0"-3"1,4 3 2,-4 0 1,0 0 2,0-3-3,0 0 4,0 3 1,0 0 1,0 0 3,0 0-2,0 0-4,0 0 0,5 0-5,-5 0-2,0 0 0,0 0 0,0 3-2,0 8-2,0 5-1,0 0-2,0 5-3,0-2-1,0 1-1,4 7-1,-4-4 0,0 2-2,8-1-4,-4-3-2,-4-5-4,8 1-6,-8-1-8,4-6-5,0-7-4,-4 5-9,0-4-7</inkml:trace>
  <inkml:trace contextRef="#ctx0" brushRef="#br0" timeOffset="137772.8802">9015 6426 227,'0'0'34,"0"0"-6,4-3-3,-4 3-4,0 0-7,4 0 0,4 0 4,1-4 4,-1 4 3,8-3 0,0 3 1,1-6-3,3 0-2,5 2-4,-1-2 1,1-2-4,0 2-1,3-1-2,-3 1-1,-1 0-2,1-1 2,4 1-3,-5 3 0,9-2 0,-4-1-3,-5-1 2,13-6-2,-4 6-1,-5-3 0,5-3-1,0 7-1,-4 1-1,-5-1 0,1-1 1,-1 4 0,1 0-1,-9 3-2,1 0-2,-1 0-3,-4 0-1,-4 0-3,1 0-1,-5 0-4,0 0-3,-4 0-5,0 0-7,-4 3-5,4 4-7,-4-1-6,-33 42-8</inkml:trace>
  <inkml:trace contextRef="#ctx0" brushRef="#br0" timeOffset="138224.906">9224 6596 340,'0'0'40,"0"0"-2,0 0-1,0 0-5,4 0-5,-4 0-3,0 0-4,8 0-3,4 0-4,1 0-3,-1 0-1,0 0-4,0 0 1,5 0-2,-5 0-2,4 3 1,1 0-2,-5 4 0,0-1-1,1 0 1,-5 1-1,0-3 0,0 3 0,-4 2 0,-4-2 0,9 5 0,-9 3 0,0-6 2,0 4-2,-5 1 1,1 5-1,0-4 0,-4 1 0,0 1 1,0 2-1,4-3 0,-5-2-1,5 5 1,-4-3 1,4-1 0,0-3 0,0-2 0,4 1 0,-4-1-1,0 2 0,4-5 0,0-1 0,0 2 0,0-2 0,0-3 0,4 1 0,0-4 0,0 0-1,8 0 1,-4 0-3,1-4-2,-1-2-1,4-3-4,-4 4-1,0-2-7,5-5-7,-9-1-9,4 5-6,4-5-3,1-3-5,11-26-5</inkml:trace>
  <inkml:trace contextRef="#ctx0" brushRef="#br0" timeOffset="138597.9274">9580 6507 293,'0'-2'44,"0"-1"-5,0 3-4,0 0-2,0 0-7,0-3-2,0 3-6,4-3-2,-4 3-5,0 0-1,4 0-2,0 3-1,0-3 0,0 3-1,5 8 0,-5-1-3,0-1 0,0-2-2,-4-1 3,4 8-3,0-4-1,-4 3 0,0-5 1,0 1-1,-4 1 0,0 2 0,4-1 0,0-4 0,-4 6 0,4-10 0,-4 0 0,4 3 0,0-3 1,0 2-1,0-2 0,0 1 0,0-4 0,0 0-1,8 0 1,-8 0 0,12 0 0,5-4 0,-1 1 0,0-2-1,-3-7-3,-1 5-3,0-2-1,0 1-4,1 1-4,-1 1-4,-4-3-3,-4 2-6,4-2-7,1 4-1,-5-5-5,8-12-7</inkml:trace>
  <inkml:trace contextRef="#ctx0" brushRef="#br0" timeOffset="138795.9387">9789 6462 212,'0'0'32,"0"0"3,0 0-5,0 0 0,0 0 1,0 4 4,0-1-1,0-2 0,0 9-7,0-1-4,0 1-6,4 4-4,0 2-3,4 0-1,-4 1-4,-4 6 1,4-3-4,0 3-1,-4-3-4,0 3-6,0 0-6,0-2-6,0-2-5,-4 2-6,0 1-5,0-4-5,0-2-2</inkml:trace>
  <inkml:trace contextRef="#ctx0" brushRef="#br0" timeOffset="139114.9569">10133 6281 410,'0'-3'36,"4"0"-6,-4 3-1,4 0-6,0 3-4,-4-3-3,8 9-3,0 1-3,0 0 1,1 1-3,3 5-1,0-2 0,1 2-2,-1 0 0,0-4 0,4 3 0,5-3-1,-1 3-2,-7 1-1,3 0-2,-4-2-5,1 2-2,-1-2-2,-4-1-2,0-1-3,-4 1-4,5-5-5,-5 2 0,0-4-3,0-3-4,0 0-5,0-3-3,-4 0-4</inkml:trace>
  <inkml:trace contextRef="#ctx0" brushRef="#br0" timeOffset="139359.9709">10395 6229 337,'0'0'36,"-4"0"-2,-5 4-6,9 1 1,-4 5-7,-4-1-3,0 4-5,-4 1-5,3 2-3,1-2-1,0 6 0,0 0-3,0 2 1,4 2-2,-9 2-1,5-2-3,0-1-4,0 0-3,0-3-3,-5 3-4,5-3-4,-4 3-1,4-9-5,4 2-2,-5-7 0,9 1-1,-4-9 0,-8 3-9</inkml:trace>
  <inkml:trace contextRef="#ctx0" brushRef="#br0" timeOffset="139740.9927">10509 5833 360,'0'0'30,"4"-3"-4,0-4-4,1 4 3,-1 0-4,-4 3-2,8-3-5,-8 3-4,0 0-3,4 3-1,-4-3-2,0 0 0,0 3 0,0-3 1,0 13-2,0-5 0,0 4 0,0-2-1,0-2 1,0 5-1,0-4 0,0 4-1,0-5-1,4 1 1,-4-2-1,4 2 2,-4-2-2,8-3 0,-4 0 0,5-1 0,-5 0 0,0-3 1,4 0-1,0-3 1,0 0-2,5-1 1,-5 4 0,0-4-2,0 0-3,-4-2-7,4 3 0,1-3-6,-5-1-2,0 1 0,0-2-3,0 5-2,0 0-2,0-4 0,-4-2-2,4 2-1,-4-1 1,4-20-9</inkml:trace>
  <inkml:trace contextRef="#ctx0" brushRef="#br0" timeOffset="139935.0038">10718 5737 223,'0'0'24,"-4"0"6,4 0-2,0 0 2,0 0 3,0 4 0,0 7 4,0-2-4,0 4-4,0 1-4,0 2-6,0 0-5,0 5-4,0 1-2,0-1-2,-4-2-3,0-2-1,4 9-4,-4-6-4,4 3-5,-4-6-6,0-1-10,4 1-10,-5-1-8,1-1-7</inkml:trace>
  <inkml:trace contextRef="#ctx0" brushRef="#br0" timeOffset="140228.0206">11164 5914 390,'0'-2'30,"9"2"0,-9 2-2,4 1-3,0 3-3,-4-2-6,0 8 1,0 3-6,0 1-2,0-4-1,0 3-3,0 0 0,0 6-1,-4-5-1,4 8 0,-4 1-1,4-4-3,0 4-1,0-7-5,-5 1-5,5-5-8,-4 2-10,4-3-8,-4 1-9,0 2-6</inkml:trace>
  <inkml:trace contextRef="#ctx0" brushRef="#br0" timeOffset="140479.035">11029 6108 426,'0'0'44,"0"0"-11,0-3-8,4-1-3,0 4-3,5 0-3,3 0-3,-4 0-3,0-3-3,5 0-2,-1 3-1,0 0 0,9-6-3,-5 3 0,0-4-3,1 4-3,-5 0-5,4 3-2,1 0-5,-5-3-3,4 3-3,-3-4-3,-1 3-6,0 1-3,1 0-4,-9 1-1,16 22-9</inkml:trace>
  <inkml:trace contextRef="#ctx0" brushRef="#br0" timeOffset="140705.0479">11537 6404 361,'8'-4'22,"-4"1"-5,-4 0-4,4 3-6,0-2-1,5 2-3,-1 0-10,-4-3-6,-4 3-5,8 0 1,-8 0 3,4 0-1,-4 0-1,0 0-5,4-3-17</inkml:trace>
  <inkml:trace contextRef="#ctx0" brushRef="#br0" timeOffset="140902.0591">11778 6413 360,'5'0'29,"-5"0"-7,0 0-3,0 0-1,0 0-4,0 0-4,0 0-4,0 0-1,0 0-5,0 0-8,0 0-6,0 0-10,0 0-7,0 0-9</inkml:trace>
  <inkml:trace contextRef="#ctx0" brushRef="#br0" timeOffset="141086.0697">11950 6386 347,'0'0'25,"0"0"-5,0 0-2,0-3-7,4 3-3,1 0-3,-1-3-3,-4 3-12,0 0-11,0 0-9,0 0-5,0 0-8</inkml:trace>
  <inkml:trace contextRef="#ctx0" brushRef="#br0" timeOffset="141266.08">12106 6364 327,'0'0'34,"0"-3"-5,0 3-2,0 0-4,0 0-5,0 0-5,0 0-7,4 0-8,-4 0-8,0 0-6,0 0-7,4 0-6,0 0-5,8 0-12</inkml:trace>
  <inkml:trace contextRef="#ctx0" brushRef="#br0" timeOffset="141770.1088">12130 5507 354,'0'0'25,"5"-2"-6,-1 2 7,-4 0 9,12 2 0,0 1-4,-4 3-5,5 7-1,3 3-1,0-2 0,1 5-2,3 5 0,1 6-6,3-4 2,-3 1-3,-1 3-3,5 5 0,-5-5 0,1 1-1,-1-1 0,-3 0 0,3-1 0,-8 1 0,5 0-1,-1-1-2,-4 4 0,1 0 0,-5 7-1,-4 0 0,0 0-3,4-1-2,-8-5 1,4 2-1,-4-2-1,-4-1 0,4 2-1,-8-2 0,-4-2-1,0-4-5,3 1-1,-3-1-6,0-3-4,4 2-3,-5-3-5,1 0-3,4-9-4,-4 2-5,3-3-8,5-5-10,-4 1-14,-16 10-5</inkml:trace>
  <inkml:trace contextRef="#ctx0" brushRef="#br0" timeOffset="144462.2628">13084 5572 167,'0'0'16,"0"0"-3,0 0 3,0 0-5,0 0 1,0 0 0,0 0 2,0 0-1,0 0 2,0 0 0,0 0-1,0 0 3,0 0-2,0 0-2,0 0 1,0 0-2,-4 3-3,4-3 1,0 7-1,-4-1-2,4 2 4,0-2-3,-4 4 0,-4-1-1,0 2 2,0 2-1,3 3 2,-3-3 1,0 1-2,0-1-1,0 1 0,0 2-2,-1 5-1,1-2 2,-4 1 0,4 0-2,4 3 2,-5 3-3,-3-2 3,4 4-1,4-1 0,-4 7 0,-1 2 1,5 4-2,4 6 1,-8 0-1,8 0 0,-4 0 1,4-1 0,0 1-2,4-3 0,0-3 1,4-4 0,5 1 1,-1-4-2,0-1 0,1-8-2,3-3 1,0 1 0,-3 2-1,3-2-1,-4-8 0,5 5 0,-5 4 0,4-6 0,-3-1 1,-1-2-1,0-1-2,-4-2-3,5 2-3,-5-7-4,-4 4-3,4-7-2,-4 6-5,4-5-8,-4-1-12,1-2-13,-5-1-10</inkml:trace>
  <inkml:trace contextRef="#ctx0" brushRef="#br0" timeOffset="146616.386">13494 6003 290,'0'0'35,"0"-6"-3,0 4 2,0-1 1,4 3 3,-4 0-5,8 0-4,0 3-4,-4-3-7,5 2-3,-1 10-1,0-2-2,4-1-2,0 6-1,1 1-4,3 1-1,-4 2 1,5 0-3,-1 8 0,1 0-1,-5 0 1,4-1-2,1 1 0,-1 0 1,-4 1-1,1-4 1,-1-3-2,-4 1 1,4-3-3,-4-4-2,1 0-3,-1 0-1,-4-3-3,4-2-2,-4 0-7,0-6-6,0-1-4,5 1-7,-5-4 1,0 3-3,0-3-3,8 0-3</inkml:trace>
  <inkml:trace contextRef="#ctx0" brushRef="#br0" timeOffset="146925.4037">13764 6000 287,'0'0'33,"-4"0"-3,4 0-3,-4 0 0,4 3-5,-4 0-2,4 3-2,-8 4-3,3 1 0,1 2-5,0-4-1,-4 6 2,4 4-5,-4 3 1,4-5 1,-9 4-2,5 1 2,0 2-3,0 2 0,0 1-2,-5 0-2,5 1 1,-4-1-1,0-3 0,3 2-1,-3-2-3,0-2-4,4-5-4,-5 2-5,5-1-6,4-2-1,-4-5-3,8-2-3,-8 1-1,4-4-4,0 1-1,-1 5-8</inkml:trace>
  <inkml:trace contextRef="#ctx0" brushRef="#br0" timeOffset="147170.4177">14034 6184 330,'8'-3'42,"-4"0"-5,9 0 1,-1 3-7,0 0-5,1-4-5,-1 1-6,0-6-1,5 2-2,-1 3-2,0-3-3,5-2 0,-5-1-1,1 4-2,-1-2-1,0-2-4,-3 7-6,-1-3-5,-8 3-8,4-4-6,-4 4-9,-4 3-11,0 3-7</inkml:trace>
  <inkml:trace contextRef="#ctx0" brushRef="#br0" timeOffset="147862.4573">14845 5694 295,'0'0'35,"0"0"-1,0-3-1,4 3-4,-4 0-3,0-3-5,0 3 0,0 3-2,0 0 0,0 1-4,0 10-2,0 2 0,4 0-3,-4 1-3,4-1-1,4 5-2,-4-5-2,9 0 1,-5-2-1,0 8-4,0-11-5,0 2-7,-8 3-6,5-5-9,-5 5-7,0-7-8,-5 6-4,-19 40-9</inkml:trace>
  <inkml:trace contextRef="#ctx0" brushRef="#br0" timeOffset="148156.4741">14509 6181 323,'4'0'34,"-4"3"-1,0-3-1,17 0 1,-1 0-6,0 0-4,5 0-7,3 0-3,1 0-3,4-3-3,-1 3 0,5-6 0,4-1 2,0 1 0,4-8-2,0 1 0,0-3-1,-1 2-1,-7 4-2,4-3-1,-4 7-1,-9-4 0,5 6-3,-4 1-7,-5-1-5,-4 1-4,1 0-7,-5 3-9,0 0-4,-8 0-5,9 0-6,-9 10-4</inkml:trace>
  <inkml:trace contextRef="#ctx0" brushRef="#br0" timeOffset="148681.5041">15107 6367 261,'0'0'37,"-4"0"-5,0 0-4,0 0-4,4-3-5,-5 3-5,1 0-2,0 0-2,0 0 0,0-3 0,0 3-2,0-4-1,0-2-2,0 0-1,0 1-1,-5-1-1,5-1-1,0 7 1,-4 0-1,0-3 0,-4 3 1,3 0-2,-3 3 0,4-3 0,-4 7 0,3 4 0,-3-2-1,4 4 2,0 3-1,0-2 0,-1 2 0,1 2 0,4 1 0,0 4 0,4 3 1,-4-5-1,0 1 0,4-2 0,0 3 0,0-3 1,8-1 0,-4 2-2,0-2 2,4-4-2,1 0 2,-1-5-1,0-5 0,0 1 2,0-6 3,1 3 4,-1-3 3,0 0-3,0-3 1,0 3-2,0-1-3,1-9-1,-5 0 0,0-5 0,4 8-1,-4-1-2,-4-1 1,0 2-1,4 1 0,-4 0 0,0-2-1,0 1 2,-4 4 0,4 0 0,0 0-2,-8 3 1,0 0 0,0-3 0,-1 3-1,1 0 0,-4 0 0,4 0-1,-5 3-2,1 3-4,0 4-7,0-6 1,3 6-7,-3-4-3,4 1-9,4-4-4,0 0-6,4 0-2</inkml:trace>
  <inkml:trace contextRef="#ctx0" brushRef="#br0" timeOffset="149032.5242">15488 6089 487,'0'0'31,"4"0"-10,0 3-3,0 0-2,4 0 0,0 4-2,0-4-3,5 8-1,-5 2-3,8 3 1,-3-8 0,-1 4 0,4 4-2,-4 2 1,1-2-3,-1 1 0,0 2-3,1 0 2,-1-1-3,-4-2 2,4-2-2,-3 2-2,-1-2-5,-4-1-2,4-1-2,0 1 0,-4-5-2,0 2-3,5-1-3,-9-2-8,0-1-5,4-4-4,-4 1-6,4 0 0,-4 3-13</inkml:trace>
  <inkml:trace contextRef="#ctx0" brushRef="#br0" timeOffset="149287.5388">15684 6036 345,'0'0'35,"0"0"-4,0 0 0,0 7-5,0-7-3,-4 6-4,0 11-3,-4 6-4,0-1-2,-1-1-2,1 3-3,-4 4 1,4-1-3,-1 0 1,-3-1-2,4-3 0,0 0 0,4 1-5,-4-7-3,-1 2-7,5-3-5,-4-5-8,0 2-3,8-4-3,-4 1-3,4-5-1,-4-5-2</inkml:trace>
  <inkml:trace contextRef="#ctx0" brushRef="#br0" timeOffset="149870.5721">15860 5469 336,'0'0'37,"0"0"-4,4 0-4,-4 0 0,0 0-3,4 0-5,0-3-4,1 3-5,3-4-1,-4 4-2,4 0-3,-4 0-1,4 0-1,-4 0-2,5 0 1,-5 0-2,0 4 0,0 2 0,0-4-1,0 10 0,0-2 0,-4 1 2,0 2-1,0-4 0,-4 1 0,0 2-1,0-4 0,0 2 0,-4-1 0,3 1 0,-3-2-1,8 1 2,-4 1-2,-4 0 0,8-4 2,-4-5 0,4 3-2,0-1 2,0 0-1,0 3 0,0-2 0,4-4-1,-4 3-1,12-3 2,-4 0 0,1 0 0,-5 0 0,12 3 0,-12-3 1,13 0 0,-9 3 0,-4 0-1,0 0 2,0 4 2,0-2 0,-4 1 0,0 0-2,-4 4 1,4 1-2,-4 5-1,-4-3 2,4-2 0,0-2-1,-9 1-1,5-4 0,0 4 0,0-6 0,4 0 0,-5 2 1,-3-6-2,4 0 1,0 0-5,4 3-2,-4-3-6,3 0-10,1 0-8,0 0-11,4 0-8,-12-13-12</inkml:trace>
  <inkml:trace contextRef="#ctx0" brushRef="#br0" timeOffset="150873.6295">16499 5973 240,'0'-3'34,"4"3"-2,-4 0-2,0-7-4,4 7 0,-4 0 1,0 0 0,0 0-3,4 3-4,-4 10-3,0 0-5,0-2 0,0 5-3,0-10-2,0-1 0,4 14-3,0-3-2,0 5 1,5 1-2,-5-5-3,0 7-5,-4 2-5,0-6-4,0 3-6,0-6-7,0-1-5,0 0-6,0-2-2</inkml:trace>
  <inkml:trace contextRef="#ctx0" brushRef="#br0" timeOffset="151121.6437">16425 6156 351,'0'0'33,"4"0"5,-4 0-1,8 0-5,5 0-9,3 0-4,-4 0-5,1-8-4,7-2-2,-4 7-2,1-4-1,3-2-1,1 1-6,-5-2-5,1 7-8,-1-6-8,-4 6-9,-4-1-6,5 1-7,-1 0-1,29-11-6</inkml:trace>
  <inkml:trace contextRef="#ctx0" brushRef="#br0" timeOffset="151438.6618">17338 5618 257,'0'0'24,"0"0"-3,0 0-6,0 0 2,4 0-1,-4 0 2,0 0 0,0 7 4,0 7-1,4 2 2,0-2-2,0 5-2,-4 2-4,5-5-4,-1 6-3,-4-5-3,4 3 1,0-3-3,0-1-2,-4 0-4,4-5-11,0-5-7,-4 4-8,0-1-7,0 2-5,0 2-2</inkml:trace>
  <inkml:trace contextRef="#ctx0" brushRef="#br0" timeOffset="151864.6862">16957 6070 243,'0'0'24,"4"-4"-1,1 4 0,11 0 1,0 0-1,5 0 0,-5 0 3,0 0 1,5 0-1,-1-1-3,1-2-2,-1 0-5,5-1-3,-1-2 0,1 3-1,8 0-1,0-1-1,-1 1-1,5 3-1,-4-3-1,4 0-2,0 3-2,-5-5 0,1 2 0,0 3-2,-9 0 2,5 0-2,-4 0-1,3-3 0,-7 3 1,3 0 1,-7 0 0,7 0 0,-11-3-1,7-1-1,-4 4 0,1-3 0,-1 3 0,1-3-1,-5 3-2,0 0-3,0-3-3,-3 3-2,-5 0-1,4-3 0,0 0-1,-8 3-1,8-2-7,-4 2-3,-4 0-7,0 2-6,0-2-7,-4 0-10</inkml:trace>
  <inkml:trace contextRef="#ctx0" brushRef="#br0" timeOffset="152869.7437">17195 6257 222,'0'-3'35,"0"0"-5,4 3 1,-4-3 0,0 3 1,0 0 6,8 0 0,-8 0-5,0 3-5,4 0-6,0 7-2,-4-1-4,4 2-2,-4 2-1,4 0-3,-4 1-1,0 2-3,0 1-2,5 6-1,-5 1 0,0-2-1,0-2 1,0 3-2,-5-3-1,5 1 0,0 1-5,-4-3 0,4-1-5,-4-2-6,4-5-3,-4-2-8,0-2-5,0 2-5,-4-2-5,8-4-2,0-3-3</inkml:trace>
  <inkml:trace contextRef="#ctx0" brushRef="#br0" timeOffset="153294.768">17379 6264 380,'4'0'42,"0"-4"0,8 1-7,-3 0-6,3 3-8,0 0-6,-4 0-2,1 0-4,3 0-1,-4 0-4,0 0-1,5 3-1,-5 0 1,0 1-2,4-1 0,-8 3 1,9-1-2,-1 1 0,-8-3 1,4 7-1,-4-4 0,-4 5 0,0-1 0,0 3 1,0-2-2,0 5 1,-4 0 1,0-2-2,-4-1 1,0 3 0,-1-2 1,5-1-2,-4-1 1,4 3 1,0 1-2,0-4-1,-4-1 2,8 5 0,-8-9 0,8 2 1,-5-1 0,1 2 0,4-1-2,0-2 2,0-4-2,0 0 1,0-1 0,4 1 0,-4-3 0,5 0 0,3 0 0,4 0 0,0 0 1,-4 0-5,5-3-2,-5 1-2,4-4-4,-4 2-5,1-2-5,-5 0-6,4-1-4,0 3-6,0-3-6,13-12-8</inkml:trace>
  <inkml:trace contextRef="#ctx0" brushRef="#br0" timeOffset="153777.7956">17874 6354 364,'4'0'41,"1"-3"-9,-1-3-3,-4 1-3,0-1-6,0-7-2,4 6-4,-4 0-3,0-3-3,-4 0 1,4 1-3,0 1-1,0-2 0,0 1-3,0-1 2,0 2-2,-4 2-2,4 0 1,-9 3 0,5-7 0,0 4-1,0 6 0,-4-7 0,8 4 0,-4 1-1,4-1 2,-8 3-1,-1 0-1,5 0 2,-4 3-1,0-1-1,4 4 0,-4 4 1,-5 6 0,5-2-1,0 2 0,0-3 1,4 1 1,-4 2 0,3-2 0,-3 2-2,8 2 2,0-2-2,-4 3 1,4-2 1,4-1 0,-4-3-2,0-2 0,8-2 2,-8-2-2,5 2 3,3-2 1,4-7 1,-4 0-2,4 0 2,-3 0-1,-1-3 0,4-1-2,0-2 0,1-7 1,-5 1-2,0-3 1,0 3 0,-4-3-1,5-1 1,-9 4-2,4-1 1,-4 2-4,0 1 0,0 1-3,0 2-4,0-1-4,0 5-8,-4 0-7,4 0-8,0 3-8,0 0-12</inkml:trace>
  <inkml:trace contextRef="#ctx0" brushRef="#br0" timeOffset="154149.8169">18231 5841 405,'0'0'35,"0"0"-3,0 0-2,0 0-7,8 3-3,0-3-5,0 3 0,0 7-3,5-4 0,-5 8-2,4 2-1,0-6-2,1 1 2,-1 5 0,4-4-1,1 3-3,-1-2-1,-4-1 0,1 3-1,-1 0-2,-4-2 1,8 5-2,-3-2 1,-5 1-1,0 2-4,-4-3-3,4-2 0,1-1-2,-5-3-1,0 4-2,8 2-3,-4-7-6,-4-1-3,5 2-3,-1-1-7,-4-5-8,0-1-3,8 3-11</inkml:trace>
  <inkml:trace contextRef="#ctx0" brushRef="#br0" timeOffset="154414.832">18517 5850 336,'0'0'30,"0"0"-1,0 3 0,-8 4-1,-4 4 0,-1 5-6,1 3-5,0-2-6,0 7-2,-1-5-1,1 4-3,-4 4-1,3-4-1,1 4-2,0-1-4,-1-4-6,5 2-6,-4-3-3,4-2-4,0-5-3,-1-1-3,5-4-1,-4 1-2,0-5-2,4-1 0,-4-2-8</inkml:trace>
  <inkml:trace contextRef="#ctx0" brushRef="#br0" timeOffset="154978.8643">18845 5324 301,'4'-6'31,"0"3"-5,-4 3 2,0-4-1,0 4-2,0-4-1,0 4-6,0 0-2,0 0-4,-8 3-1,8-2-2,-13-1-1,9 0 0,-4 0-1,4 0 0,0 0-2,-4 4 0,4-1-1,-5 3-1,9 0-2,-8 1 0,0 2 0,4-2 1,0-6-2,-4 2 0,4 7 0,-5-4 0,5 4 0,0-5 0,0-2 2,4 3-1,-4 7-3,4-7 2,0 1 0,0-1 0,0-4 1,0 1-1,4 3 1,-4 0-1,0 4 0,0-7-2,4 7 3,0-5 0,0-2-1,0 0 1,1 3-2,-1 1 2,0-1-1,0 2 0,0 1-1,-4-2 2,4-1-2,0 1 1,0-4 0,0 3 0,0-3 0,1 0 1,-1 1-1,-4-3 2,0 6 2,4-1 1,0 0-2,-4 1 0,0-1-2,0-1 1,0 7-1,-4-5 1,0-1-1,4 4-1,-9-6 0,5 0 0,-4 2 1,0-3 0,4 0 0,0-3-1,-4 4-1,-1-4 0,5 0 0,-4 0-5,0 3 0,-4-3-7,3 0-2,1 3-6,0-3-7,4 0-11,0 0-7,-4 0-13</inkml:trace>
  <inkml:trace contextRef="#ctx0" brushRef="#br0" timeOffset="155558.8975">19275 5542 305,'0'0'30,"0"-3"-7,4 3 7,-4 0 1,0 0-3,4 3-5,0 10 1,0 1-5,0 2-2,0 1-4,-4-1-2,0 5-3,0-2 2,0 5-5,0 1-1,0 2-2,-4-3-2,4 2-5,-4-6-6,0 2-7,-4-1-8,4-5-8,-1 1-7,1 3-3,-12 40-11</inkml:trace>
  <inkml:trace contextRef="#ctx0" brushRef="#br0" timeOffset="155814.9121">19131 5771 418,'0'0'40,"0"0"-7,0 0-9,0 0-2,0 0-3,8 0-5,5 0-4,-1 0-3,0 0-2,5 0 0,3 0-4,-8 0-3,9 0-4,-9-3-1,9 3-1,-9 0-6,4 0-4,-3 0-8,3 0-9,-4 0-2,0 0-8,17 0-6</inkml:trace>
  <inkml:trace contextRef="#ctx0" brushRef="#br0" timeOffset="156080.9273">19807 5960 410,'0'0'35,"4"0"-5,-4 0-1,0 0-5,8 0-5,-8-3-6,0 3-2,0-3-5,4 3 0,0 0-2,0-4-6,4 4-6,-8 0-9,9 0-7,-5 0-11,4 0-11,-8 0-9</inkml:trace>
  <inkml:trace contextRef="#ctx0" brushRef="#br0" timeOffset="156306.9403">20196 5963 436,'4'-3'34,"-4"3"-4,4 0-5,-4 0-4,4-3-7,0 3-2,-4 0-5,4 0-5,0 0-7,0 0-6,0-3-7,5 3-11,-5 0-10,0 0-10,0 0-8</inkml:trace>
  <inkml:trace contextRef="#ctx0" brushRef="#br0" timeOffset="156508.9518">20507 5966 283,'0'0'33,"4"-3"-5,-4 3-4,4 0-3,-4-3-2,0 3-7,0 0-3,4 0-2,-4 0-9,0 0-11,4 0-12,-4 0-11,-8 0-11</inkml:trace>
  <inkml:trace contextRef="#ctx0" brushRef="#br0" timeOffset="156732.9646">20871 5946 410,'0'0'34,"0"0"-3,4-7-1,0 7-4,0-3-5,1 0-5,-1 0-4,0 3-4,4 0-6,-8 0-6,4 0-6,0 0-10,-4 0-8,4 0-13,-4 0-8</inkml:trace>
  <inkml:trace contextRef="#ctx0" brushRef="#br0" timeOffset="157819.0267">21182 5055 264,'0'-3'27,"0"0"-1,0 3 2,0 0 2,4 0 3,-4 0 4,5 3-5,3 7-4,0 1-5,0 5 0,4-3-4,-3 1-2,3 2-1,0 0-3,0-2 0,5 8 1,-1 2-5,-4 3-1,9 8-2,-9 5 0,5 3-1,-1 1 1,-4 2-1,5 7-1,-9-4 0,4-1-1,-4-2 0,5 3-1,-5-3 1,-4-3 0,4 3-2,-8-6 2,4 0 0,-4-4-2,0 7 2,0-3-3,-4-3 2,4 5-1,-8-2-1,4 0 1,-4-3 1,-5-1-2,1 1 0,4-4 0,-9-3-4,5 5-5,0-8-4,-5 0-5,5 0-5,-8-1-8,3-2-17,-3-5-18</inkml:trace>
  <inkml:trace contextRef="#ctx0" brushRef="#br0" timeOffset="267718.3126">725 8667 279,'0'0'31,"0"0"1,0 0 0,0 0-2,0 0-2,-4 0-2,4 0 0,0 0-5,0 0-1,4 4-2,-4-4-1,0 0-1,4 4-2,4 3-1,0-1-1,0 0-1,5-1-3,-5 5-2,0-1 3,4 1-3,-4 2-2,5 3 0,-1 7 2,4-1-2,-3 1-2,3 2 0,0-4 0,-3 3-1,-1-3 0,-4-1 0,4 2 0,1-2-2,-5-3 2,8-2-2,-8 5 2,5-4-4,-9-2-1,8-1-2,-4-1-3,-4-1 0,0-1-4,1-5 3,3-4-5,-8 9 3,4-6-5,-4 1-1,4-4-2,-4 1-4,0 2-5,0-3-4,4 0-5,-4 0-1,0 3-9</inkml:trace>
  <inkml:trace contextRef="#ctx0" brushRef="#br0" timeOffset="268120.3356">1040 8599 185,'0'0'18,"0"0"1,0 3-3,0-3 3,-4 3-3,4 10-2,0 0 4,-8-2-2,-1 5 3,1-2-3,0 2 2,0-2-1,4 2 3,-4 3-1,-5-1-1,5 1 1,-4 2-3,0 1-1,-1-5-3,-3 6 0,-1-6-3,1 8-3,0-1 0,-5 3 0,1 2-3,-1-8-1,5-1-1,0 3 1,-1 4-1,1-5-2,4-8-5,-1 5-5,1-6-7,4-5-8,0 5-9,4-7-10,-21 15-14</inkml:trace>
  <inkml:trace contextRef="#ctx0" brushRef="#br0" timeOffset="280943.069">1453 8241 173,'0'0'23,"4"0"3,-4 0-4,0 0 3,0 0-4,0 0 1,0 0-2,0 0 0,0 0 1,0 0-2,0 0 0,0 0-2,0 0 0,-4 0-5,4 0-1,-4 3 1,0 1-1,0 2-2,-4 0 0,4 9-1,-4-3-3,-1-2 1,-3 7 1,8 2-2,-4 1 2,0 0-2,-1 4 0,1 2-2,0 1 3,-4 6 1,0 3-2,7 4 0,-7-6 2,4 7-1,4-4-1,0 1 1,4-2 0,0 4 0,0-5-2,0-5 0,0 7-2,4-7 2,4 3-3,4 2 0,1-5 1,-1 1-2,-4-1 1,4 0-1,1-1 0,-1-2-3,0 0-3,5 0-2,-5-5-5,-4-3-4,0-1-4,0-6-9,1-5-7,3 1-8,-4-5-6</inkml:trace>
  <inkml:trace contextRef="#ctx0" brushRef="#br0" timeOffset="281883.1228">1941 8159 369,'0'0'44,"0"0"-4,0 3-3,8-3-6,-4 3-5,8 13-5,4-2-3,1 2-2,-1 0-2,5 5 1,-1 1 0,-3 5-2,3 0-1,0 6-3,1 1-1,-5 9 0,-3 0-1,3 3 1,-4-3-3,1 0 0,-5-4-2,4 4 0,-4-3-3,-4-4 4,5 1-3,-9 0 0,0-4 0,0 0-1,0 1 0,0 1-1,-9-5-5,5-3-1,-8 0-3,4-2-3,0-1-2,-5 5-2,1-15-3,4 8-4,-4-1-7,3-5-6,1-5-6,4-4-3,-4-7-7,-13 6-4</inkml:trace>
  <inkml:trace contextRef="#ctx0" brushRef="#br0" timeOffset="286288.3748">1756 8556 187,'0'-3'28,"0"3"0,0 0 2,4 0-1,-4-2-1,5-1 3,-5 0 5,4 3 2,-4 3-3,4 0-3,0 2-6,0 5-3,0-1-1,0 2-3,-4 5-1,0 3-4,0-1-2,0 7-2,0 2-3,0 3-3,0 7-1,-4 0 0,4 2-1,0 1-4,0-3-5,-8-4-2,8-1-7,-4-2-4,4-3-10,-4-3-11,4 4-13,0-8-10</inkml:trace>
  <inkml:trace contextRef="#ctx0" brushRef="#br0" timeOffset="287119.4223">2808 8483 212,'0'-6'34,"0"1"1,0-2 1,0 7 1,0-3-2,0 3-3,0 0-1,0 0-3,0 0-3,0 0-2,5 3-6,-5-3-1,4 2-3,-4 14-3,0 0 1,8 1-4,-8 12-1,4-5-1,-4 3 0,0 5-3,0-2 1,4 0-2,-4 0-3,4 0-5,4-1-4,-8-2-7,0-3-9,4-2-8,-4-4-9,0 1-6,0 30-7</inkml:trace>
  <inkml:trace contextRef="#ctx0" brushRef="#br0" timeOffset="287358.436">2686 8718 392,'0'0'44,"4"0"-5,8 0-5,0 0-8,1-3-4,-1 3-4,4-3-6,5-4-1,-1 4-3,1-1-4,-1 0-1,1 1-3,-1 0-6,-4 0-5,1 3-9,-1 0-11,-4 0-7,1 0-12,3 0-3</inkml:trace>
  <inkml:trace contextRef="#ctx0" brushRef="#br0" timeOffset="287698.4554">3578 8551 362,'4'-3'32,"0"3"1,-4 0-2,0 3-2,9 5-3,-5 5-4,0 0-5,4 1-1,0 2-1,0 0-1,0-2 0,5 5-3,-1-1 0,-4-1-1,4 5-2,1-1-2,3 4 0,-4-7-1,1 1-2,3 0 0,5-5-1,-1 2-1,-8-5-3,-3-1-4,3 0-3,0-4-3,-4 0-4,-4-1-5,5 1-5,-9-2-7,0 2-5,4-6-5,-4 6-6,-4 1-9</inkml:trace>
  <inkml:trace contextRef="#ctx0" brushRef="#br0" timeOffset="287952.4699">3795 8526 357,'0'3'43,"-4"3"-3,-4 4-3,4 7-6,-4 2-6,-1-1-5,5 7-5,0-4-3,-4 6-3,4-1-3,-8-6-4,3 4 3,1 1-2,4-4-2,-4 1-2,0-4-4,4 1-5,-5 2-3,5-2-5,-4-2-7,0 2-3,4-4-5,-4-3-2,4 1-2,0-7-3,-1 12-7</inkml:trace>
  <inkml:trace contextRef="#ctx0" brushRef="#br0" timeOffset="288367.4937">3938 8111 433,'5'0'37,"-1"-3"-4,4 3-7,0-3-4,0 3-3,0 0-6,1-7-4,3 1 0,-8 6-4,4-3-1,4 3-2,-3 0 0,-5 0 0,0 0 1,0 3-3,0-3 1,0 3 0,0 3-2,0 1 2,-4 1 0,0 4-1,0 4 2,0-5-2,0 2 2,0 0 1,0 1-1,-4-4 1,0 2 1,-4-2 0,4-2 1,-4 8-2,3-3 1,1-6 1,4 0 0,0 2-1,0-2 2,0 5-1,0 0-1,0-6-2,0 0 2,4 1-2,1-4-1,7 0 1,-4 3-2,0-6 0,-4 0 0,9 4 1,-5-4-1,0 0 0,4 0-2,-4-4-4,1 1-5,-5-3-4,4 3-3,-4-1-6,-4 1-9,4 3-10,0 0-11,-4-3-5</inkml:trace>
  <inkml:trace contextRef="#ctx0" brushRef="#br0" timeOffset="289033.5318">4638 7989 255,'0'0'28,"0"3"1,0-3 0,0 1-1,0 2-3,-4 7 1,4 0-1,-8-1-4,0 2 2,-4 2-4,4 0-1,-1-1-3,1-1-1,0 2-1,-4 0-1,4-2-2,-5 2 0,5 1-2,0 2 0,-4 6 0,3-1-2,1 1 1,-4 5-1,4 0 1,-5 7 0,9 9 1,-4 3-1,4 3 1,0 5-2,4 2 1,0-1-2,0-1 0,4-1-2,0-2 0,8-5-1,-3 0-1,3-3 0,4-4 0,-8-2-1,5 0-2,-1-4-5,4-4 0,-3-2-7,-1 0-1,4-2-4,-3-11-5,3 2-8,0-3-10,-3-10-10,3-1-10</inkml:trace>
  <inkml:trace contextRef="#ctx0" brushRef="#br0" timeOffset="305506.474">4991 8264 260,'0'0'31,"0"0"1,0 0 0,0 0-6,0 0-3,0 0-3,0 0 1,0 0 0,0 0-3,0 3 3,0-3-2,0 4-3,0 6-1,0 0-1,0-4-2,0 0 1,0 9-1,0 4-2,0 1 0,0 9-1,0 1 0,-5 7-3,5 2 0,0 4-2,0 3 0,-4 1-2,4 0 0,4-1 0,-4-3-1,0 3 0,5-6-1,-5-3-4,0-10-5,0 0-5,8-8-4,-4-3-8,-4-5-10,4-8-7,0 0-12,0 0-9</inkml:trace>
  <inkml:trace contextRef="#ctx0" brushRef="#br0" timeOffset="313499.9312">5277 8113 173,'0'0'19,"0"0"1,0-2-4,0 2-4,0-3 3,0 0-3,0-1-2,0 4 2,0-3-1,0 0-1,0 0 2,0 0 2,0-1-1,0 1 0,0 3 2,0 0 0,0 0 0,0 0-3,0 0-2,0 0 3,0 0-3,0 0 3,0 0 1,0 3-2,0-3-1,0 4-1,0-4 2,0 9-3,0-2-1,0-1 3,0 2-2,0-2 0,4 4-1,0-1-1,5 2 0,-1-1 0,4 6-2,-4-8 0,4 5 0,1 2 0,-5-2-1,4 1 0,1 6-2,-1 0 2,-4 2-2,4-1 1,1 5-1,-1-3 1,-4 1 0,4 3-1,-4 5 0,1-2 0,-1 0-1,-4 4 1,0-2 0,0 1 0,0 0-1,0-2-1,-4-1 0,0-2 1,0-1 0,0-3 2,0 2-1,0-2-1,0 3 3,-4-2-2,-4-1 0,0 0 0,4 1 0,-4-4-2,-1 7 1,1-10-1,0 4 1,0-1 0,0 1-1,4-8 0,4 2-1,-9-1-1,5 1-4,0-10-1,0 3-4,0-2-6,4-2-2,0-2-7,-4 0-9,4-3-18,-8 0-14</inkml:trace>
  <inkml:trace contextRef="#ctx0" brushRef="#br0" timeOffset="317169.141">6125 8306 301,'0'0'34,"0"0"-5,0 0-3,0 0-1,0 0-5,0 0-1,0 2 0,0-2 1,0 3-4,0 13-2,0 0-4,0 5 1,0-2-1,0-2 0,0 2-1,0 8-3,0-6-2,4 1 1,-4 2-3,0 2 0,0 1 2,0-4-3,0 3-1,0-2-1,0-2-5,0 2-2,0-4-5,0 0-4,0-3-5,0-1-3,-4-3-6,4-2-5,-4-2-5,-13 14-7</inkml:trace>
  <inkml:trace contextRef="#ctx0" brushRef="#br0" timeOffset="317422.1555">5998 8556 290,'0'0'36,"4"0"-4,-4 0-4,0 0 1,0 0 2,8 6-2,-4-2-2,0 2-2,4-3-6,1 3-4,3-2-2,0-3-4,0-1-2,1 0-2,-1 0-2,4 0 1,-3 0-4,3 0-4,-4-1-4,9 1-4,-9-7-7,0 1-9,1 0-7,-1 2-8,-4 4-3,21 0-7</inkml:trace>
  <inkml:trace contextRef="#ctx0" brushRef="#br0" timeOffset="317820.1783">6767 8551 232,'0'0'38,"0"-3"-6,0 0-2,4 3-4,-4 0 0,0 0 1,5 0 2,-1 6 0,0-4-3,0 4-3,0 1-6,0 2 0,0 1-1,0 1-2,4 2-1,1 2-2,-1 0-2,0-3 0,0 4-4,0-5-1,1 5-1,-1-1 1,0 1-1,4-1 1,0 0-2,1 1 0,-5-5-1,0-2 0,4 1-2,-3-4-4,-1-3 0,0 4-3,4-1-3,-4-1-3,5-2-1,-9 0-5,4 0-4,-4 1-5,0-1-2,4-3-4,-8 0-3,4 0-3,1 3-9</inkml:trace>
  <inkml:trace contextRef="#ctx0" brushRef="#br0" timeOffset="318143.1968">6980 8486 280,'0'-3'25,"0"3"-5,-4-3 0,4 3-2,0 0 1,0 0-1,-8 3-2,8-3-2,-12 3 3,8 7 0,-5-1 1,1 5 1,4 2-3,0 0-3,-8 5 0,4-4-3,3 6-1,-7 1-1,0 4-1,0-4-3,3 0 0,-3 1-1,0-1-2,8 0 0,-9 1-4,5-7-2,0-2-2,4 0-8,0-5-2,0-2-5,4-2-5,0-1-3,0-3-2,0 0-5,0-3-2,0-6-7</inkml:trace>
  <inkml:trace contextRef="#ctx0" brushRef="#br0" timeOffset="318734.2306">7156 8128 280,'8'-3'24,"-3"0"1,3 0 0,0 3-3,0 0 2,-4 0-1,4 0 1,-3 0-5,3 0-1,0 0 1,-4 0-7,4 3 1,-4-3-3,4 3-1,-3-3-3,-1 0 0,4 0-2,-4 0 1,0 0-1,0 3-1,0 1-2,-4-1 0,0 0 0,0 3 0,0-1 0,0 1-1,-4 4 0,4-4 0,0 4 0,-4-4-1,0 1 2,0-7-3,-4 4 0,8 0 2,-9-1-2,1 3-1,8-3 1,-4 0 0,0 1 0,0-4-1,4 3 1,0-3 1,0 0 0,0 3-1,0 0 1,0-1 1,0-2 0,0 3-2,8 0 2,-4-3 1,4 3 1,-3-3 1,-1 0-2,4 0 3,0 0-2,-4 0 1,0 0 0,0 0 0,0 3-2,-4-3 0,4 0 0,1 10 1,-5-7 0,0 0-1,0 7-1,0 1 0,-5 5 0,5-10 0,-4-1 1,0 5-1,-4-1 0,0-3 0,4 1 2,-4-7-1,4 0 0,-1 3 0,-3-3-1,4 0 0,-4 0-1,0 3-1,4-3-5,-4-3-1,3 3-7,-3 0-5,-4-3-3,8 3-4,0 0-7,0-3-1,0-1-6,-9 1-10</inkml:trace>
  <inkml:trace contextRef="#ctx0" brushRef="#br0" timeOffset="319308.2634">7746 7957 192,'0'0'25,"0"0"-2,0 0-5,0 0-2,0 0 1,0 0 1,0 0-6,0 0-1,-4 3-2,4-3 2,-8 0 0,3 9 1,1-2 1,0-1 2,-4 4-4,4-2 1,-4 1 4,-4 1-2,7 1 2,5 5-1,-12 0 0,4-4-4,0 3 1,0 1-4,-1 1 0,1 8 0,0-7-3,0 4 1,4 2 1,-4 0 2,-1 5-2,5 1 0,-4 3 1,4-3-1,-4 7 0,4 6 0,4 3-2,-4 0-2,4-6 0,0 3 0,0-4-1,0 1 0,0-3-1,0-1-1,8 1 0,-4-4-1,4-3-3,0 2-4,5-5-2,-1 0-3,0-1-6,-4-6-11,0-4-9,5-1-6,-5 1-9</inkml:trace>
  <inkml:trace contextRef="#ctx0" brushRef="#br0" timeOffset="330690.9144">7877 8386 339,'0'0'47,"0"0"-10,4 5-4,-4-5-4,4 0-5,4 0-5,0-2-7,-4 2-3,5 0-2,-1 0-2,4 0 0,-4 0-1,1-3-1,3 0-1,0-4-1,0 1-1,1 0-2,-5 3-5,-4-2-6,0 2-8,0 3-7,-4 0-7,0 0-7,0 0-7</inkml:trace>
  <inkml:trace contextRef="#ctx0" brushRef="#br0" timeOffset="331008.9326">8417 8043 302,'0'-4'23,"4"1"-7,0 3-2,-4 0-6,0 0 1,0 0-1,0 0 2,0 3 6,9 1 2,-9 2 3,4 3-3,-4 3 0,4-3-1,0 4-3,0 0 0,0-2-5,-4 5-3,4 1 0,-4 2-2,0-3-2,4-2 0,-4 5-3,0 2-2,0-2-8,0-1-6,0-2-5,0-1-7,0 3-6,0-5-10,-8 17-7</inkml:trace>
  <inkml:trace contextRef="#ctx0" brushRef="#br0" timeOffset="331305.9496">8233 8462 370,'0'0'21,"0"0"-1,4 0 1,8 3 0,5-3-3,-1 2 0,1-2-4,-5 5-2,8-4 1,-3-1-1,3 0-1,1 0 1,3-1-1,-3-4-3,7 0 0,1-1 0,0-7-3,-1 4-1,1-2-1,4-2 0,-9 3-2,5 4-1,-9 3-2,1 1-6,-9-1-5,4 3-3,-3 3-8,-1-1-7,0 1-6,-3-3-6,-1 0-2,-4 25-6</inkml:trace>
  <inkml:trace contextRef="#ctx0" brushRef="#br0" timeOffset="331880.9825">8626 8675 213,'0'0'23,"0"-3"4,0 3-6,0 0-1,0 0-6,0-1 2,0 1-8,0 0-1,0-7 0,0 1 0,0-4 2,0 4 0,0 0-1,0 1 1,0 2 1,0-1-1,-4-2-3,4 3-1,-4 0 0,4 0-2,-4-4 0,0 4 0,-5 0-2,5 3 0,-4 0 0,0 0 0,0 0-2,0 0 3,-5 3-2,9 0 0,-8 4 0,4-1 0,0 0 0,-1 4 0,-3 1 0,8-2 0,-4 4 0,0-2 0,4 5 0,-5-2 0,5-1 0,0 3 0,-4 2 0,4 1 0,4-2 0,0 5 0,0-4 0,0 4 0,4-4 0,0 1 0,0-2 0,4-1-1,5-3 1,3-2-1,-4-5 2,5 1-1,-1-4-1,-4-3 2,5 0-1,-5 0 0,0-3 0,1-4 0,-5-5 0,4 4 0,-4-2 0,0 1 0,-3 2 0,-1 2 4,0-1 3,-4 0 0,0-1-2,0 1 0,0 0-1,-4 2-1,0 1 0,4 2-1,-9-2 1,1-1-2,0 4-1,0 0 0,0 0 0,-1 0 0,-3 0 0,0 0 0,0 4-4,-1-1-2,-3 1-4,8 3-6,0-4-5,-1 3-7,1 1-7,-12 7-13</inkml:trace>
  <inkml:trace contextRef="#ctx0" brushRef="#br0" timeOffset="344800.7215">9310 8224 293,'0'0'34,"0"0"-3,0-3-5,0 3-2,4 0-5,-4 0-1,0-4-5,0 1-1,0 3-1,0 0-1,4 0-1,-4 0 3,0 3 2,0-3-4,4 7-1,-4-1-2,4 5-1,0 5-1,-4-2-1,0 2-2,0 8 1,0-2-1,0-6-2,0 11-1,0 0-3,-4-3-6,4 2-6,-4 1-6,0-5-5,0-1-5,0-2-6,0-2-2,0-1 0</inkml:trace>
  <inkml:trace contextRef="#ctx0" brushRef="#br0" timeOffset="345050.7358">9220 8407 314,'0'0'44,"0"-4"-8,4 4-2,-4 0 0,4 0-6,4-3-5,0 3-6,0 3-3,5-3-4,-5-3-4,4 3 1,0 0-2,1-3-1,-1 3-2,4-3-1,-3 0-4,-1 1-3,4-4-6,-3 6-7,-9 0-8,12-3-9,-4-1-6,-3 1-8</inkml:trace>
  <inkml:trace contextRef="#ctx0" brushRef="#br0" timeOffset="345355.7532">10051 7917 302,'0'0'25,"0"0"-3,4-2-9,-4 2-2,4 0-3,-4 0 3,0 2 6,0 4-3,0 7 0,0 0 3,0 1-1,0 2-1,0-2 3,0 2-4,0 3-3,4-4-2,-4 0-3,0 3-1,0-2-2,0 3-1,0-5-4,0 2-5,4-2-7,-4-1-8,0 0-8,0 0-5,0-5-8,-16 34-10</inkml:trace>
  <inkml:trace contextRef="#ctx0" brushRef="#br0" timeOffset="345687.7722">9752 8383 291,'4'0'26,"-4"0"-7,4-3-5,12 3 0,-3 0 2,3 0-4,5-4 2,-5 1-1,4-3-2,1 0 6,3 1-1,1 5 3,-5 0 1,1-3-3,4-7-3,-9 7 0,8-4-4,5 1-2,-8 0-1,3 3-2,1 3 0,-1-4-4,5 1 1,-4 3 1,-5 0-2,5 0 0,-1 0 0,-3-3-1,-5 1-3,4 2-2,-3-3-2,-5 3-6,-4 0-4,0 0-9,1 0-7,-1 0-9,-8 0-8</inkml:trace>
  <inkml:trace contextRef="#ctx0" brushRef="#br0" timeOffset="346163.7994">10026 8569 308,'0'0'31,"0"0"-9,0 0-7,12 0-4,-3-3-2,-1 3-1,4 0-3,0 0 0,1 0 0,3 0 4,-4 0 1,5 0 3,-5 0-2,0 0 2,5 3-1,-5-3-1,0 3-3,-4 0-3,1 3-1,-5 2 0,0 2-1,0 0-1,0-1-1,-4 7 0,-4-2 0,0 2 0,0-2-1,-9 6-1,1-6 2,4 2 2,0-2 1,-5-1 1,5 3-4,0-2 3,0 2 1,4-3-3,-4 1 3,-1 2-1,5-3 1,0-2-1,0-2-2,0 1 0,4-4 0,0 0-2,-8-1 1,8-2 1,0 1-2,4 2 2,0-3-2,4 0 0,0-3 0,1 0 1,7 0 0,-4-3-2,1 0 1,3 0-5,-4 0-2,1-4-5,3 2-8,0-1-7,1 0-10,-5-1-7,-4 1-6</inkml:trace>
  <inkml:trace contextRef="#ctx0" brushRef="#br0" timeOffset="352433.158">10612 7830 201,'0'0'26,"0"0"-6,0 0 2,0 0-5,0 0-1,0 0 4,4 1 0,-4-1 1,0 6 2,0 4 1,0-4 1,4 1-1,-4 1-1,8-2-2,-4 4-3,4-1-4,0 1 1,-3-1-4,3 2 0,-8 2-2,8 0 0,0 1 0,-4 2 0,9 1-2,-5 6 2,-4-3-1,4 9 0,0 1 1,4 0-2,1 1 0,-9 4-1,8-2 1,0 4-2,-8 2 0,1-2 0,-1 6-2,0-7 2,0 7-1,0 3-1,-4-3 1,0-1-3,0-1 2,0-4-1,0-3-1,-4 3 0,4 0-1,-4-2 2,-9-8-2,5 3 1,0 0-1,0-1 0,-4-9 0,-5 9 0,5-12 1,4 6-2,-4 1-2,-5-4-1,5 2-6,0-2 0,-1-6-5,-7-1-6,8 1-6,-1-1-10,1-1-14,0-5-13</inkml:trace>
  <inkml:trace contextRef="#ctx0" brushRef="#br0" timeOffset="354056.2509">11328 8224 181,'0'-3'22,"0"3"3,0-4-2,0 4 0,0 0 1,0 0-1,0 0-2,0-3-2,0 3 2,0-3 0,0 3-2,4 0 1,-4 0 0,0 3-2,0-3-1,0 0-4,0 10-2,4-4-1,-4 5 0,0 2 0,0 3-3,-4 1-3,4 2 0,0-1 0,0 11-1,-4-2-1,4 3-1,-8 0 0,4-3-3,4 2-4,-4-2-2,0-2-2,4-7-7,0 1-6,0-5-7,-4 2-5,4-7-7,0 1-6</inkml:trace>
  <inkml:trace contextRef="#ctx0" brushRef="#br0" timeOffset="354318.2659">11193 8410 313,'0'0'36,"4"-3"-4,-4 3 3,4 0 0,0 0-5,9 0-2,-1 0-7,0 0-4,4 0-4,1 0-3,-1 0-2,1 3-2,3-3-2,-4 0-2,1 0-2,-1 0-3,-4 0-6,1 0-8,-1 0-8,4 0-9,-7 0-10,-5 0-6</inkml:trace>
  <inkml:trace contextRef="#ctx0" brushRef="#br0" timeOffset="354893.2987">11840 8346 289,'0'0'32,"0"-3"-2,0 3 1,0 0-2,4 0 3,-4 3-4,4 4-2,4 7-3,-8-1-3,4-2-3,9 5-3,-9-4-1,4 3-1,4-3-2,-8 7-2,9-4 2,-5 1-1,4-2-4,-4 5 0,0-3-2,5-2-1,-1 2 1,4-2-2,-12 2 0,9 0 0,-5-1-1,-8 0-2,8 1-1,4-5-2,-3 2-1,-5-2-1,4 2-1,-8-3-2,4-1-1,0-1-2,0-2-4,-4 1-5,8-4-4,-8 0-6,4 0-2,-4-3-3,9 0-3,-9-6-11</inkml:trace>
  <inkml:trace contextRef="#ctx0" brushRef="#br0" timeOffset="355228.3179">12098 8275 286,'0'0'22,"0"0"-5,-4 0-2,4 0-5,-4-4 2,-5 8 1,5 2-1,-4-3-1,8 7 4,0-1 1,-8-1 5,4-1 1,-4 5 1,-1 1-4,-3 1 0,0 9-4,0 0-3,-1 1-4,-3 2-1,4 1-1,-1 3-2,-7 2 0,4-5-3,3 0-4,-3-2-3,-1-1-4,5 2-6,0-9-5,4 0-6,0-4-3,-1-3-7,5-4-5,4 0 0</inkml:trace>
  <inkml:trace contextRef="#ctx0" brushRef="#br0" timeOffset="355727.3465">12245 7850 243,'0'0'26,"0"-3"-6,0 3 0,0 0-6,0 0-1,0 0 0,0 0 1,0 0 3,0 0 0,0 3 1,0 10-1,-4-2 0,4 2 1,-4-1-3,0 1 1,0-2-3,0 2 1,0 0-4,-1 1-2,1 2-1,0-3-1,4-5-1,-4 1 0,0 4 0,4-5-1,0 5-1,0-1 1,0-5-3,0 1 2,0-2-2,0 0 1,0-3-1,0 1-1,4 2 0,0-3 0,0 0 2,5-3-2,-5 7 0,0-7 0,0 0 0,0 0 0,0 0 0,0 0 2,0 0-2,0 0 1,5 0-1,-5 0 0,0 0 0,4 0 1,0-3-2,0-1-3,0 4 2,1-3-4,-1 0-1,4-3-4,-4 2-3,0-2-7,1 3-2,-1 1-4,-4-4-1,4 0-4,-4-1-1,4 4-5,-3-6-9</inkml:trace>
  <inkml:trace contextRef="#ctx0" brushRef="#br0" timeOffset="355967.3602">12380 7890 213,'0'0'30,"0"0"-2,0 0-4,4 0-1,-4 3 3,0-3 2,0 3-2,0 10-2,0-2 1,0 5-3,0-2-5,0 2 2,0 3-7,0-1-1,0-2-4,0 1-2,0 9 0,0-9-2,-4 2-4,4 5-9,-4 1-5,-8-4-9,4 5-4,-1-9-7,1 4-9,-24 50-7</inkml:trace>
  <inkml:trace contextRef="#ctx0" brushRef="#br0" timeOffset="435335.8998">12753 7804 137,'8'0'9,"-8"0"2,0 0-5,0 0-2,0 0 0,0 0 2,0 0-4,0-3 2,0 3-2,0 0 0,0 0 1,0 0-1,0 0-2,0 0 4,0 0-1,0 0-1,0 0 2,0 0 1,0 0-3,0 0 1,0 0 0,0 0 2,0 0-1,0 0-4,0 0 1,0 0 3,0 0-6,0 0 4,0 0 1,0-3-2,0 3 3,0 0 0,0-3 3,0 3 0,0-4-1,0 3-1,0 1 0,0-3 0,0-1-3,4 1 4,-4 3 2,0 0-2,0 0-1,0 0 2,4 0-3,-4 0 2,0 0 1,0 0 2,4-6-1,-4 6 2,0 0-1,0 0 0,0 0 0,0 0-2,0 0 2,0 0-3,0 0-1,0 0 1,0 0-1,0 0 0,0 0 2,0 0-2,0 0 2,0 0-1,0 0-2,0 0 3,0 3-1,-4 7-2,-8 4 0,4-1 1,0 3-2,-1-5 1,-3 5 0,4-2-2,0 5 1,-5 0 0,5-1 1,4 4 0,-4-2 1,4 4 1,-4 2-1,4 1 1,-1 1 1,-3 3 1,4 2-2,0 0 2,0 4 1,0 6-1,4 3-1,-4 0 0,0 5-1,4-2 0,0-3-1,0 0-1,4-3-1,0 0 1,-4-6-2,8-4 1,0-3-2,5 1 1,-5-4-1,4-2 0,-4-1-1,0-5 0,5-2 0,3-4-5,-8 0-5,5-2-2,-1-5-5,-4 4-8,0-4-12,4 1-14,-3-1-14</inkml:trace>
  <inkml:trace contextRef="#ctx0" brushRef="#br0" timeOffset="442585.3144">12949 8346 264,'0'0'40,"0"-3"-5,0 3-1,0 0-2,0 0-1,0 0-3,4 0-5,-4 0-2,9 0-4,-1-3-4,4 3-1,-4-3-3,5-1-1,-5 4 0,4-6-3,-4 0-2,4 3 0,-7-1 0,3 4-2,0-3-3,0 3-3,-4 0-3,4 0-7,-4 0-4,5 0-4,-9 0-6,8 0-5,-4 0-5,-4 0-7</inkml:trace>
  <inkml:trace contextRef="#ctx0" brushRef="#br0" timeOffset="442944.335">13531 7909 246,'0'-3'28,"4"3"-11,-4 0-2,0 0-4,0 0-3,0 0 2,0 0-1,0 6 1,0-3-2,0 9 3,0 0 2,0 3 1,0-3 1,0 4 2,0-2-1,0-1-2,0 6-1,4-4-2,-4 0-2,0 1-3,0-1-2,0 4-1,0-5 0,0 5-5,-4-5-8,4 2-7,0-3-6,-4-2-4,0-1-4,4 2-6,0-2 0,-9 17-6</inkml:trace>
  <inkml:trace contextRef="#ctx0" brushRef="#br0" timeOffset="443313.3561">13248 8356 284,'0'0'36,"0"-3"-9,4 3-4,-4 0 2,4 0-1,-4 0 0,9 0-4,3 0-2,4 0-1,-4 0-4,1 0 1,7 0-2,1-4-1,-1 1-3,1 3-1,7 0 1,-7-3-1,3 3-1,1 0 0,-1-3 0,5 3 0,-4 0-1,-1 0 0,1-3-2,-1-1 1,5 4-3,-4-6 2,-5 0-2,9 3-1,-5-4 1,1 4-1,-5-5 0,5 2 0,-5-1-1,-3 1-1,-1 0-2,5 2-3,-9 3-2,4-2-4,-8 0-6,5-1-7,-5 1-8,4 0-7,-8 3-6,-4 0 0</inkml:trace>
  <inkml:trace contextRef="#ctx0" brushRef="#br0" timeOffset="444217.4078">13690 8578 190,'0'0'27,"0"0"-4,4-6 3,-4 6-6,0 0-1,0 0-2,0 0 0,0 0-4,0 0-2,0-3 1,0-4-3,0-2 3,0 4 0,0-1-3,0 3 1,-4-7 0,4 0 2,0 4-3,-8 1 0,4 2-3,4-3 0,-8-1 0,8 1 0,-8 6-2,4-6-2,-1-1 1,1 6-2,-4-4-1,0 5 0,0 0 0,0 0 0,-1 0 2,1 5-1,0 0-1,0-2 1,-4 6-2,3 1 2,1 1-2,0-2 1,-4 1 1,4 3-2,-1 1 1,1 2 1,0-2-2,-4 2 1,4 0 0,-1 2 1,5 4 0,-4-2-2,0 1 0,4 8 2,-4-5 0,8 1 1,-5-1-1,5-2 0,0-1-2,0 3 2,0-2 0,0 2-1,5-2 0,3-8 0,4 2 0,-4 0 0,9-8 1,-1-2-1,-4 1 1,1-7 1,3 3 2,-4-3 1,5-3-2,-5 0 0,4-1-1,-3-2 0,-1 1 0,-4-7-1,0 5 0,-4 1 0,0-4 0,5-2 0,-9 4 2,4-2-1,-4 1-1,0-1 1,0 2 1,0-8 0,-4 7 0,4 1-1,-13 1-2,5 1 2,-4 0-1,0 2-1,-1 1 2,1 3-2,-9 3 1,9 4 0,-8 6-2,-1-2-1,1-2-2,3 4-5,5-4-6,0-1-7,0 5-7,7-7-7,-3 4-6,4-8-7</inkml:trace>
  <inkml:trace contextRef="#ctx0" brushRef="#br0" timeOffset="455656.062">14427 8181 235,'0'-3'34,"0"-4"-5,0 7-4,0-6-2,0 6-6,0-6-4,-4 2-3,4 4-4,0 0-1,0 0-1,0 0 3,0 4 3,4-4 1,-4 0-1,0 0 0,0 3 3,0 6 1,0 1 2,0-2-1,0-2-2,0 10-3,0 0-2,0-2-1,4 2-3,-4 2-2,4 7 1,-4-1 0,0-2-2,0 5-4,0 0-6,0-4-8,0-9-2,0 5-5,0-2-4,0-4-3,0 0-5,-4-7 1,4-1-1</inkml:trace>
  <inkml:trace contextRef="#ctx0" brushRef="#br0" timeOffset="455922.0773">14292 8333 251,'0'0'35,"0"0"-3,0-6-3,0 3-4,0 0-6,0 3-1,4 0 1,-4 0 2,4 0 1,9 0-2,-1 0-4,0-3-4,5-4-4,-5 2 0,4-1-3,1 6-1,-5-6-1,0 3-2,0-4-4,1 7-7,-1 0-3,-4 0-6,4 0-2,-3 0-3,-1 3-2,-4-3-3,0-3-5,8 3 0,5 10-8</inkml:trace>
  <inkml:trace contextRef="#ctx0" brushRef="#br0" timeOffset="456252.0961">15095 7790 318,'0'-3'23,"0"-1"-7,0 4-1,0-3-6,0 3-1,0 3 1,0 1 4,4 10 0,-4 5 3,0-2-2,0 3 0,0 0 1,0 2 1,4-1-4,0 1-2,-4-4-3,4 4-2,0-1-1,-4 4-1,0-4-2,0 0-5,0-6-5,0 5-5,0-3-4,0-1-5,0-5-3,0 2-6,0 0-3,0-1-3,-20 15-6</inkml:trace>
  <inkml:trace contextRef="#ctx0" brushRef="#br0" timeOffset="456554.1134">14779 8275 334,'4'0'30,"-4"0"2,9 0 5,7 0-6,0 0-6,5 0-7,-1 0-3,5 0-5,-1 0-2,5 0-3,0 0 0,-5 0-1,1-4 1,-1 3-1,5-5 0,-8-1-1,7-2 0,-3-1-2,-1 4 0,1 1 0,-5 2-1,5 0 2,-5-4-3,-3 7-3,-1-3-2,1 3-3,-9 0-5,4 0-3,0 0-6,-4 3-4,1 0-3,-5-3-4,4 10-2,-8-7 0,8 18-7</inkml:trace>
  <inkml:trace contextRef="#ctx0" brushRef="#br0" timeOffset="457166.1484">15168 8569 280,'0'0'26,"0"-3"-5,0 3-1,0 0-5,0 0-1,-4 0-4,4 0-2,0 0 1,0-4-4,0 4 1,0 0-2,0-6 0,0 3 2,0-2-1,0-1 2,-4 3 2,4-1-2,0 1 0,0 0-1,-4-3-1,-4 6-3,0-4 1,3-2-2,1 6 0,-4 0-1,0 0 2,0 3-2,4-3 0,-4 3 0,-1 1 1,5-1-1,-4 3 0,0 4 1,4-1-2,-4-1 1,-1 2 0,5-1 1,-4-1-2,0 5 1,0-3 0,4 2 0,-5 1 0,1-2 0,4 5 0,0-2 0,-4 2 0,8-2 0,-4 6 0,4-3 0,0 2 0,4 2 0,-4 1 0,8-1 0,4-2-2,-3-3 2,3-2 0,0-1 0,-4-4 0,5-1 0,-1-1 3,0-4 4,-4 3 0,9-3 0,-13-3-1,8 0 0,-4 0-1,0 0 0,-3 0 1,-1-3 0,0 3 0,4-6-1,-4-4-1,-4 5 0,4-4-1,-4-1-1,0-2 1,0 4-1,0-5 0,0 0 0,0 4 1,0 1 0,-4 1 0,4 1-2,-4 0 0,0-4 0,0 4 0,-4 3 0,-5 1-1,9 2-3,-8 0-1,4 0-3,-5 0-6,5 2-4,-4-2-5,4 3-6,0 3-6,4 1-6,-13 5-15</inkml:trace>
  <inkml:trace contextRef="#ctx0" brushRef="#br0" timeOffset="463502.5108">15459 7621 215,'0'0'25,"0"0"-2,0 0-3,0 0 2,0 0-6,-4 0-2,4 0-3,0 0-1,0 0-3,0 0 3,0 0-2,0 0 0,-4-3 3,4 3 2,0 0-2,0 0 3,0 0-2,0 0 2,0 0-1,0 0 4,0 3-3,0 0-2,0 15 0,0 1 0,8-1 0,-8 1-2,12-2-2,-4 5-2,5 2 0,-1 5-1,0-2 0,1 0-2,-1 3 0,0 2 1,0-2-2,5 3 2,-5 4-1,-4 0 1,0-1 0,1 4 0,-1 3-2,-4 0 2,0-4-1,4-2-1,-8 9 3,4 0-1,-4 0-1,0 0 0,0-3 0,0-3-2,0-3 0,0 2 1,0-8-1,0 2 0,-4-3-1,4-3 0,0-1 0,-8-2 0,0-2 0,4-2 0,-5 0-2,1 0-1,-4-7-4,0 1-3,-1 2-3,1 0-4,0-2-3,-4 2-6,-1-6-10,5-1-11,-9-1-10</inkml:trace>
  <inkml:trace contextRef="#ctx0" brushRef="#br0" timeOffset="470895.9337">16003 8141 146,'0'-6'19,"0"-1"-3,5 4 2,-5 3 1,4-3-2,-4-3 2,0 3-3,0 3 0,4-5 2,-4 5-4,0 0 3,4 0-1,-4-3 3,8 3-2,-8-4 1,4 4-2,-4 0 0,0 0 0,0 0 0,4 4-1,0-1-1,-4 0-1,0 8-2,0 5-2,0-2 0,0 9-3,-4-3-1,4 2-1,-4-1-2,4 1 0,0-1-1,0 6-1,0 5 2,0-8-3,-4-2-1,4 2-5,0 0-4,0-5-4,4-5-6,-4 2-6,0-3-3,4-4-10,0-4-7</inkml:trace>
  <inkml:trace contextRef="#ctx0" brushRef="#br0" timeOffset="471156.9486">15856 8311 254,'0'0'25,"0"0"-4,8 0-1,-8-3 0,13 1-2,-5 2-3,4 0-5,0 0-1,9 0-4,-5-3 2,0 3-4,1-3-2,3 0 1,-7 0 1,7 0-2,-8 3-2,9-4 2,-9 4-1,4 0-7,-7 0-16,3 4-7,0-4-7</inkml:trace>
  <inkml:trace contextRef="#ctx0" brushRef="#br0" timeOffset="471727.9813">16495 8171 144,'0'-3'23,"4"-3"0,-4 3 4,0-1-4,0 4-2,4 0-3,0 0-4,0 0 3,-4 0 5,4 0 1,-4 0 6,4 4 3,0-1-3,-4 0-3,0 3-4,9 4-4,-9 3 0,8-2-3,-4 5-2,4-5-1,0 1-2,4 1-3,1 1-2,-5 2 0,4 0-2,5-1 0,-5 7 0,4-6-1,-3 1-2,-1 1 1,0 1 0,0-3 0,1-2 0,-5 5-2,4-5-2,-4-1-3,1 0-1,-1-4-3,-4-1 2,4 2-3,-4-4-1,4 4-3,-4-7-5,0 0-2,1 0-3,3-3-1,-8 0-5,0 0-2,0 0-2,0 0-2</inkml:trace>
  <inkml:trace contextRef="#ctx0" brushRef="#br0" timeOffset="472099.0025">16781 8152 203,'0'-3'27,"0"1"-2,0 2-4,0 0 0,0 0-2,0 0 0,-8 0-3,4 2 2,-4 1-1,0 0-2,-5 7 3,5-7 2,0 7 0,0 1 3,-5-2-3,5 4-5,-8-3-3,8 1-3,-5 5-2,1 0-1,0 4-1,4 2-3,-5-1 0,1 5 0,0-6-4,-5 4-2,5 2-6,0-3-8,4 3-6,0-6-5,-1-4-4,-3 2-5,8-2-6,-21 27-4</inkml:trace>
  <inkml:trace contextRef="#ctx0" brushRef="#br0" timeOffset="473105.0601">17080 7588 189,'0'0'24,"0"0"-2,0 0 3,0 1-4,0-1 3,0 0-3,0 4 2,-4-4-4,4 6-4,0-3-2,0 0-3,-4 1-3,4-4-1,-4 3 1,4 0-1,-8 0 1,4-3-1,-1 6 0,-3-6 0,4 0 3,-4 5-2,0 0 0,4-5-1,-4 5 1,-1-5-1,-3 6 0,8-6-1,-8 6-1,4-2 1,-1-1-2,1 0-1,-4 3 2,8-2-4,-4 4 2,-1-5-1,5 0 0,0 3 0,0-3 0,4 1-1,0-1-1,0 0 2,0 0-1,0-1 0,0-2 0,0 4 0,0-4 0,0 0 0,0 0 2,0 5-1,0 2-1,4-4 1,-4 0 0,8 3-2,-4-2 2,1 2-1,-5-1 1,4 4-1,-4-2 0,0 2 0,0 4 1,0-5-1,0 1 0,0 4 0,0-3 0,0-3 0,0 3 0,0-4 0,0 1 0,0-4 0,4 0 0,0-1 0,0 1 2,0-3-4,0 3 2,0-3 0,0 3 0,0 0 0,1 1 0,-1-1 0,0 0 0,0 0 0,4 0 2,-4 0-4,-4 1 2,8-1 0,-8 3 0,4-1-1,-4 1 1,0 4 0,0-1 1,0-2 1,0-2-1,0 1-1,0 3 3,0 1-1,-4-4 0,0 1-1,0-7 2,0 4 1,-4 0-3,0-4-1,-1 0 0,1 3 1,0 3 0,0 1-1,0-4-2,-5-3-4,5 0-2,4 0-5,-4 0-3,0 0-5,8 0-5,-4 0-7,4 0-7,0 0-5</inkml:trace>
  <inkml:trace contextRef="#ctx0" brushRef="#br0" timeOffset="474593.1452">17416 7535 155,'0'0'12,"0"0"0,4 0-2,-4-3-1,4 3 1,0 0 0,0-3 0,-4 3 2,4 0-3,-4-3 0,0 0 0,4 3 1,-4 0-1,0 0 0,5 0 2,-5 0 3,0-3 0,0 3-2,0-4 0,0 4 0,0-4-2,0 4-2,0 1 1,0-1 1,0 3 0,0 1 1,0 2 3,0 3-3,-9 1 1,5 4-1,-4-7-2,0-1 0,4 7 0,0 4-3,-5-1 0,1 5 2,0 1-3,0-1 0,-4 6 1,3 1 0,-3 3 0,4 2 0,-4 0-2,3 7-2,-3-2 2,4-1-2,0 3 2,-4-4-1,7 7 1,-3 0 0,-4-5 1,4 2 1,4 3-2,4 0 1,-4 3 0,4 3-1,0 0-1,4-3 0,0-3 0,12-3-1,-4-3-2,1-4 0,-1-3 0,8 0 1,1-6 0,-5 2 0,1-6-2,-1-4-1,0-1-3,1 1-3,-5-1-1,0 0-4,-3-3-1,-1-2-6,0 0-9,-4-6-10,-4 3-6,0 2-11</inkml:trace>
  <inkml:trace contextRef="#ctx0" brushRef="#br0" timeOffset="480133.4621">17833 7688 267,'0'0'30,"0"0"-6,0 0-3,0 0-5,0 0 0,0 3-6,0 0 0,0 10-1,0-2-1,-4-1 2,4 3 2,0 1-2,0 2-1,0 3 0,0 1-3,0 0 0,0 0-2,4 1-1,-4-2-2,5 0-2,-1-1-8,-4-3-6,8 0-6,-4-3-7,-4 1-5,0-2-5,4 21-5</inkml:trace>
  <inkml:trace contextRef="#ctx0" brushRef="#br0" timeOffset="480530.4848">17571 8055 238,'0'0'26,"0"0"-6,9 0 4,-9 0 2,8 0 0,4 0-2,-4 3 0,5 1 1,-1-4-3,0 3-1,4 0-3,-3-3-5,3 0-1,1 0-3,11 0 0,-11 0 2,11 0-3,1 0-1,4 0 0,-1 0 1,5 0 2,0-6-2,4 2-2,0 1-1,0-3-3,-4 3 1,0-4-2,-1 4-1,-3 0 2,0 0 1,-4 3-3,-5 0-2,5 0-2,-5 0-2,-3-2-1,-1-1-2,-7 3-1,3 0-4,-4 0-4,1 0-4,-5 0-6,-4 0-1,-4 0-3,0 0-2,-4 3-7,-25 8-7</inkml:trace>
  <inkml:trace contextRef="#ctx0" brushRef="#br0" timeOffset="480873.5044">17756 8278 266,'0'0'34,"0"0"-7,4-3 0,-4-2-5,0 5 0,0 0 1,0 0-1,4 0-2,-4 0 0,0 0-2,4 1-1,-4 12-4,4 0-3,-4 4 0,0-1-1,0 3-4,0 2 0,0 3-1,0 1-2,0-4 0,4 4-1,0 2-1,-4-3-3,0-1 0,0-6-4,0 2-6,0-1-3,0-2-3,0-4-5,0-2-4,0-2-3,0-5-1,-4 0-1,4-3 2,0 0-2,0-3-4</inkml:trace>
  <inkml:trace contextRef="#ctx0" brushRef="#br0" timeOffset="481287.5281">17936 8297 228,'4'-3'38,"4"0"-6,0-4-1,0 4 1,5 0-2,-5-4-2,4 3-2,0 1-4,1-1-5,-5 4-1,4 0-5,1-3-3,-1 3-3,-4 0-1,0 0 0,0 0-1,5 0-1,-9 3 0,4 1-1,-4-1-1,0 1 1,-4 3-1,4 2 0,-4 1 0,0-7 3,4 8-3,-4-1 0,0-1 1,-4-2 0,4 5-2,-4 3 1,0-3 1,0-2 0,0-5-1,-4 14 2,4-2-1,-1-4 0,1 3-1,0 0 0,0-5 0,4 5 0,-4-7 2,4-1-2,0-1 0,0-1 0,0 0 1,0 1 1,0-4 0,0 0-1,0 0 0,4 2 1,-4-5-1,4 6 0,9-6 0,-9 0-2,4 0 0,0 0-2,0-3-2,0 0-2,1-2-4,3-4 1,-4 2-4,0 1 1,5-4-6,-5 4-4,0-2-2,0 2-7,-4-1-5,0 4-1</inkml:trace>
  <inkml:trace contextRef="#ctx0" brushRef="#br0" timeOffset="481857.5607">18476 8327 320,'0'-3'29,"0"-3"-5,0 2-6,0-2-3,0 1-5,0 2-2,0 0-2,0-3 0,0-4-4,0 4 0,-4 1 0,4-1-1,0 2 0,0-5-1,0 2 0,0 1 4,0 3 4,0 0 3,0-5-2,0 1-3,0-2 1,-4 3-2,4 2 0,-4 1 0,0 2 0,4-4-3,-4 0-2,0 5 1,0-6 0,-1 3-1,1 3 1,-8 3 0,8-3-1,0 0 0,-4 3 0,-1 3 3,1 2-3,0-1 0,0-1 0,4 0 0,-4 7 0,-1-5 0,1 5 0,0-1-1,0 6 1,4-5 0,-4-1 0,-1 9 0,5-2 0,0 2 0,0 4 1,4-4 0,0 9 4,-4-5-1,4-7 2,0 4 0,4-4-1,-4-2-1,12-4-2,-3-4 3,-1-1 0,0-1 1,4-6 1,-4 0 0,5 0-2,-1-3 1,0-7 0,1-1-2,-5-11 1,8 4-1,-4-1 0,1-5 1,-9 2-2,0 2-1,-4 4 1,4 0-2,4-2 0,-8 2-1,-4 2-1,4-2-1,-4 0-4,4 8-5,-4-1-3,-4 6-6,0-1-8,8 1-9,-5 3-10,5 0-7</inkml:trace>
  <inkml:trace contextRef="#ctx0" brushRef="#br0" timeOffset="491561.1157">18877 8016 220,'0'-4'40,"0"4"-2,0-3 0,0 3 0,0-3-3,0-3 0,0 6-5,0 0-4,0 0-5,0 0-4,0 0-3,0 0-1,4-4-2,1 4-3,7-3-2,-8 3 0,4 0-3,4 0-1,-7 0 0,3 0-2,0 0-2,0 0-4,0 0-2,-4 0 1,0 0-2,5 0-5,-1 0-6,0 0-5,-4-1-5,4-2-6,5-4-3,-5-2-2,0-1 1</inkml:trace>
  <inkml:trace contextRef="#ctx0" brushRef="#br0" timeOffset="491903.1353">19500 7459 227,'0'-3'14,"0"3"0,0 0-2,0 0 1,0 3 5,4-3-3,-4 0-1,4 3-1,4 5 1,-8 2 2,4 3 1,0 7 1,0-4-2,0 6 1,1-1-3,-5-4-2,4 3-5,-4 5-2,0 2-1,0-3-3,4-2-6,-4-4-4,-4 4-6,4-1-8,-4-2-3,-5-5-7,1 2-2,-16 24-7</inkml:trace>
  <inkml:trace contextRef="#ctx0" brushRef="#br0" timeOffset="492240.1545">19238 7936 238,'0'0'28,"0"0"-11,4 0-3,-4 0 2,4 0 3,4 3 1,4 0 0,1 1-4,-1-1 0,4-3 0,5 0 2,-1 1 5,5-1-2,-1 0-2,5 0-5,-4-1-1,3-2-2,1-4 0,0 1-4,-5 0 0,5-1-1,-9 2-4,9 2 0,-9-3 0,1 3-1,-1 3-1,-3 0-1,-1 0-4,0 0-5,-7 0 1,3 0-4,-4 3-4,0-3-5,-4 3-2,-4 0-4,0 0-3,0 2-2,0 2-2,-20 16-9</inkml:trace>
  <inkml:trace contextRef="#ctx0" brushRef="#br0" timeOffset="492534.1714">19422 8155 277,'0'0'24,"0"0"-7,0 0-6,0-3 1,0 3 5,4 0 5,-4 3-5,0 1 2,4 5 0,-4 7-2,4-2 2,-4 2-3,0 0-2,0 2-5,0 1-1,0-2-2,0 2-2,0-4-2,0 7 0,0 2 0,-4-5-7,0 1-3,4 0-5,-4-6-3,-4 5-2,8-3-3,-4-2-3,0-8-1,-1 4-4,5-4 0,-4 2-3,-4 27-3</inkml:trace>
  <inkml:trace contextRef="#ctx0" brushRef="#br0" timeOffset="492979.1968">19651 8152 312,'0'-3'29,"8"1"-2,-8-1-3,4 3-1,5 0-4,-5-3-1,4 3-5,0 0-1,4 0-2,-3 0-1,3 0-3,0 3-2,-4-3-2,1 0 1,3 3 0,-8-3 1,8 2 0,-4 4-1,1 1-1,-1-1 1,-4-3 1,-4 4-1,4-4 0,-4 5-3,0 1 3,0 1-2,-4 3 0,0-2 0,-4 1 1,-5 1 0,5 0 1,-4 1 2,8-4 0,-4 7 1,-1-1-1,5 0-2,-4-3 1,4-2 0,0 11-2,-4-11 0,8 2-1,0 0 1,0-5 2,-4 4-4,4-2 0,0-1 0,0-2 3,4-2-1,0 1 1,8-3 0,0-3 0,-3 3 0,7-3-2,0-3 3,1 0-3,-1 0-1,4-4-4,-7 1-3,-1 4-4,-4-4-3,5 3-4,-5 3-7,-4 0-6,0-6-11,-4 6-12</inkml:trace>
  <inkml:trace contextRef="#ctx0" brushRef="#br0" timeOffset="503919.8226">20388 7664 199,'0'-6'28,"0"3"-6,0-4 5,-4 7-3,4-6-3,0 3-2,0 0-3,0-4 1,0 7-1,0-1 0,4 1 0,-4-4 0,0 4-3,0-3 0,0 10 1,0-7 2,0 6-4,4 5-3,-4 8 1,4-1-4,-4 1 0,0 5-2,0-1 0,0 3-2,0 1-1,0 2 1,0-2-2,0-4-2,0 3-5,0-5-4,0-2-4,0-5-4,0-1-7,0-1-6,0-4-8,0-1-2,13 23-5</inkml:trace>
  <inkml:trace contextRef="#ctx0" brushRef="#br0" timeOffset="504170.8369">20257 7871 230,'0'-3'31,"0"3"-8,0 0-2,0-2-8,8-1-1,-8 3-2,4-3 2,5 3 0,-1-7 0,4 4-2,0-3-4,5-4-2,3 6 0,-3 0 0,-1 4-2,0-3-2,5 0 1,-5 0 0,-4 3-1,5 0-8,-9 0-5,4-3-1,1 3-2,-1 0-1,0-4-5,0 4-1,17-3-12</inkml:trace>
  <inkml:trace contextRef="#ctx0" brushRef="#br0" timeOffset="504492.8554">21227 7308 281,'0'0'17,"4"3"-5,-4-3-4,5 0 0,-5 3 6,4 1 1,0 5 2,-4 4-6,0 3 2,4-2 1,-4 5-2,0-1-1,0 2-2,0 3-3,4-3-1,0 3-2,-4-3-1,4-1 2,0 2-3,-4 4-6,0-7-7,0-5-8,0 2-3,0-3-6,0 0-4,-8 31-8</inkml:trace>
  <inkml:trace contextRef="#ctx0" brushRef="#br0" timeOffset="504811.8736">20933 7661 295,'0'3'23,"0"-3"-4,0 0 1,0 3 2,8-3-3,12 4 0,-7-3-3,11 2-3,-3 1 3,-1 2 0,9 0-1,-1 1-5,-3 2-2,4-7-2,-5-2-2,9 6 0,-4-6-2,-1 3 0,1 0-1,0 1 0,-1-1-1,-3 0 0,-1-3 0,-3 0 0,-1 0 0,-3 0 0,-5 0 0,0 0 2,0 0-2,1 0-1,-5 0-4,-4 0-9,4 0-5,-4 0-8,-4 0-7,0 0-8,-4-3-5</inkml:trace>
  <inkml:trace contextRef="#ctx0" brushRef="#br0" timeOffset="505276.9002">21006 8070 323,'-4'0'27,"4"0"-3,4 0-1,0 0 2,0 0-2,9 0-6,-1 0-1,0 0-2,1 0-4,-1 0-1,0 0-1,0 0-1,1 0-3,-5 0 0,0 0-1,0 0-1,0 4-1,-3-4 0,-1 0-1,-4 2 2,0 1-1,0 7-1,0-4 2,-4 4-2,-1-2 0,1 4 0,-8-2 0,4 2 1,0 0 0,-5 0 0,9-2 1,-12 3-2,4-2 1,-1 1 1,1 3-1,0-3-1,0 4 2,7-1-1,-3 1-1,-4-4 2,8-4-2,0 5 0,0 0 0,4-4 1,-4-2-2,0-3 1,4 3 1,0-1-2,0 0 1,0 1 1,4-4 0,0 0-2,4-3 2,8 0-2,-8-3 0,5 3 1,-1 0 0,0 0 0,1 0-6,-1-3-5,-8 0-7,4-7-5,0 1-6,-4 5-4,5-4-3,-5-1-2,16-17-10</inkml:trace>
  <inkml:trace contextRef="#ctx0" brushRef="#br0" timeOffset="505678.9232">21322 8000 309,'0'0'36,"0"-4"-8,0 1-7,0 3-4,0 0-5,0 0-2,0 0-4,0 3-1,-5 4-1,1-1-2,0 7 0,0-2 0,0 2-1,0-1-1,0-2 1,0-2 0,4-2 1,-4 4 0,4-4-1,0 1 1,0-1 0,0-1-1,0 4 0,0-2 0,0-1-1,4-3 0,-4 5 0,8-2 0,-4 1 0,0-1 2,4-3-2,-4 1 0,5-1 0,-5-3 0,4 3 1,-4-3-1,0 0-2,4 0 2,0-3 1,-3 3-1,3 0 1,0 0-1,0 0 1,-4 0-2,0 0 1,4-3 0,-3-1 0,3 1-2,0-3-4,-4-1-6,4 1-3,5 1-5,-5-1-5,0 3-4,0-4 1,0 4-2</inkml:trace>
  <inkml:trace contextRef="#ctx0" brushRef="#br0" timeOffset="505905.9362">21485 8003 320,'0'0'29,"0"-3"-1,0 3 4,4 3 5,-4 3-5,4 7-7,1-5-5,-5 8-6,0 3-3,0 1-4,0 6-2,0 1-4,-5 3-6,5 0-7,-4-4-8,-4 4-6,4-3-8,-4-2-6,0-7-2,-13 49-8</inkml:trace>
  <inkml:trace contextRef="#ctx0" brushRef="#br0" timeOffset="533951.5403">21674 7235 155,'0'0'14,"4"-3"2,-4 1 0,0 2 3,0-6-1,0 3 2,0-1-1,0-2 1,0 3-1,0 3 0,0-3-2,-4 0 4,4 3-2,0-4 2,0 4-2,0 0-3,0 0-2,0 0-3,0 0-3,0 0 0,0 0-3,4 4 2,-4-4 0,4 3 0,-4-3 1,4 9 0,0 4 2,0-2 0,8 2-3,-3 0 2,-1 1 0,4 2-1,0 4-1,5 0 0,-5 2-3,4-2 0,-3 4 2,3 3 1,0 2-2,-3-2-1,3 6 1,-4 2-2,1 2 0,-5 3 2,0-1-2,0 7 2,-4-4 0,0 1 0,-4 3 1,0-3-1,0 0 0,0-7 0,-4 4-2,0-7 0,0-2 0,-4 4-1,0 1-2,-1-6 1,1-3 1,0 2-1,4 1-1,-4-3 1,-4 0-1,-5 5 0,5-2-1,0-6 1,-1 5-2,1-9-2,0 6-5,-1-9 0,1 2-6,-4-1-6,4 1 1,-1-5-8,-3-1-8,4-7-8,-5 2-10,9-5-6</inkml:trace>
  <inkml:trace contextRef="#ctx0" brushRef="#br0" timeOffset="537110.721">22406 7615 290,'0'-3'42,"0"-4"-5,5 7 2,-1-6-3,-4 6-3,4-3-4,0 3-7,0-3-2,-4 3-7,8 3 1,0 3-3,-4 1-2,0 5-2,1 3-1,3 0-1,-4 9 0,-4 8-3,0-2 0,0 4 0,-4 2-3,4-2-3,-4-1-3,0 5-3,-5-8-1,1 4-3,0-4-5,0-3-4,0 2-5,-1-9-6,1-1-9,0-4-4</inkml:trace>
  <inkml:trace contextRef="#ctx0" brushRef="#br0" timeOffset="537353.7349">22251 7880 339,'0'0'48,"0"0"-7,4 0-7,-4 0-6,0 0-4,4 0-2,8 0-7,1 0-3,-1 0-2,8 0-5,-3 0 0,7 0-1,-7 0-1,3 0-3,1 0-4,3 0-5,-3 0-4,-1 0-6,5-3-11,-9 3-6,9-3-6,-9 3 0,4-3-3</inkml:trace>
  <inkml:trace contextRef="#ctx0" brushRef="#br0" timeOffset="537611.7496">22873 8227 471,'0'0'40,"0"0"-10,8-3-6,-8-4-6,4 1-6,1 3-6,3 0-7,-4 0-9,0-4-4,4 7-9,0 0-7,0 0-4,-3 0-3,-5 0-1,4 0-3,0 0-10</inkml:trace>
  <inkml:trace contextRef="#ctx0" brushRef="#br0" timeOffset="537814.7613">23283 8244 446,'4'0'37,"-4"0"-10,4 0-6,-4 0-7,4 0-9,0 0-10,-4 0-12,8 0-16,-8 0-13,0 0-7</inkml:trace>
  <inkml:trace contextRef="#ctx0" brushRef="#br0" timeOffset="538022.7732">23737 8264 449,'0'3'36,"0"-3"-10,0-3-8,4 3-9,-4 0-12,0 0-15,0 0-15,-4 0-9,4 0-10</inkml:trace>
  <inkml:trace contextRef="#ctx0" brushRef="#br0" timeOffset="540185.8969">2657 10957 233,'0'0'36,"0"-4"-3,0 4 2,0 0 0,0-3-1,0 3-3,0 0 0,0 0-1,0-3-2,0 3-3,0 0-3,0 0-1,4 0-2,4 6 0,5-6-4,-1 13-3,0 0-2,0 1-1,5-1-3,-1 4 1,1-1-4,3 3 1,-4 5-2,1-3-1,3 4 0,1-1 1,-1 2-2,-3-6 0,3 4 0,-4-2-2,1-1-3,3 1-5,-7-7-2,3 0-3,0-2-2,-3 0-4,-1-2-5,4-5-7,-4 1-7,-3-4-9,3-3-8</inkml:trace>
  <inkml:trace contextRef="#ctx0" brushRef="#br0" timeOffset="540478.9136">3025 10791 341,'-4'0'41,"0"0"-3,0 7-3,-4 5-5,4 9-3,-8 1-7,3 2-3,-3 5-5,4 1 0,-4 3-3,-1 1-3,1-1-2,0 4 0,0-4-1,-5 0-1,1 6-1,-5-6-1,5 0-1,-5-2-4,5-1-5,0 0-3,3-5-7,1-1-7,4-2-9,4-10-8,0 0-6,-4 22-5</inkml:trace>
  <inkml:trace contextRef="#ctx0" brushRef="#br0" timeOffset="540742.9287">3590 10639 484,'5'0'27,"-5"3"-6,4 3-6,0 15-4,0-2-3,0 8-2,0 3-1,-4 7-2,0 1 0,0 0-2,0 0 2,0-1-2,0-4-1,0-3 2,4 1-7,-4 0-2,0-4-6,0-3-7,0-2-10,0-4-8,0-2-5,0-3-7</inkml:trace>
  <inkml:trace contextRef="#ctx0" brushRef="#br0" timeOffset="540964.9414">3459 10979 499,'0'0'41,"0"-3"-11,5 3-5,-5 0-5,12 0-4,-4 0-5,4 0-3,1 0-2,3 0-1,4 0-1,-3-4-3,-1 1-4,9-6-2,-1-1-1,1 1-3,-1 1-5,-7-2-5,3 4-9,-3-1-10,-1 4-12,0 2-8,25-9-4</inkml:trace>
  <inkml:trace contextRef="#ctx0" brushRef="#br0" timeOffset="541206.9553">4159 10788 357,'9'-3'49,"-5"0"-4,4 3-6,4 0-5,-4-2-9,5 2-5,3 2-3,-4 1-2,1 3-3,3 10-1,0-2-5,1 2-1,-5 0-2,4 2 2,1-2-2,-1 4-2,5-1-1,-1-1-4,-8 1-4,9 0-1,-9-5-4,5 2-5,-1-5-7,0 2-6,-8 0-6,5-4-9,-5-1-3,-4 21-7</inkml:trace>
  <inkml:trace contextRef="#ctx0" brushRef="#br0" timeOffset="541434.9683">4438 10629 362,'-4'0'52,"0"6"-10,0 4-7,-5 11-11,1 7-4,0 2-5,-4 10-5,-1 3-4,5 0 0,-4 3-6,4-1-5,-4 1-2,-1 0-2,5-6-3,4-7-3,-8-3-2,4-1-3,3-5-2,1-5-5,-4-7-2,8-4-3,0-8-8</inkml:trace>
  <inkml:trace contextRef="#ctx0" brushRef="#br0" timeOffset="541791.9887">4573 10192 450,'4'-6'45,"0"-1"-12,4 2-8,1 2-5,-1-3-7,0 0-3,0-1-3,4 4-1,-8 0-2,9 3-1,-5 0 0,0 0-1,0 0-1,-4 3-1,5 0 0,-9 4 2,0 5-1,0 3 3,0 0 1,0 0 0,0-3 3,0 1-2,0 3 0,0-2 1,0-1-1,0 1-2,-9 2 2,9 0-2,-8 0 1,8-5-2,0 5 1,0-8-2,0 2-1,0-4 0,0 0 0,4 4 0,0-2-2,1-2 2,3 1-1,0-7 0,0 0-5,4 0-2,1-4-4,-1 1-5,4 0-5,-3-5-10,3-1-12,0 2-18,33-20-13</inkml:trace>
  <inkml:trace contextRef="#ctx0" brushRef="#br0" timeOffset="546154.2382">5449 10492 149,'0'-3'24,"0"3"-1,0-6 1,0 3 0,0-1 2,0 1-1,0 0 1,0 0 2,0-3 2,0 4-2,0-4 0,0 2-4,0 1-3,0 0-2,0 3-4,0 0 0,0 0-4,0-3-3,0 3-2,0 0-1,0 0-3,0 0 2,4 9 1,-4 6-2,0 1 0,0 3 0,4 1-1,-4 4 0,0 2-2,4 1 0,-4 6 1,4 0 0,-4 4-2,0-2-2,0-5-2,0 4-4,0-4-3,0-2-8,0-4-5,0-3-8,0-5-2,0 0-6,0-5-4,-4-2-1</inkml:trace>
  <inkml:trace contextRef="#ctx0" brushRef="#br0" timeOffset="546386.2515">5269 10712 369,'0'0'44,"0"0"-5,0 0-2,0 0-7,0-3-2,0 3-4,4 0-3,8 0-4,5 0-4,-5 0-3,8 0-3,-3 0 0,3-4-4,1-5-4,-1 9-4,1 0-3,-5 0-3,5-2-5,-9 2-5,4 0-6,-3 0-8,-5 0-10,4 0-5,13 2-6</inkml:trace>
  <inkml:trace contextRef="#ctx0" brushRef="#br0" timeOffset="547471.3136">6362 10182 227,'0'-3'34,"0"2"-2,0 1-2,0 0 2,0 0-4,0-4-1,0 1 0,0 3 0,0 0-5,0 0 0,0 3-5,0-3-3,0 4-1,0 10-2,0 5-1,4-2-3,-4 3-2,0 0-1,0 2-1,0-1 0,0 1-2,0-1 0,0 1-2,0-1-4,-4-2 1,4-1-3,-8 1-4,8-2-6,-4 2-5,4-8-7,-4 2-8,4 0-7,0-4-4</inkml:trace>
  <inkml:trace contextRef="#ctx0" brushRef="#br0" timeOffset="547789.3318">5977 10602 422,'0'0'36,"0"0"-8,4 0-2,13 0-2,3 0-5,5 0-4,3-6-4,-3 3-3,12-1-1,-4-2 0,-1 3 0,9-2-1,0-1 2,4-1-1,0 1 0,4 0 0,-4-1 0,0 2-2,-4-1-1,0-3 1,-4 2-3,0 1-2,-4 3 2,-5-1-3,-3 0-5,0-1-4,-5 5-6,-4 0-1,-3 0-5,-1 5-8,-4-5-8,-4 1-8,0 9-2,-8 18-9</inkml:trace>
  <inkml:trace contextRef="#ctx0" brushRef="#br0" timeOffset="548452.3697">6301 10831 323,'0'0'37,"0"0"-5,0 0-3,0-3-1,0 3-2,0 0-3,0 0-4,0 0-4,0 0 1,8 0-3,-8 0 0,4 0-4,0 0 0,0 0 0,4 0-2,0-3-2,5 3-2,-1 0 1,0 0-2,1 0 0,-5 3-2,0-3 2,-4 0-2,4 3 0,-8 0 0,4 7 0,0-1 2,1-1-2,-5 2 0,0-1-1,0 1 0,0 1-1,-5-2-1,-7 4 0,0 0-1,4-2 1,0 2 0,-1-4 2,5-2-1,-4-4 1,8 2 1,-8 1-1,4 0 0,-4 1 1,8-4 0,0-3-1,-5 3 0,1 0 1,4 0 0,0 2 0,9 2-1,-9-1 0,8-3 2,4 3-2,-4-6 1,5 4 1,-1-1-2,0 0-1,4-1 2,-3 2 0,-1-2 1,0 1 0,-3 0 1,-1 4 0,0-1-1,0 0 1,-4 4 1,-4-2 0,0 5 1,0-1 1,0-1-2,0 2-1,-8-3 2,4 2-2,-4-4 2,0 2 1,-1-4 0,-3 1-1,0-1-1,-1 0-2,-3-3 1,4-1-1,-5-2 0,5 3-2,-4-3-3,8 0-1,-9 0-4,5 0 0,4 0-2,0 0-5,3 0-4,-3-5-8,4 2-6,4-3-10,-4-4-3,4-9-10</inkml:trace>
  <inkml:trace contextRef="#ctx0" brushRef="#br0" timeOffset="548811.3902">7099 10492 364,'0'0'50,"0"0"-12,0-3-6,4 0-5,4 3-4,-4-3-5,5 6-2,-5 0-1,8 0-1,-4 8-2,4 5 0,-3 0-4,3-1 1,0 4-1,-4-5-2,1 2-2,7 3 0,-4 2 0,-4-2-1,5 1-2,-5 7 1,4-1-1,-4-2 0,5 3-3,-5-5-2,-4 2-3,4-2-2,4-1-3,-3-5-2,-5-2-2,4 2-2,0-7-3,0-2-8,0-1-3,1-6-7,-5-3-6,0 0-5</inkml:trace>
  <inkml:trace contextRef="#ctx0" brushRef="#br0" timeOffset="549082.4057">7406 10443 410,'0'0'44,"0"0"-8,0 0-7,-4 3-8,-8 7-2,-1 4-6,1 5-3,0 2-2,-5 4-2,1-1-1,0 3-2,-1 2 1,1 1-2,0 7 0,-1-4-1,-3 0-1,3-1 1,1 5-1,0-7-3,3-3-4,-3-2-2,4-4-6,-1 0-5,5-2-6,4-7-6,0-2-5,0-5-5,4-2-1</inkml:trace>
  <inkml:trace contextRef="#ctx0" brushRef="#br0" timeOffset="549578.4341">7623 10006 360,'0'-3'45,"4"3"-6,0 0-8,-4 0-5,8 0-5,1 0-6,-5 0-3,4 0-4,0 0-2,-4 3-1,8-3-1,-7 0-1,3 6-2,-4-3 1,0-3-1,0 0 0,-4 4 0,4-3-1,0-1 0,-4 3 2,0 7-2,-4-1 2,0-2 0,0 1-1,-4 1 0,0 1 0,3 3-1,-3-4 0,4-1 0,-4 2 0,8-4-1,-4 3 2,0-1-1,0-1 0,4-4-1,0 7 0,0-4 2,0 0 0,0-3-1,4 1 0,0-3 0,4-1 1,0 0 2,5 0-1,-5 3 1,4 1 0,-4-1 0,0-3-1,5 3 0,-5 0 2,0 0 1,-4 0-1,4 4 1,-4 1 1,-4 1-1,0 4 3,0 0-3,0 1-1,-8 2-1,-4 0-1,0-2 2,-5 2-1,5-2-2,0-1-1,-1-3-1,-7-4-5,8 0-4,-5-1-7,5-2-7,-4-3-16,3 0-17,-15-8-17</inkml:trace>
  <inkml:trace contextRef="#ctx0" brushRef="#br0" timeOffset="559222.9857">8380 10486 302,'0'0'54,"0"0"1,0 3-5,0-3-8,4 0-6,9 10-5,-5-6-5,8 3-8,-3-1-3,3-6-5,9 0-1,-5 0-4,1 0-6,3 0-4,5 0-5,-5 0-3,1 0-7,-1 0-6,1 0-9,4 0-10,-5 0-10</inkml:trace>
  <inkml:trace contextRef="#ctx0" brushRef="#br0" timeOffset="572476.7438">9482 9837 254,'-4'0'37,"4"0"-1,0 0-2,0 0-6,0-3 0,0 3-1,0 0-3,0 0-2,0 0-4,0 0 1,0 7-5,0 2 2,0-3-2,-5 6-2,5 0-3,0 1 0,0 1-2,0 2-2,0 5-2,0-2 1,0 5-2,0 1 0,-4-1-2,0-3 0,4 4-4,0-4-3,-4 1-3,0-1-2,4 1-4,0-4-8,-4 1-13,4-3-10,0-5-6</inkml:trace>
  <inkml:trace contextRef="#ctx0" brushRef="#br0" timeOffset="572837.7645">8974 10416 405,'0'0'40,"4"0"-6,4-3-2,5 3-8,11 0-3,5 0-3,4 0-4,-1-3-2,5 0-1,4-10 1,4 3-2,0 2-1,0-4-1,4 2-2,-8 2 0,8-3-1,1 6-1,3-1-1,-4-4-1,0 4 1,-4 0-1,-4 2-1,0 4-1,-8 0 1,-1 0-1,1 0-2,-8 4-1,-1-4-3,1 3-1,-5-3-1,-3 3-1,-1-3-1,0 3-3,-3-3-1,3 0-5,-4 0-8,-3 0-8,3-3-8,-8 3-1,0-3-8</inkml:trace>
  <inkml:trace contextRef="#ctx0" brushRef="#br0" timeOffset="573407.7971">9302 10615 383,'0'0'39,"0"0"-9,0-3-4,0-7-2,8 10-3,4 0-5,0 0-3,1-3-4,3 0-1,-8 3-2,4 0-3,5-7 2,-5 7-4,-4 4-1,-4-4 2,5 0-1,-5 3 1,0 0-1,-4-3-1,0 13 1,0-2 2,0 5-1,-4 0-2,0-2 1,-5-1 0,5 4-1,-8 2 0,0-3 0,4-2-1,-1-1 0,1 0 1,4-5 0,0 1 0,0 1 0,0-4 0,0 0 0,4-2-1,0-4 0,0 3-1,0-3 1,0 0 1,0 0 0,4 0 0,4 1 1,4-1-2,-4 0 2,5 0 1,-5 0-2,8 0-2,-8 0 4,1 0 0,3 4-2,-8-4 1,4 3 1,-4 3 1,4 4 1,-3 2 1,-5 3-1,0 1 0,0 3-1,-5-2 1,1 1-1,-8-2 0,4-1 0,0 0 0,-5 1 1,1-2-1,0-1-1,0-7 0,-1 0 0,5-2-1,-4 2-1,-5 0-1,5-4-1,0-2-3,4 0-4,-5 0-1,5 0-2,-4-2-1,4-2-5,4-4-5,-4-5-8,8 0-11,-9 2-4,5-32-12</inkml:trace>
  <inkml:trace contextRef="#ctx0" brushRef="#br0" timeOffset="573867.8234">9871 10804 379,'4'-3'41,"0"-4"-7,0 1-8,0-2-5,0-5-2,0 7-4,-4-4-3,0-2-2,0 4-4,-4-5-1,4-3 0,-4 5-2,-4 2 0,0-1 1,-1 4-2,5-5 2,-4 4-3,0 1 3,-4 3-2,8 3-2,-13-4 1,5 4 0,0 7 0,-5-1-2,5 4 1,-4 4 1,-1 2 0,1 5-2,-1 1 2,1 2-2,4 3 2,-5 4-1,5 0 0,4-4 0,4 3 0,-4 2 0,8-5 0,0-3 0,0-2 0,8-5 0,0-1 0,4-3 2,1-5 1,7-5 2,-8-3 0,5 0 0,3-3 0,1-5-1,-1-5-2,1-9 1,-1 1 0,-8 1-2,1-6 1,-1 2 0,-4 4-6,0-3 0,-8-4-4,4 2-3,-4 4-3,0 2-9,0 3-9,-4 2-12,4 1-9,-20-11-10</inkml:trace>
  <inkml:trace contextRef="#ctx0" brushRef="#br0" timeOffset="574182.8414">10403 10354 444,'0'0'37,"0"0"-9,8 3-7,-8 4-2,8 8-7,0-3 0,-4 4-4,5-5-2,3 8-1,-8 3 1,8-1 2,-3-1 0,-1 3-1,4 0-1,-4-4-3,4 2 1,-3 5-3,3-9 1,-4 12-5,0-5-2,5-4-5,-5 6-7,0-9-4,0-1-11,0 3-7,-4-5-7,5-1-4,11 17-8</inkml:trace>
  <inkml:trace contextRef="#ctx0" brushRef="#br0" timeOffset="574422.8551">10608 10381 427,'-5'0'42,"5"0"-8,-8 6-9,0 4-5,-4 6-6,-1 1-3,1 6-4,0 0-1,-4 1-3,-1 2-3,5 4-4,-4-3-3,-5 2-3,1 1-6,3 3-4,1-6-4,4 2-3,-1-5-1,-3-4-4,8-4-1,0-3-5,-9 3-8</inkml:trace>
  <inkml:trace contextRef="#ctx0" brushRef="#br0" timeOffset="574979.887">10972 9731 345,'0'0'27,"0"0"-5,-4 3-1,0 0-2,0 0-3,-5 9-2,-3-6-3,8 0-2,-8 1 1,8-4 1,-5-2 1,5 6-1,0-1-1,-4 0 0,0-6-1,4 4-2,-4-1 2,4 3-3,4-6-1,-9 3 0,5 1-3,-4 2 2,0 2-2,4-2-1,-4 1-1,4-1 1,-1 0 0,1 2-1,-4 5 0,8-4 0,-4 1 0,4 1 0,0-1 2,0-4-3,0 4 1,0 2 0,0-1 0,-4-4 0,4 2 0,0-2 0,4 1 0,0-2 0,-4 4 0,4-4 0,0 3 0,0-4 0,1 2 0,3-4 0,-4 0 1,4 0-1,-4-3 0,4 3 0,5 0 1,-9-3 1,8 4 1,-8-1-2,4 0 2,-8 0-2,4 5 4,4-2-3,-8 1 0,9 6 0,-5-4-2,-4 2 2,0 5 0,0-3-1,0 1 0,-4-1-1,4 0 2,-9 1-2,-3-5 1,4 1-1,-8-5 1,3 1-2,1 0 1,-8-2 0,7-1 1,-3-3-3,4 0-3,-1 0-6,1 0-9,0-3-14,4-7-17,-1-1-12</inkml:trace>
  <inkml:trace contextRef="#ctx0" brushRef="#br0" timeOffset="580012.1748">11406 10205 271,'0'-4'43,"0"4"-1,0-3-4,0 0-4,0 3-4,0-3-3,0 0-2,0 3-6,0 0-3,0 0-3,0 0-1,0 3-1,0-3-3,0 3 1,0 13 0,0-2-2,0 5 1,0 0-3,0 5 0,0 3-3,0 0 1,0 2-2,0 1 0,0-3-4,4 5-3,-4-5-2,8-6-5,-4 1-2,-4-8-8,4 2-8,0 0-2,-4-8-8,0-2-7,5 17-8</inkml:trace>
  <inkml:trace contextRef="#ctx0" brushRef="#br0" timeOffset="580240.1879">11258 10443 372,'5'0'44,"-5"0"-1,0 0-3,12 0-8,-4 0-6,4-3-6,1 0-6,-1 0-3,4-1-1,1-2-3,7 3-4,-3-2-3,3-1-3,-3 3-3,-1-1-3,1 4-4,-1-3-5,-4 3-10,-3 3-6,-1-3-7,0 4-3,1 2-2,28 21-7</inkml:trace>
  <inkml:trace contextRef="#ctx0" brushRef="#br0" timeOffset="580492.2023">12008 10635 413,'0'0'54,"0"0"-10,0 0-9,0 0-9,0 0-9,0 0-4,0 0-3,0 0-7,0 0-3,0 0-6,8 0-3,0 0-5,-4 0-4,0 0-5,0 0-8,0 0-5,1 0 0,-1-3-8,4-3-7</inkml:trace>
  <inkml:trace contextRef="#ctx0" brushRef="#br0" timeOffset="580695.2139">12470 10615 451,'4'-3'45,"-4"-7"-13,0 10-9,0 0-11,0 0-7,0 0-8,0 6-11,0-6-13,0 0-11,0 0-6,-8 4-15</inkml:trace>
  <inkml:trace contextRef="#ctx0" brushRef="#br0" timeOffset="580884.2247">12912 10626 422,'0'-3'49,"9"3"-9,-1-8-12,-4 8-7,4-3-5,-4-1-11,0 4-10,4 0-10,-8 0-12,5 0-15,-5 0-1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07T02:06:57.52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188 1486 113,'0'0'5,"0"0"5,0 0-3,0 0 4,0-3 0,0 3-3,0 0 0,0 0 0,4 0 1,-4-3-3,0 3 3,0 0 3,0 0-1,0 0 4,0 0-1,0 6-1,0-6-2,0 0-1,0 4 4,0-4-2,0 3 1,0-3 1,-4 3-4,4-3-1,0 3 2,-4 3-3,0-2 1,4-4 0,0 0 0,-4 0-1,0 0 1,4 0 1,-4 0-1,0 0-2,-1 0-1,1 0 1,0 0-2,0 0 1,-4-4 0,4 4-1,-4 0 0,0 0-2,-1 0 1,1 0-1,0-3 0,0 0-2,-4-3 0,-1 3 1,-3 3 0,8-10 1,-5 4 2,1 3-2,0-2-1,-5 5-1,5 0 1,-8 0-1,7-7 0,-3 7 0,0-3 0,-5 0 0,1 3-1,-1-3 2,5 3-1,-5 0 0,5 0 0,-4 0 1,-5 0-1,0-3 3,5 3 0,-1-4-1,-3 4-3,3 0 3,-7 0-1,3 0 0,-3 0 0,-1 0 0,0 0 3,-3 7-1,3-4 0,-4 3-2,0 4 0,-3-2 2,3-2-3,0 1 2,0 2 0,1 1-2,11-6 2,-4 3-1,-7-1 0,7 1 1,1-4-2,-5 3 2,4-3-1,1 0-1,-1 1-1,1-4 1,-1 0-2,1 3 2,-5 2 0,4 4-1,-3-6 2,3 4-1,-4-1-1,1 2 0,-1-2 2,0 4-1,1-1 1,-1-2-1,5 2 1,-5-1-1,4 5 0,1-4 0,-1-2-1,1 1 0,-1 1-1,5 1 2,-5-1-1,1-1 0,-1 5 0,0-7 0,-3 7 0,3-3 1,-3 1 1,-5 2 0,4-4-2,-8-1 0,9 8 1,-5-3 0,-4-2 1,4 1-2,5 1 1,-5-2-1,4 2 1,5 0 0,-5-1 1,0-4-2,5 5 0,3 0 1,1-2 0,-5 2-1,5-1 0,-1 0 3,1 0-3,-5 4 0,1-5 0,3 5 1,1 0 0,3 2-1,-7-3 0,-1 3 0,1 1 0,-1-5 0,5 9 0,-5-4 2,-4-2-2,9 7 0,-5 8 0,-3-5 1,-1 0 0,9 5-1,-1-2 0,-3 6 0,3-2 0,5-1 2,-5-3-2,5 2 1,-5-2-1,5 1 1,0 2 1,-5-1-1,5-2-1,-1-3 0,1-2 0,-4 2 1,7-3 1,-3 7-1,0-3-1,3-1 0,-3-1 1,0 1-1,-1 0 0,5 3 0,0 5 2,-1-2-1,1 1 0,0 2 0,-1 1 1,5-4-2,0 1 1,0 2 1,-4-1-1,8-5 0,-5 4 1,5-4 0,0 0-1,0-1 1,4 1-1,0-6 1,4 4-2,-4-1 1,4 0 0,0-1 0,5-6-1,-1 4 0,0 8 0,0-2 0,0 1 2,5 2-2,-1 0 1,0 2 0,0 2 0,1-4-1,3-3 0,-4-1 0,5-2 0,-1 0-1,-4 0 2,5 2-1,-1-5 0,-4-2 0,1-1 0,3-2 0,0-2 0,-3 2 0,3-1 0,0-2 0,-3 4 0,3-4 0,-4 0 0,5-2 0,-1 2 0,-4-11 0,5 8 0,-1-4 0,1 4-1,-5-7 2,4-1-2,1 1 2,-1 1-1,-4-4 0,5 3 0,-5-2 0,0 2-1,0-3 2,5 0-1,-9 2 0,0-2 0,0 7-1,1-4 2,-1 4 0,0-4-2,0 5 1,-4-5 0,4 1 0,-3-1 1,3 1 0,-4-6-1,-4 2 0,4 4 0,-4-4 0,0 0 0,0-3 0,0 6 0,0 4 0,-4-7 0,0 7 0,-4-6 1,-1-4-1,-3 7 0,0-4-1,0 3 1,-5-6 1,5 7-1,-9-7 0,5 3 0,-4 5 0,-1-5 0,5 0 0,-1 0 0,5-3 1,0 0 0,4 0 0,-5 0 0,5 0-1,4 0 0,0 0 0,4 0 0,0 0 0,0 0 0,0 0 0,0 0 0,0 0 0,0 0 0,4 0-1,8 0 2,1 0-1,-5 0 0,8 0 0,1 0-1,-1 0 2,-4 0-2,5 0 1,-1 0-3,0 0 2,1-3-2,-5 0 1,0 3-2,5-3 2,-5 1 0,-4 2 0,4 0 1,-3 0 0,-1 0 0,-4 0 0,0 0 0,0-6 0,4-1 1,-4 4 0,4-6 0,-3-7 1,3 8-2,4-11 1,-4 5 0,0-6 1,5 5-2,-5-6 2,0 0 0,4 2-3,-8 0 2,5-2 0,-5 2 0,4 5 0,-4 1 1,0-1 0,-4 1-1,4 7-1,-4 0 2,0-1-2,0 4-2,0 1-6,0-2-3,0 2-5,-4-1-5,4 3-5,-4-6-15,4-1-13,0-6-11</inkml:trace>
  <inkml:trace contextRef="#ctx0" brushRef="#br0" timeOffset="14614.836">2313 4291 140,'0'-3'27,"4"-1"0,-4 1 1,0 0-4,0 1 3,0 2-3,4-6-4,0 6-2,-4 0 2,0 0 0,4-3 5,-4 3 1,5 0 1,-1 0-4,0 0-3,0-3-3,-4 3-3,0-3-3,4 3-2,0 0-2,-4 0-1,0 3 1,0-3-2,0 0-1,4 0-2,-4 0 0,-4 3-1,4-3 0,-4 3-1,-8 3 1,-1-6-1,1 0 0,0 5 0,-5-5 0,1 3 0,-4 1 0,-5 2 0,5 3 0,-9-2 0,-4-2 0,0 4 0,1 1 0,-1 2 0,-4 0 0,4-3 0,5 4 0,-5-2 0,8-2 0,-3 1 0,7 3 0,1-2 0,7-2 0,-3-2 0,12 2 0,-4 4 0,0-11 0,8 4 0,0 3 0,0-2 0,0-4 0,4 0 0,8 4 2,4-3-1,1-4 1,3 0 0,9 0-2,0 0 2,-1 0-2,5 0 0,4 3 3,-4-3-4,-5 0 1,5 4 1,-9 5 0,1-2-1,-4-1 0,-1 7 0,-4-9 0,-3 9 0,-1 0 1,0-2 1,-4 2-1,1-4 1,-5 7-1,0-5-1,0 2 2,-4-2 1,0 2 0,0 0-1,0 2 0,-4 0-2,0-3 4,-4 3-4,-5 1 0,1-4 2,0 3-2,-1 1 0,-3 3 0,-4-5 1,3 8 0,-7-1-2,3-2 2,-8 2-2,5 1 2,-5 2 0,1 0-2,-5-2 0,4-1 2,5 4 0,-1-1-1,0-5 0,5 2 0,4-6-1,-1 6 0,-3-5 2,8-2-2,3 2 2,1-9 0,-4 2-1,8-1 0,4-2-1,0 4 0,0-4 2,0-3 0,0 7-1,4-7-1,4 2 2,4-2 0,5 0 3,-1 1-1,9-4 0,-5 0 2,5-4-1,-1 1-1,1 3 0,3-3 0,1 1 0,4-4-1,-4 3-1,-1-7 0,1 10 1,-5-3-2,1-3-1,-5 6 3,5 0-1,-5-3-1,-3 3 0,3-4-3,-3 1-2,-1 3-1,0 0-4,-3 0-1,-5 0-2,4 0-2,-4 0-5,-4 0-6,5 0-9,-5 0-11,-4 0-9</inkml:trace>
  <inkml:trace contextRef="#ctx0" brushRef="#br0" timeOffset="15642.8948">426 5181 263,'0'0'37,"0"-3"-3,0 0-5,0 3-1,0 0 2,4 0 1,-4 0-4,8-4-4,0 4-4,0 0-3,1 0-2,-5 7-4,4-4-1,4 0-1,-8 11-3,4-1-1,-3 0-1,3-2-2,-4 5 2,0 3-2,0-5-2,0 2-3,0-1-2,-4 4-2,4-5-2,0 2-5,1-3-7,-1-2-3,-4-5-6,0 4-3,4-7-7,-4-3-1</inkml:trace>
  <inkml:trace contextRef="#ctx0" brushRef="#br0" timeOffset="15957.9128">651 5181 222,'0'-6'27,"0"6"3,0 0-3,0 0-3,-4 6-4,0 0 0,4-1-2,0 5-3,-4 9-2,-5-5 1,1 8 1,0-3-1,4 5 2,-8-3-1,8 4-2,-9-1-3,9 0-1,-8 5-3,4-2 0,-4 0-2,7 1-2,-3-7 1,0 1-1,0-1-1,4-2 1,-4 2-1,-1-2-4,1-5-3,8-1-4,-4-4-1,4-4-3,-4 0-5,0-5-5,4 0-5,0-5-4,0 3-3,0-7-1,8-50-3</inkml:trace>
  <inkml:trace contextRef="#ctx0" brushRef="#br0" timeOffset="16296.9322">807 4966 222,'0'0'27,"4"-3"0,-4 3-5,0 0-6,0-3-1,4 3-4,-4-3-1,4 0 0,-4-1 0,0 4 1,0-1-1,4 1 0,-4 0-2,0 0 1,0-3-3,0 0-1,0 3-2,0 0 4,0 0 0,0 3-1,0-3 0,0 3 0,0 11-1,0-1 0,-4-5-2,4 3 0,-4-6 0,-4 1-2,-5 4-1,9-1 0,0-2-2,-4 1-5,4 1-7,0-6-8,0 7-3,-1-4-7,1-4-4,-12 17-9</inkml:trace>
  <inkml:trace contextRef="#ctx0" brushRef="#br0" timeOffset="16741.9576">1232 4927 236,'0'0'25,"0"0"-3,0-4 0,4 4-5,5-3 1,3 3-4,-4-6-5,0 4-2,0-1-3,1-3 1,-1 3-2,4-4-2,-4 4 0,0 3-1,1-3-2,-5 0-7,0 3-12,-4 0-4,4 0-4,0 3-8</inkml:trace>
  <inkml:trace contextRef="#ctx0" brushRef="#br0" timeOffset="16964.9704">1212 5095 301,'0'0'33,"4"3"-3,-4-3 4,12 0-4,-4 0-3,9 0-9,-1-3-4,1 3-2,-5-3-5,0-3-6,4-1-7,-7 7-6,-1-3-7,0 0-7,0 0-8,0 1-7</inkml:trace>
  <inkml:trace contextRef="#ctx0" brushRef="#br0" timeOffset="18454.0555">868 4874 140,'4'-3'17,"-4"3"-7,0-2 6,0 2-3,0 0-1,0 0 0,0 0 0,0 0 0,0 0 1,0-3-6,0 3 0,0 0-1,0 0-3,0 0 4,0 0 3,0 0 1,0 3 1,0-3 2,0 5-2,0 2-1,0-1 1,0 3-2,-4 1 0,0 1-1,0 2-1,-4 0-5,3-2-1,-3 1 2,0-2-2,4 6-1,0-5-2,0 2-8,-4-4-8,4-2-6,-5-3-10,5 3-12</inkml:trace>
  <inkml:trace contextRef="#ctx0" brushRef="#br0" timeOffset="21270.2166">1752 5648 190,'0'-6'32,"0"0"-5,0 2 3,0 3-3,0-2-1,0 0-2,0 3 1,0-4 0,0-2 1,0 0 0,0 2 0,0 1-3,0 0-5,4-3-5,-4 4-2,0-1-3,4 3-1,1 0-1,-5 0-1,0 0 1,0 3 0,0 2 2,0 1-3,0 13 0,0-1-2,0 1 0,0 2-1,0 1 0,0-1-2,-5 1 1,5-2 1,-4 3-1,4-6-1,-4-1 0,4-3-4,0-5 1,0 1-1,0-6 1,0 1 0,0-4 2,0 0-2,0 0 1,0 0-2,0 0 0,0-4-1,0-8 1,4 1 2,-4-2 0,9 0 0,-5-3 0,0 5 1,0-2 0,0-1 2,4 1-1,-4 1-1,4-1 0,1 5 1,-1 2 1,-8-1-2,8 1 2,0 3 1,-4 0 3,4-1-2,1 4 1,-5-1-1,4 1-1,-8 0 0,8 1-2,-4 6 2,0 5 1,4 3-3,-8 1 0,9 0 1,-9-2-1,4 5 1,-4-5-1,4 2-2,-4 0-4,4-2-2,-4-4-1,0-1-5,0-2-4,4-4-5,-4 0-1,0-3-4,0 0-9,0 0-5,4-6-9</inkml:trace>
  <inkml:trace contextRef="#ctx0" brushRef="#br0" timeOffset="21516.2307">2129 5599 314,'0'0'28,"4"-3"3,0 3 4,8 0 2,-8 0-6,9 0-6,-5 0-7,0 0-6,0 0-3,0-3 0,5 3-3,-5 0-2,4 0-1,-8 0-1,9-5-3,-5 2-5,0 3-5,0-3-7,-4-1-7,-4 4-6,4 0-6,0-3-8,-12 3-6</inkml:trace>
  <inkml:trace contextRef="#ctx0" brushRef="#br0" timeOffset="21724.2426">2141 5784 233,'0'0'34,"0"0"-3,0 0-6,0 0 2,4 0-1,-4 0 2,4 3-4,5-3-1,3 0-5,-4 0-6,-4-3-2,4-1-2,5 1-3,-5-3 0,4-1-3,-4 4-2,5-3-8,-5 1-9,0-1-6,0-1-8,0 1-7,0 0-4,13-10-5</inkml:trace>
  <inkml:trace contextRef="#ctx0" brushRef="#br0" timeOffset="21974.2569">2530 5489 336,'4'0'24,"0"0"-2,-4 0 0,0 0 1,4 0 4,-4 4-4,0 2-3,0 8-4,0 5-3,0 4-5,0 0-2,-4 1-2,4 5 0,-4-5-2,4 0-1,0-5-5,0-2-5,-4-1-5,4 0-8,0-5-8,0-1-5,0-4-7,0-3-3</inkml:trace>
  <inkml:trace contextRef="#ctx0" brushRef="#br0" timeOffset="22948.3126">2162 3927 187,'0'0'30,"0"0"-4,0 0 2,0 0-4,0 0-7,0 0 0,0 0-1,0 0-1,0 0-1,0 3 0,-9-3-1,1 6-4,0 7 0,4-2 1,-8-1-1,3-1-1,1-1-1,0 3-1,0 0 3,-4-4-4,-1-1-1,1 0 0,-4-1-2,3-2 1,1 4 0,-4-4-2,3 0 0,-7-3 0,8 0 1,-5 0-2,1 3 0,4-3 0,-1 0 1,5 0-1,-4-3 0,4 0 0,0 0 1,-1-8-1,9 1 1,0 1-2,0-1 1,0-1 0,0-2 1,4 0-2,-4-2 1,13 3 1,-5 3-2,0-1 2,0 7 0,1-2-2,-1-1 2,0 3-1,4-4-1,-4 4 0,9 0 2,-1 3-2,-4 0 1,1-3 0,3 3 1,0 6-2,-3-3 1,3 4 0,0 4 1,1-1-2,-1-1 2,5 4-2,-5-5 1,-4 4 1,5 1 0,-5-5-1,4 5 0,1-4 0,-5 1 0,0-1 0,5-1 0,-5-1 0,-4-4 0,4 0 0,1 0 0,-5-3-1,0 0 3,0-3-1,0-3-1,1 3 0,-1-5 0,-4-2 0,4-3 0,-8 2 0,0-1 0,0-1-1,0-3-1,0 5-1,-4-2 1,0 0 0,0 5-2,-8-4 3,-1 5-1,5 1 2,-8 3 0,3 3 0,-7 0 0,4 6 0,-1 0 0,1 10 0,-5-1 0,5-3 0,4 0 1,-1 0-1,-3-2-5,8-1-6,0-4-10,8-5-12,-4 5-9</inkml:trace>
  <inkml:trace contextRef="#ctx0" brushRef="#br0" timeOffset="23751.3585">2858 4758 236,'0'0'31,"0"-3"-5,0 3-2,0 0-2,0-5-4,-4 2-1,4 0-4,-5 0 0,5-1-3,-4 1 0,4-3 3,-4 3-3,0-4 2,4-1 2,-4-4-3,0 5 2,0-2-3,-4-1-2,-1 2 0,5-1-3,-4 2-1,4-2-4,-4 1 0,0 5 1,-5-4 1,5 7-2,0 0 0,-4 0 2,0 4-1,-1 2 0,1 8 0,0 2-1,-1-2 2,1 6 0,0 0-1,0 6 1,-1-3 0,5 5 0,-4 0 2,4-1-2,3-3 3,5 5-3,0-9 2,0 3 0,0-3 0,5-1-1,-5-1-1,4-2 2,8 0 0,-4-5-1,9 5 0,-5-7 2,4-1-3,1-2 0,-5-2 0,4 2 0,5-6 0,-9 0-1,8 0 0,-7-3-1,3 3-2,-4-3-4,-3 3-5,-5-4-2,4 1-6,-8 0-5,0 3-8,0 0-6,0 0-9,-8 16-11</inkml:trace>
  <inkml:trace contextRef="#ctx0" brushRef="#br0" timeOffset="24282.3889">2993 5141 337,'8'0'24,"-8"-3"-4,0 3-6,0 0 4,0 0-1,4 0 0,-4 6 0,0 2 0,0 2-1,0-1-3,0 1-2,0 0-3,0 4-1,0 2-3,0-5 1,0-2-3,0 4 1,0 3-2,0-8 0,0-2 0,0 1 0,-4-1-2,4-6 1,0 3-2,0-3 2,0 0-1,0 0-1,0 0 2,0 0 0,0-6-1,0 6 0,4-6 1,-4-6 0,8 3-1,0-7 2,1 3-1,-1 7-1,0-2 2,0-5-2,4 0 0,-3-1 3,-5 5 2,4-1 2,-4 4 1,4-2 0,0 5-1,-4-4-3,1 1 1,-1 3-2,-4 3 1,8 0-1,-8 0-1,0 0-1,8 6 3,-8-3-2,0 12 0,0 0-2,0-2 1,0-5-4,0 2-1,0-1-2,0-6-3,4 4-6,-4-7-3,0 3-4,4 0-3,-4-3-9,0 0-6,17-19-13</inkml:trace>
  <inkml:trace contextRef="#ctx0" brushRef="#br0" timeOffset="24856.4217">3418 4668 358,'0'0'28,"0"0"-6,5 0-4,-5 0 1,0 0-1,4 0 2,-4 0 0,0 0-6,0 1-1,0 9-3,0-1 0,0 10-3,0 2 0,0-2-3,0 5-2,0-3 1,-4 4-1,-5-1-3,1-2-2,4 2-3,-4-5-1,0-2-2,0 3-1,3-6 0,1-1 3,0-1 0,0-5 3,4-1-1,-4-1 1,0-2 1,4-3 1,0 0-1,0 0 1,4 0 0,-4-6 1,0-9-1,12-1 2,-3-1 0,3-2-1,-4 1-1,4-1 3,1 3 6,-1 2 4,0-2 3,0 7-1,1 1 0,-5-5 0,4 7-1,0-1-2,-3 1-2,3 0-2,-4 2 1,0 4-4,-4 0 0,0 4-1,1-1-1,-1 6 2,0 1-1,0 6 0,-4-2-1,0 2 1,0 1-1,0 2-2,0-3-2,4 2 1,0-2-3,-4-2-1,0-1-1,0-4-3,0-2-3,0-4-6,0 0-7,0-3-5,0 2-8,0-2-4,0 0-7</inkml:trace>
  <inkml:trace contextRef="#ctx0" brushRef="#br0" timeOffset="25187.4407">3754 4661 370,'4'0'26,"0"0"7,5 3 3,-5 1-2,0 7-5,0-2-4,4 4-2,4-2-4,-8 2-2,13-1-2,-5 1 0,-4 1-4,0-1-3,5-3-1,-1 4-2,0 2 0,5-3-2,-9-2-1,4 2-2,0-1 2,1-1 0,-1 2-2,4-3 0,-7-1-4,-1-4-2,0 4-3,0-2-2,4 2-1,-3 1-3,-1-2-2,-4-2-4,4 1-3,-4-4-6,0 0-3,-4 0-3,4 0-3,-4-3-2,0 0-11</inkml:trace>
  <inkml:trace contextRef="#ctx0" brushRef="#br0" timeOffset="25437.455">4045 4625 316,'0'0'25,"0"0"0,-12 3 0,-1 5 2,5 8 0,0 7 0,-8 6-1,3-5-6,-3 3-4,4 5 0,-5-2-6,5 0-1,0-3-3,-1 2-3,1-2 1,0 0-5,-5 0-4,5-2-7,0-1-3,4-5-8,0-3-4,-1-5-4,1 5-3,4-3-2,-4-7-1,4-1 1,0 8-5</inkml:trace>
  <inkml:trace contextRef="#ctx0" brushRef="#br0" timeOffset="26019.4883">4159 4294 293,'0'-3'24,"0"0"-5,0 3-3,9 0 2,-9 0 0,4-4 0,-4 4-2,0 0 2,8 0 1,-8 4-1,0-4 0,4 3-4,0 6-2,-4 1-5,0-2-1,0 1-1,0-2-1,0-1-1,-4 2-1,4 2 0,0-1-3,0-6-3,-4 4-2,4-4-3,0 3 2,0-3 1,-4-1 1,4 1 3,-4 3 0,4-6 0,0 0 1,0 4 0,0-1-1,0-3 2,-4 3 0,4-3-2,0 0 2,0 0-1,0 0 0,0 0 2,4-3 3,4 3 3,0 0 3,-4-10 0,4 2-1,5-1 0,-5-1-2,4 1-1,-4-4 1,5 5 0,-5 2 0,0-4-1,4 4 2,-8 1-2,1 2 0,3 0 0,-4 3 1,4 0-3,-4-4 0,-4 4 0,0 0-1,0 0-1,4 0 0,-4 0 1,0 0-1,4 4 0,-4-1-1,0-3 1,4 8-2,-4-5 2,4 6-2,1 1 1,-5-4 0,0-1-1,0 8-2,0-7-2,0 4-2,0-4-3,0 2-1,0-2-4,0 1 0,0-1-4,0-3-3,0 1-2,0-1-3,0-3-5,0 0-3,0 0-2,0 0-4,-5 0-5</inkml:trace>
  <inkml:trace contextRef="#ctx0" brushRef="#br0" timeOffset="26228.5002">4442 4321 236,'0'-3'37,"0"0"-1,8 3 0,-4 0 2,4 0 0,1 0-4,-1 0-9,-4 0-4,4 0-7,0 0-2,-4 0-5,5 0-1,-1 0-1,-4 0-2,4 0 0,0 0-3,-4 0-2,0 0-4,1 0-6,-1 0-4,-4 0-2,0 0-6,0 0-4,4-2-7,0 2-2,0 0-2,0-10-6</inkml:trace>
  <inkml:trace contextRef="#ctx0" brushRef="#br0" timeOffset="26481.5147">4753 4092 235,'4'-3'32,"0"0"-2,0-4-4,1 4 0,-1 0-3,0 3 0,0 0 2,0 0 3,0 0 0,-4 3-3,4 0-4,-4 7-3,0-1-1,0 9-5,0 1-3,0 2-1,0 1-3,-4 2 0,4 1-1,-4-1-2,0 1 0,0-4-3,0 0-4,4-2-3,0 2-6,0-6-7,0 1-7,0-1-7,0 1-10,0-2-5</inkml:trace>
  <inkml:trace contextRef="#ctx0" brushRef="#br0" timeOffset="28867.6512">442 7345 308,'0'0'28,"0"0"-2,0 0 7,0 0 4,0 0-4,4 0-5,-4 0-7,8 4-2,-8-4-4,9 7-3,-1-2 0,0 7-4,-4-2-3,0 4 0,4-1 0,-8 0-2,9 1-2,3 2 1,-4-7-1,-4 6-1,4-6-3,-4 7-1,1 2-5,-1 1-2,0-7-9,0-1-1,0 5-3,-4-5-7,0-1-3,0-4-6,0 4-3</inkml:trace>
  <inkml:trace contextRef="#ctx0" brushRef="#br0" timeOffset="29156.6677">622 7389 244,'0'0'37,"0"0"-5,0 3-4,-4-1-3,4 7-3,-4 1-4,-4 4-2,8 2-1,-8 0-1,8-2 2,-8 9-1,-1-6 1,1 9-4,-4-9-1,0 12-4,3-5 0,-3 1-2,8-1-1,-4 6-2,0-5 1,-1-1-4,1-3-4,0-2-4,4 2-6,0-9-4,-4 1-6,4-5-1,4-5-2,-4 0 2,-1 1-8,5-4-4</inkml:trace>
  <inkml:trace contextRef="#ctx0" brushRef="#br0" timeOffset="29492.6869">970 6820 280,'0'-3'22,"4"-3"-3,-4 6-3,4 3-2,-4-3-1,5 0 4,-5 6 0,0 7 0,0-8-3,-5 7 0,1 4-2,-4 2-4,0 1 0,0-5-2,4 5-3,0-1 1,-5-3-2,5 1-1,0-4 1,0 3-6,4-5-2,-4-4-5,0-4-3,4 4-3,-4-3-6,4-3-3,0 0-4,0 0-2,0-6-10</inkml:trace>
  <inkml:trace contextRef="#ctx0" brushRef="#br0" timeOffset="29732.7007">1114 6826 289,'0'0'31,"0"0"-1,0 0-3,-5 4-1,5-4-7,0 4-1,0 3-4,-8 9-2,4 1-4,-4-1-2,4 3 0,-4-5-2,4 2-1,0-3 0,-1-2-1,1-1-5,4-1-8,-4-2-4,-4 1-6,8 1-7,-8-3-5,8 4-5,-12 14-7</inkml:trace>
  <inkml:trace contextRef="#ctx0" brushRef="#br0" timeOffset="30110.7223">1343 7101 276,'0'0'32,"-4"0"-3,4 0-3,0 0-1,0 0 1,0 4-2,4-4 2,8 3-4,0 0-2,1-3-4,-1 0-5,4 0-1,5 0-3,-9 0-2,4-3-1,1 3-3,-5-3-2,4 3-7,-3-7-9,-1 1-7,-4 0-11,-4-1-5,0 6-5,5-12-6</inkml:trace>
  <inkml:trace contextRef="#ctx0" brushRef="#br0" timeOffset="30324.7345">1363 7294 261,'0'0'30,"0"0"0,4 0-2,-4 0-1,4 0 3,9 0-6,3 0-5,-4 0-4,5-3-6,-5-1-1,4 1-3,1 0 0,3-3-1,-7 1-4,3-1-11,0-1-10,-7 1-14,3 3-6,25-15-12</inkml:trace>
  <inkml:trace contextRef="#ctx0" brushRef="#br0" timeOffset="31178.7834">2506 6502 286,'-5'0'18,"5"0"-5,0 0 2,-12 0 0,0 0-2,4 3 2,-9-1-1,5 4 0,0 1-4,-5-1-1,-3 3-1,-1 1 0,1 0-2,-5-3-2,5 0-3,-9-1 0,5 4 0,-1-2 2,-4 1 4,5 1 1,-1-1 0,-3 1 1,3-2 2,1 5-1,-5-1 0,8-4-2,1-1-3,-1-1 1,13 0-2,-4 1 0,4-1-1,4 4-1,-4-6-1,3-1 0,1 4 0,4-1 2,4 1-1,1-1 0,3-1-1,4-2 0,0 6 3,1-2 2,7 2 0,1-4 0,-1-5-1,5 0 1,-1 0-3,1 0 0,-5 3 0,1-3 0,3 0-1,1 0 0,-5 7-1,-3-4 1,-1 0-2,-4 13 0,1-7 0,-1-1 0,-4 8 1,-4-3-2,0-5 2,-4 11 0,0-3-1,0-2 0,-4 2 0,-8 0 3,0-2-2,-1 9-1,1-6 0,-4 2 0,-1 2 0,1-2 0,-1-2 0,-3 6 0,-5-6 0,5 2 0,-1-1 1,5 1-2,-4 1 2,-1-1-2,5-1 1,-1 1 0,1-6 0,4 4 0,4-1 0,-1-5 0,1 2 0,-4 0 0,8-1 0,0-5-3,4 1 3,0-2 0,0 0 0,0 1 2,4-1-2,4-1 1,0-2-1,4 0 3,5 0 0,-1 1 1,5-1 0,-5-3 1,5 0 1,3 0 0,1 0 0,-1 0 0,5 0-2,0 0-1,-1-3-1,-3-1 0,3-2 0,1 3-2,-4 1 1,-1-1-1,1 0-2,-5 0-1,5 3-3,-5-3-2,-3 3-2,-5-4-2,4 4 1,-3-3-2,-1 3-1,0 0-3,-4 0-3,-4 0-3,5 0-3,-9 0-2,4 3-3,0-3 0,-4 0-2,0 4-4,-17 32-9</inkml:trace>
  <inkml:trace contextRef="#ctx0" brushRef="#br0" timeOffset="31763.8168">1801 7853 366,'0'0'37,"0"0"-6,0 0-4,0 0-2,4 4-3,-4-4-5,0 3-5,0 8-4,0 2-2,0-1-2,0 4 1,0-1-3,0 0 1,0 3-2,-4-2 1,4 0-1,0-2 0,0 2-2,0-5 2,0-1-2,0-1 1,-4 1-2,4-2 1,0-2-1,0-3 0,0 0 0,0-3 1,0 0 0,0 0 0,0 0 0,0 0 0,0-6 1,8-5 0,1-5 0,-5 0 0,4 5 0,0-2 0,4-3 0,-3 2 0,3 1 2,0 4 1,-4-2 1,1 1 2,-5 4 0,4 3-2,-4-1-1,0 1-1,0 3-1,0-3 1,-4 3 0,4 3 2,0 0-2,-4 4 1,0 5-2,0 0 1,0 0-1,0 1-1,0 1-3,0-1-5,0-3-1,0-1-4,0-4-4,0 4-4,0-2-5,0-4-5,0 0-6,0-3-3,9 0-11</inkml:trace>
  <inkml:trace contextRef="#ctx0" brushRef="#br0" timeOffset="32006.8307">2174 7787 391,'4'0'37,"-4"0"-4,0-4-5,4 4-6,-4 0-5,4 0-5,0 0-1,4 0-7,-3 0 2,3 0-1,-4 4-3,4-4 0,-4 0-2,4 0-5,-4 0-3,1 0-5,-1-4-5,0 4-6,0 0-4,0 0-6,0 0-3,-4-3-6,4 6-4</inkml:trace>
  <inkml:trace contextRef="#ctx0" brushRef="#br0" timeOffset="32198.8417">2137 7939 251,'0'0'30,"0"0"-5,0 0-4,0 0 3,4 0 1,-4 0-1,8 0-6,-4-3-4,5 3-4,-1 0-3,0 0-3,0-3 0,0-3-5,1-1-8,-1-1-11,0 2-7,4-1-7,-8-2-5</inkml:trace>
  <inkml:trace contextRef="#ctx0" brushRef="#br0" timeOffset="32675.869">2407 7701 298,'0'-3'27,"4"-4"-3,-4 1 1,9 6-1,-9 0 2,4 0-2,0 0-5,0-3-4,4 3 1,-4 0-1,4 0 0,-4 0-5,0 0 1,1 0-2,-1 0-2,0 3-2,4 0-1,-8 0-2,4 4 1,0 2 0,-4-7-2,0 7 0,0 4-1,0-3 1,0-3 0,0 3-2,0 3 1,0-1 1,-4 3-2,0-3 2,-4 1-2,0 1 2,-1-1 0,5 0-1,-8-2 0,4 2 0,4-1 0,4 1 0,-8-5 0,3-1-1,1-1 2,4 0-1,0 1 0,0-4-1,-4-2 2,0 3-1,4 2 0,0-3 0,0 0 0,4-3 0,-4 3-1,4-3 2,5 4-2,-1-4 0,-4 0 1,4 0 1,-4 0-2,4-4-2,0 4-3,5-3-3,-5-3-4,-4 0-5,4 1-7,-8-5-5,8 4-6,-3-4-4,-5 2-5</inkml:trace>
  <inkml:trace contextRef="#ctx0" brushRef="#br0" timeOffset="33790.9328">2190 6251 220,'0'0'29,"0"0"-1,0 0-1,0 3-5,0-3-2,0 0 0,0 0 0,0 0-1,-4 0-2,4 3-1,-4 7-1,0-2-1,-4 1-1,0-2 0,-1-1-2,5 4-2,-8-6-1,0 3-2,4-1-3,-5 0-1,5-2 1,-4-4-1,0 3 1,3-3-3,-7 0 3,4 0-3,-1 0 0,5 0 0,-4-3 1,4-1-1,-5 1 0,1-6 0,4 2 0,0-4 0,4 2 0,0-7 1,0 5-2,-1 1-2,1 4 3,4-1 0,-4-1 2,4 2-2,-4 0 0,4 3 1,4-1-1,-4 1 0,4 0 0,0 0-3,5-4 3,-1 4 2,0 3-2,4 0 0,-4 3 0,5-3 1,-1 0 0,0 4-2,5 5 1,-5 1 0,4-4 1,-3 0 0,-1-1-2,0 5-1,5-4 2,3 4 0,-8 1 0,1-2 1,3 4-1,-4-3 0,1-3 0,-1 3 0,4-4 0,-3 1 0,-5 1 0,4-5 0,-4 0 0,4-3 0,-7 0 0,3 0 0,0 0 1,-4 0-2,0-3 1,0 0 0,4-2 0,-4-5 1,1 1-2,-1-2-2,0 1 3,0-3 2,-4 1-1,4 4 0,0 1-2,-4-5 1,0 5 0,0-1 1,0 2-2,0 3 1,-4-3 1,0 6 0,-4-4-2,-5 4 2,5 0-1,-4 0-1,0 4 0,-5 2 1,5-1 0,-4 4 0,3 4 0,1-4 0,0 1 0,-1-5-4,5 1-8,4 0-7,0-2-10,4-4-9,0 0-13</inkml:trace>
  <inkml:trace contextRef="#ctx0" brushRef="#br0" timeOffset="34731.9866">2980 6761 194,'0'0'29,"0"0"3,0 0-4,0 0 2,0 0-2,0 0-5,0 0 1,0 0-4,0 3-1,0-3-1,0 4 0,-8-4-3,8 0 0,-4 0-3,0 0-2,0-7 1,-4 7-3,4-3-2,-5 0 0,1 0-1,-4-2-3,4-5 2,-4 7-1,-1 0-3,5 0 2,-4 3 1,0 0-1,3 0-2,-3 0 1,0 0 1,-1 3 0,1 3-2,4 7 1,-4-2 0,4 2 1,-1-2-2,1 2 0,0 3 0,0 0 1,4 7 1,4-5 1,-8 14 0,8-8 0,0 3-1,0 1-2,0-1 1,4-6 2,0 1-1,4-4 0,4 1 0,-4-3-1,5-2 0,-1-5 3,4 1-2,-3-4 0,3-2 0,0-3-1,-3-1-1,-1 0 1,0 0 0,5-1-2,-5-3-4,-4 1-2,0 3-5,0 0-1,1-3-6,-5 0-7,0 0-6,0 3-6,0 0-8,-4 0-6</inkml:trace>
  <inkml:trace contextRef="#ctx0" brushRef="#br0" timeOffset="35249.0162">3136 7224 305,'0'0'30,"0"0"-5,4 0-4,-4 0-1,0 0-1,0 0 1,0 0 1,0 3-4,0-3-2,-4 8-4,4 2-3,0-1 0,-4 4-3,4-2-2,-4 2-1,4-1-1,0 3 0,-4-3 1,0-2-3,4-5 1,0 3 0,0-4 0,0 0 0,0-4 0,0 3 0,0 0 0,0-3-1,0 0 0,0 0 2,0 0 0,4-3-3,-4 3 3,8-3 0,0 3-2,4-4 2,-8 0-1,5-4 3,-5 3 2,8-1 2,-4 2-1,0-2 0,-3 0 2,3 2-1,0 1-2,0 0-1,-4 2-1,0-3 0,0 4-3,0 0 2,5 0 0,-9 4 0,0-3-2,4 5 0,-4 7 1,0-3 0,0-2-3,0 4-2,0 1-3,0-3-2,0-1-5,0-4-5,0-2-6,0 0-3,0 4-6,0-4-2,0-3-4,0-3-13</inkml:trace>
  <inkml:trace contextRef="#ctx0" brushRef="#br0" timeOffset="35764.0456">3480 6927 339,'0'-4'38,"0"1"-7,0 3-6,0 0-3,4 3-1,-4-3-3,4 4-4,0 2-3,-4 7 0,0-5-4,0-2 0,0 7-2,0-4-1,0 6 0,-4 0-2,4 1-1,-4-1-1,4 1 1,-4-2-1,4 5-1,-8-3-2,8-5-2,0 2 1,0-1 1,0-7-2,-4 1 2,4-2 1,0-1-1,0 0 1,0-3 1,4 0 0,-4-3 1,0-4-1,12-4-1,-4-1 2,0-4 0,5 5 1,-5-2-1,0 3 0,4-2 0,-8 1 0,9-2 0,-5 3 0,0 4 2,-4 4 3,4-4 0,-4 3 0,1 0 0,-1 3-1,-4 0 1,4 3-1,0 0-1,0 0-1,0 5 0,-4 5 0,0 0 0,0-2-2,0 1 1,0-2-1,0-1-3,0 3-1,0-3-2,0-3-3,0 4-6,0-4-3,4-1-5,-4 1-4,0-2-6,0-4-5,4 3-3,-4-3-7</inkml:trace>
  <inkml:trace contextRef="#ctx0" brushRef="#br0" timeOffset="36219.0716">4106 6364 201,'0'0'24,"0"0"-6,0 0-3,0 0-3,0 0 1,0 0-1,0 3 2,0-3-1,0 0 4,-8 9-2,8 1 3,-4-2-2,-4 2 2,4 2 0,-4 1 2,-1 1-1,5 2-2,-4-2 1,0 2-5,0 5 1,-5 1-4,9 1-1,-4 4-2,-4 0 1,0 3-2,3 2 0,1-2-1,-4 0 1,4 7-3,0-1 2,3 7 0,-3 0-1,0-3-1,4 3-1,4-4 1,-4-2-2,0-4 1,4-2-1,0 0 0,0-4 0,0-3-2,0-2-2,4-4-2,0-2-3,0 0-2,0-2-5,4-1-5,1-4-5,-1-4-8,4-2-9,0-3-4,21 0-10</inkml:trace>
  <inkml:trace contextRef="#ctx0" brushRef="#br0" timeOffset="36754.1023">4237 6844 305,'0'0'27,"0"0"-7,4-6 4,-4 6-2,4 0 0,1 0 3,-1 0-1,0 0-2,0 0-3,-4 0-3,4 0-3,-4 6 0,4-3-2,-4 13 1,0-2-4,0-1-3,0 3-2,0-2 2,0 5-4,-4-1 1,4 4 0,-4-8-2,4 5-2,-4-6-3,4-2 0,-4-1-2,4 3 1,0-7 2,0-5 1,0 3-1,0-4 0,0 0 4,0 0-1,0 0 0,0-4 0,0 0 0,4-9 2,0 0-2,8 7 1,-4-5 1,1 1 1,3-6 2,-4 8 1,-4 2 0,0-7-1,0 7 1,0 0 1,5-2 0,-1 1-1,-4 1-1,4 6 0,0-6 0,0 2-1,-4 4 2,5 0-1,-5 0-1,0 0-1,0 0 0,-4 0-1,8 0-1,-8 0 1,4 0 0,-4 7-1,0-1 0,0 7 0,0 1 2,0 2-2,-4-3 0,4-8-1,0 4-3,0-3-2,0 1-1,0-1-3,0-6-2,0 3-3,0-3-6,0 2-7,0 1-2,0-3-6,0 0-4,0 0-3,4 0 1,13 0-2</inkml:trace>
  <inkml:trace contextRef="#ctx0" brushRef="#br0" timeOffset="37010.1169">4618 6853 351,'0'0'33,"4"0"-3,0 0-4,0 0 5,0 0 0,0 0-8,-4 0-5,9 0-5,-5 0-3,4 0-2,4 0-3,-4 0-1,1 0-2,-1 0-1,0 0-4,0 0-4,0 0-3,1 0-5,-5 0-7,4 0-4,0 0-8,-4-3-3,4 3-3,1-3 3,3-3-5</inkml:trace>
  <inkml:trace contextRef="#ctx0" brushRef="#br0" timeOffset="37272.1319">4978 6628 281,'0'0'29,"0"0"-9,0-4-1,0 4 4,-4 4-1,4-1 1,-4 2-1,4 11-3,-4-7 0,0 5-4,0 5-4,0 1-3,-4 0-1,3 4-1,1 1-3,-4-4-2,0 8-7,4-2-6,-4-10-8,4-1-3,0 0-7,4-2-6,-5 2-4,5 34-7</inkml:trace>
  <inkml:trace contextRef="#ctx0" brushRef="#br0" timeOffset="37714.1572">5072 6278 304,'0'0'22,"0"0"8,5 6 8,3 4 3,4 6-6,-4 4-5,4 1-4,5 4-5,-9-1-1,4 2-3,1-2-1,-1 3-3,4 1 1,-3-1-2,-1 0-1,0 2-4,-4-2 0,5 3-2,-5 4 1,0 1-2,-4-5-1,0 6-1,0 1 2,-4 3-1,0-7-1,-4 7-1,0-4 0,0 1-1,-8-4 0,3 1 0,-3-6-4,4-4-4,0 2-5,-4-6-2,3 2-4,1-7-4,-4 1-3,12-5-8,-8 2-5,4-4-1,0-3-4,4 1-2</inkml:trace>
  <inkml:trace contextRef="#ctx0" brushRef="#br0" timeOffset="38050.1764">5572 6780 305,'0'0'34,"0"0"1,8 3 2,-4-1 1,4 8-4,-4 2-6,1 1-3,-1 0-2,-4 4-6,8-1-4,-4-2-2,4 6-3,-4-3-1,0 2-1,0-3-3,5-2 0,-1 5 0,-4-4-1,4 1-1,4-4 0,-3 3-2,-1-3-1,4-2-1,-4-2-1,0-2 0,-4-3-3,5 4 2,-5-4-1,0 0-2,-4 0-1,0-3 0,4 0-4,-4 0-2,0 0-8,0 0-9,0-3-8,0-3-5,4-17-9</inkml:trace>
  <inkml:trace contextRef="#ctx0" brushRef="#br0" timeOffset="38373.1949">5781 6737 297,'0'0'25,"0"0"2,0 4-4,-4-1-3,0-3-1,-9 6-2,5-1-1,-4 11 2,-1-2 0,1-1 0,0 0-3,0 6 0,-1-5-5,5 2-1,0 1-4,-4 6 0,-1-6-2,5 2 0,0-3-5,0-2-7,0-4-8,8 3-8,-9-5-6,5 1-4,4-3-6,0 1-4,-8 4-3</inkml:trace>
  <inkml:trace contextRef="#ctx0" brushRef="#br0" timeOffset="38907.2254">5965 6394 286,'0'0'27,"0"-2"-5,4 2 1,-4 0 6,0 2 3,4 1-2,0 0-5,-4 7-4,0-1-5,0 3 0,0 0-5,0 4 0,-4-5-3,0 2-1,4 3-1,0-5-1,-4 2-4,-4 3 2,4-4-1,0-1 0,-1-1-3,5-4-1,-4 1-2,4-4 0,-4-1 1,4 1 0,0-3 1,0 0 1,0 0-1,4 0 1,0-5 1,9-5-1,-5-6 0,4 2 0,-4 1 0,5 1 2,-1-1-2,-4 2 1,4-2 0,1 0 0,-1 2 1,0 2 1,1-1 3,-1 4 2,-4 3-1,0 0 0,-4 1 0,0-1 0,5 3-2,-9 0-1,8 0 0,-8 0 0,4 3 0,-4-1-1,4 4 0,-4 3 1,0 4-2,4-3-1,-4-2 1,0 4 0,0 1-2,0-8-1,0 4-4,0 1 0,0-1-2,0 1-2,0-4-2,0-1-4,0 1-3,0 1-4,0-1-6,0-3-6,0 4-3,0-4-4,0 11-9</inkml:trace>
  <inkml:trace contextRef="#ctx0" brushRef="#br0" timeOffset="39140.2387">6346 6404 313,'4'-4'26,"-4"4"1,4 0 2,4 0-1,-4 0-2,4 0-4,-4 0-6,1 0-3,3-3-4,0 3-1,-4-3-4,4 1-1,-4-1 0,4 0-2,-3 0 0,3 0-1,-4-1-7,0 1-9,0 3-9,-4-3-5,0 0-5,4 0-4,8-7-8</inkml:trace>
  <inkml:trace contextRef="#ctx0" brushRef="#br0" timeOffset="39496.2591">6542 6275 222,'0'-5'27,"4"2"-2,-4 0 3,4-1-3,0-2 0,1 3-1,3 3-3,-4 0-3,0 0-1,4 0-3,-4 0 1,4 0 0,-3 3-1,-1 0-1,-4 4-2,4 2 0,-4 2-4,0 5-1,0-5-1,0-1-1,0 3-1,0 1 0,-4 2 0,4 0 1,-4-2 1,-1 2 1,1-3 1,-4 1-2,8-1-1,-4-1 0,0-1 1,4 2-2,0 0 0,-4-5 0,4 1 0,0-2-1,0 2 0,0-2-1,0-4-1,4 0 0,-4-3 0,8 3 0,4-3 1,-3 0-2,-1 0-1,-4 0-3,8 0-2,-4-3-3,1 3-2,3-3-3,-4 0-4,0-4-7,-4 4-8,4 3-4,-8-3-6,5 0-3</inkml:trace>
  <inkml:trace contextRef="#ctx0" brushRef="#br0" timeOffset="40165.2974">5650 6979 146,'0'-6'17,"0"2"-1,0 1 1,8 0 0,-8 3-3,4-3-3,-4 0 2,0 3-1,0 0-1,4 3 1,0-3 0,-4 0-2,0 0 4,0 0 5,0 0 1,4 3 5,-4-3-1,0 3 1,0 7-4,-4-1-3,4-2-6,-4-6-2,-4 6-3,0-1 1,-5 0-1,9 4-2,-8-2 0,4 1-3,4-2 0,-4-1 1,-1 1-1,1 0-3,0 0-3,4-1-7,0 1-7,0-4-8,-4-3-6,8 0-6,0 0-11</inkml:trace>
  <inkml:trace contextRef="#ctx0" brushRef="#br0" timeOffset="43282.4757">7169 3625 149,'0'0'24,"-5"0"-5,5 0 1,0 0-2,0-7-1,-4 7 3,4-3-4,-4 0 1,4 3-1,-4 3 2,4-3-3,0 0-1,0 10-1,0-1 1,0-1 2,-4-2-1,4 10 0,0-1 0,0-3-1,0 1-3,-4 5 0,4 1 1,0-5-1,0 5-4,0 5 0,-4 1-1,0 6 0,4 2-1,-4 0 2,0 1-4,4-1 0,0 2 0,-4 2-1,-5-7 0,5 3 2,0 1-1,-4 4 1,0 0-1,4 0-1,0-1 2,-5-1-2,5 4 0,-4 0 0,0 3-1,-4 1 1,3 5 4,1-2-3,4-1 0,-4 0 0,4 0-2,4-3 0,0 0 0,-4-2 2,-4 5-1,-1 0-2,9 0 2,-4 4 1,8-4-2,-4 0-1,0 5 1,0 1 0,0 4-2,0-9 2,0 6 1,0-4-2,0-1-1,-4 1 1,0-3 0,4 0 0,-4-3 1,4 0 0,-8 3-1,8-6 2,-4 3 1,0 3 0,4-5-1,0 6 1,-4-8-2,4 7 3,-4 0-3,0 7 0,4-5 1,-5 1-1,5-3-1,-4 0 1,4-3 1,4-3 0,-4 0-2,0-4 1,0 1 0,0-1 0,0-6-1,5 5 0,-5 2 0,8-4 0,-4 1 0,-4-1 0,0 1 0,4-1 1,-4 2 0,-4-2-1,4 1 0,0 2 0,0-2 0,-4 1 0,4-2 1,0 0-2,-4 1 1,4-1 0,-9 1 0,9-1-1,-4 0 3,0 1 0,0-3 0,0 3 1,4-4-1,0 0-1,0 5-1,0-5 1,-4 4 0,4 2 0,0 1-2,0 0 1,-4-3 1,0 5 0,4 0-1,0 0-1,0-1 0,0 0 2,0-2 0,0-2-1,0-1 0,0-3-1,0 1 2,0-3-1,0-4-1,0 6 2,0-1-1,0-8-1,0 4 2,0-1-1,0 0-1,0-2 0,0-1 2,0 1-2,-4-6 2,4 1 0,-4 1-2,4-6 0,0-2 2,0 0-2,0-7 1,0 5 0,0-5 1,0 0-2,0 0 1,-5-3 1,5 0-2,-4-3 2,0 3 0,4-3-2,-8 3 2,4 0-2,4 0 0,-4-7 2,4 4 0,-4 2-2,-4-2 2,8 3-2,-9-7 0,5 4 1,-4 0 0,0 3 1,0 0 0,0-3-1,-9 3 0,5 0-1,0 0 0,-5 0 1,1 3 1,0 0 0,-5 0-3,1 4 3,3-3 0,-3 6-1,-5-1-2,1 1 0,-5-4 2,4 4 0,-3-5 1,3 4-1,-8 1 1,1-4 0,-1 2 1,0 5 0,0-4 0,1-2 1,-1 2 0,-4-1-1,0 2-1,0-4 1,1 0 0,-1-3-1,0 2-1,0-2 0,-4 1 0,0-1 2,0 0 0,0-3 0,-4 0-1,4 0 0,8 0 1,-7 0-2,-1 0 0,0 0 1,0-3-1,0 0 1,0-1 0,4-4-1,-8 2-1,0-3 0,-4-4 2,4 5 0,-4-5-1,4 7 0,0-4 0,-5 7-1,10-2 2,-10-1-2,1-4 2,0 4-1,0 3 1,-4-3 0,4 2-1,-5 3 1,-3-6-2,0 1 3,4 6 1,-1 0 0,5-6 1,-4 3 0,4-4 0,-4 4-2,4 3 2,-5-6-2,1-1 0,0 3-1,4 0 0,0-2 0,-1 0 1,-3 2-2,4-2 0,4 6 0,-4-6 0,4 1 1,0-1 2,0 2-2,-4 1 2,4 0 0,-4 0-1,-5-3-1,9 2 0,0-4 0,0 2 1,0 3-1,-4 0 0,8-7-1,-4 7 2,0-3-2,-4 2-1,0 1 1,0 0 2,-5 3-2,1 0 2,-8 0-1,4 0 1,-1 0 0,5 0-1,4 0 2,0 0-1,-4 0 1,-1 0-2,1 0 0,0-2 1,-9 2-1,9-3 0,-4-3-1,-5 0 0,5 6 1,8 0-1,-8 0 1,4 0-1,3 0 0,-3 0 0,0 0 0,0 3 0,-5-3 2,1 0-2,4 0 0,0 0 0,4 0 1,-1 0 0,5 3-1,-4-3 0,4 0 0,4 0 0,0 0 0,0 0 0,-4 0-1,4 0 2,0-3-1,1 3-1,-1 0 2,4 0-2,-4 3 0,4-3 1,4 6 1,5-3 0,-5 2-2,8-2 2,1 1-2,3-1 0,1-3 2,7 3 0,5 0-1,0 0 0,0-3 0,4 0 0,0 0 0,4 0 0,0 0-2,0 0-1,0 0-1,0 0-1,0 0 1,0 0-1,0 0 3,0 0-1,0 0-2,0 0 0,0 0-4,-4 0 0,4 0-3,4 0-5,-4-3-5,0 3-3,0-6-6,0-7-13,0-1-13,8-2-13</inkml:trace>
  <inkml:trace contextRef="#ctx0" brushRef="#br0" timeOffset="45185.5845">13522 1811 208,'0'0'30,"0"-3"1,0 3-3,0 0-4,0-4 0,0 1-6,0 3 0,0 0-4,0 0 0,0 0-1,0 0 2,0 0 3,0 0 2,0 10-1,0 2-3,0-2-2,0 4 0,5 2-2,3-2-3,0 6 2,-4 0-1,0 2-1,0 2 0,0 3 0,0 2-3,0 8 1,-4 2-1,9 7 0,-9 10-2,0 4 0,0 7 1,0 2-3,-4 1-1,4-4 2,0 1-2,-5 1 0,5-10 0,0-3 0,-4-2 0,-4-6-1,4 0 0,4-5 0,-4-5 0,0-4 0,0-1-1,0-5 2,0-6-2,0 1 0,4-4 2,-5 1 0,5-3-1,-8-2 0,4-1 0,0-4 0,-4-1 1,0-1 0,4-1-3,-5 0 2,1-3 0,4 1 1,-4-1-1,0 0 0,4-3 0,-5 0 0,1 0 0,0 0 1,4 0 0,0-3-2,-4 3-1,0-3 2,-1 3 0,1-7 1,0 1 0,-4 3-1,12 0 1,-4-1 0,-9-2 0,9 4 1,0-4 2,-4 0-2,0-1 1,4 1-1,-5 3-1,9-4 0,-8 3 2,4-6-2,-4 7 1,4-3-1,0-1 0,0 4 1,-4-7-1,3 6 0,-3-6 2,0-3-3,4 4 1,-4 1 1,0-8 0,-1-3 0,-3 2-2,0 1 1,4 1-1,-5-4 1,1 3-2,0-1 1,-5 1 1,9 5 0,0 1 0,0 1 1,4-1-1,0 5-1,0-1 0,-1-3 1,5 2 0,0 4 0,0 0 0,0 3-1,0 0-1,0-3 2,0 3-1,5 0 0,7 0 0,-4 0 0,0 6 0,0-3 0,9 4 0,-13 8-1,8 0 2,0 1-1,5 4 0,-5-4 0,5 2 0,-1 10 0,0-1 0,-3 4 0,3-1 0,0 2 0,1-5 0,-5-4 0,0 6 0,5-5 0,-5-2 0,0-4-1,0 1 0,-7-5 1,7 2 1,-8-3-2,4-9 2,0 3 0,0-4-2,-3 0 2,3-3-1,-4 0 0,4 0 0,0-6 0,5-5 0,-1-5 0,4-5 0,1-1 0,-1-5 0,4-2-1,1 5 2,3-3-1,1-1 2,0 4-2,-1-3 0,1 5 1,-1 1 0,1 2-1,3-2 0,-7 2 0,-1 10-1,-7 1 0,-1-5-5,-4 3-3,0-2-6,-4 10-5,5 2-7,-5-3-16,-4-4-13,0 1-12</inkml:trace>
  <inkml:trace contextRef="#ctx0" brushRef="#br0" timeOffset="58051.3204">9973 3914 225,'0'0'24,"0"0"0,-4 0-2,4 0-1,-4 0-1,4 0-2,0 0 0,-8 0-2,3 0 3,1 0 1,0 0 0,-4 0 1,-4 0 1,4 0-2,-5 3-4,5 0-4,-4 1-2,0-4-2,3 0-2,-7 0-1,0 0 0,-1 0-3,-3 3 0,-5 0 0,1 6 0,-5 1-1,-4-2 0,1 1 0,3 4-1,-12 0 0,8 1 0,0-4 0,1-1 0,3 2 0,0-1 0,1 3 2,3-2-2,1 1 1,3-2-1,1 3 1,3-5-2,1 1 3,4 1 0,-1-1-1,9 1 2,0-5-1,4 1 2,0 0 0,4 4 0,9-4-1,-1-3 1,4 1 1,9 0-1,3 0-2,1 2 1,0 0-1,-1-3 0,5 4-1,-4-4-1,4 2 2,-1 4 0,1 1-2,0-4 0,0 4 1,-1-7 0,1 6-1,-4-4 3,-1-2-3,-3 1 0,4 2 1,-13-3 0,0 0-2,-3 4 2,-1 1-2,-4 1 2,-4 1-2,0-1 0,-4-4 1,-4 5 0,-4 2 0,0 1 1,-9 1 0,-3-1-1,-5 6 0,-3-1-1,-1 4 2,-4 2-1,5-4-1,-5 6 0,-4-6 1,0 9 1,4-2 0,-7-3-1,7 5 0,-4-2-1,8 0 0,-3-5 2,3 2-2,0-4 1,5 6 1,-1-4 0,5-1-2,-1-4 0,1 2 2,3 0 0,1-4-1,4 1 0,3-2 0,1-5 0,4 1-1,0-2 2,4 0-1,0-3 0,4 1 0,0-3 2,4 3 1,5 1 0,3-4 0,0-3 0,1 0 2,7 0 1,1-3-2,0 0 0,-5 3 0,9 0-1,-9-4 1,5 1-2,-1 3 1,5 0-2,-5 0 0,1-3 0,4 3 0,-1-3-1,5 0 0,-4 3 0,-1-3 0,5-2 0,-4 2 0,0-2 0,-5 3-1,5-1-3,-9 3-3,1-3 1,-1 0-3,-8 0-1,5 3-2,-5 0-1,0-4 0,-3 4-4,-1 0-6,-4 0-2,4 0-8,-8 4-6,0-4-4,-4 0-8</inkml:trace>
  <inkml:trace contextRef="#ctx0" brushRef="#br0" timeOffset="58653.3548">8954 5462 354,'0'0'33,"0"0"-3,0 0-1,0 0-2,0 0-4,8 0-4,-8 4-2,0 2-1,0-1-4,0 7 0,0 1-3,0 1-1,0 2-1,0-3-3,0 1-1,0 2 0,0 0-1,0-2-2,0 2 1,0-1 0,-8-3-2,8 4 0,0-6-1,0-2-1,-5-2-1,1 0 1,4-2-1,0-1 2,0-3 0,-4 3 0,4-3 1,4 0-1,-4 0 2,4 0 0,1-3-2,-5-10 2,8-1 1,-4-2 0,4 3 2,4 0 1,1 2 2,3-1-1,-4-1-1,1 5 0,-1-2 0,0 4-2,0-3 1,-8 2-2,5 6 0,-1 1-1,-4 0 0,0 0 2,0 0-2,-4 1 0,0 2 0,4 4 0,-4 9 1,0-5 0,0 1-1,0 4 0,0-5 0,0 2 0,0-3-3,0-1-3,0-4 0,0 1-1,0 1-4,0-4 0,0-3-5,0 3-5,0 0-4,0-3-7,0 0-3,0 0-5,0 0-1,8 0-9</inkml:trace>
  <inkml:trace contextRef="#ctx0" brushRef="#br0" timeOffset="58891.3684">9355 5434 422,'4'0'34,"-4"0"-10,4 0-5,4 0-6,0 0 0,-4 0-5,5 0-1,-1-3 0,-4 3-3,4 0-2,0 0 0,0-5 0,1 2-1,-5-1 0,8 1 0,-4 0-8,0-3-6,-4 3-10,1-4-11,3 4-6,0 3-7,0-8-7</inkml:trace>
  <inkml:trace contextRef="#ctx0" brushRef="#br0" timeOffset="59083.3794">9347 5578 347,'0'0'29,"0"0"-9,4 0 2,-4-3-2,12 3 0,-4 0-5,4-3-3,1-3-4,3-1-1,-4 3-2,1-3-2,-1 1-5,0 0-6,-4-4-10,1 4-7,7-1-11,-12-1-4,12-4-13</inkml:trace>
  <inkml:trace contextRef="#ctx0" brushRef="#br0" timeOffset="59525.4047">9731 5303 313,'0'-3'22,"5"0"-7,-1-3 1,4 6 0,0 0 0,-4-3-1,8-1-2,-3 4 3,-1 0 0,4 0-2,-4-3 1,0 3-3,5 0-1,-5 0-3,-4 0-2,4 3-2,-4 1-1,0-1 0,0 3-1,-4-3-2,0 4 1,0 4 0,0-2 0,0 4 0,-4 1-2,-4-4 0,4 6 2,-4-2 0,0 2-1,4-7 0,-5 6 3,1-3 0,4 4 2,-4-4-1,0-3 1,4 4-2,0-2 1,4-5-1,-5 1-1,5-1 1,0 0-2,0-2 0,0-1 2,5-3-1,-5 3-1,16 0 1,-4-3 0,0 0-1,1 0 0,-1-3 0,0 0-3,5 0-3,-1-7 0,-4 0-5,1 4-6,-1-2-5,-4-1-8,8-4-7,-7-1-4,3 1-4,13-24-9</inkml:trace>
  <inkml:trace contextRef="#ctx0" brushRef="#br0" timeOffset="60478.4592">9502 3539 264,'0'0'26,"0"3"0,0-3-3,0 6-4,0-6 0,0 0-4,0 4 0,0 0-2,0 3 1,-4-4-1,4 0-2,-12 0 0,8 4-4,-5-1-1,1 0-1,0 2 0,4-1-1,-8-1-1,4 0 1,-1 4-4,-3-7 3,4-3-2,0 0 0,0 0-1,-1 0 0,1 3 0,0-3 2,4-3-1,-4 0-1,4-4 1,-1-2-1,5-1 0,-4 4-1,4-2 2,-4 2-2,4-7 2,0 0-1,0 9-1,0-6 2,0 7-1,4-4-1,-4 4 1,4 0 0,5 0 0,-5 0 0,4 0 0,0 3 0,0-4 1,1 4-1,-1 0-1,4 0 1,0 4 0,1-1 1,3 0-2,-4-3 4,5 6 2,-5 4-1,4-4 0,5 1-3,-1 0 0,-3 0 0,-1-4 0,0 7 1,1-10-1,3 6 0,-3 0 0,-1-1 0,-8-2-1,4-3 0,5 0 2,-9 0-1,0 0 0,-4 0-1,0 3 0,0-3 0,1 0 0,-5-3 0,0-3 0,0 6-1,0-11 4,0 4-2,0-2-1,0-4 0,0 8 0,-9-4 0,9 2-1,-4 1 1,-4 0 0,-4-1-2,-1 3 1,5 0 2,-8 1-1,4 3-1,-5 0 2,5 3-2,0-3-1,-1 4-5,1-4-4,4 4-5,-4 0-5,-1-1 0,5 0-6,0 3-3,-4 1-3,8-1-3,-17 8-9</inkml:trace>
  <inkml:trace contextRef="#ctx0" brushRef="#br0" timeOffset="61445.5145">10493 4397 277,'-4'0'27,"0"0"-6,4 0-2,-8 0-3,3 0-1,-3 0 0,0 0 0,0 0-2,0 0 3,-1 0-1,1 0 2,4 0-3,-4 0 0,-4 0 0,4 0-1,-1 0-3,5 0-1,-8 0-1,4 0-3,0 0 0,-1 3-3,5 1 1,-4-4-1,0 3 1,4 3-2,0 10 1,-4-8 0,3 2 1,-3 2 0,4 3 2,-4 4 1,4-3 0,-4 7-1,4-5-1,0 10 0,-1-4 0,-3 2 2,0 4-2,8-3-1,-4-2 0,4-4-2,0 0 1,4-2-1,-4-2 0,8-4 0,5 3 1,-1-3-2,0-7 1,0-1-1,1-2 0,3-3-3,0 0-1,1 0-2,-5-3 0,0-2-4,1-5 1,3 4-2,-8-3-1,4 2-4,-7 1-4,3 0-6,-4 2-7,-4 3-7,0-2-7,0-1-6</inkml:trace>
  <inkml:trace contextRef="#ctx0" brushRef="#br0" timeOffset="61923.5419">10669 4860 277,'0'0'16,"0"3"-4,0 0-1,0 2 0,0 1 1,0 1 0,4 2-1,-4 1 0,4 1-3,-4-2-2,0 1-2,0 3 0,0-5-2,0 1 1,0 1-2,0-4-1,0-1 2,-4 3-1,4-3 0,0-2-1,0 0-1,0 0 0,0 0-2,0-3 1,0 0 0,4 0 2,-4 0-2,4-3 2,4 3 0,-3-3 0,3-8 0,-4-2 0,8 4 3,-8-1 3,8-1 1,-3 1 3,-1 1 4,0-1-2,0 2 3,4 2-1,-7 0 1,-1 2-1,-4 1-1,8 0-3,-4 3-2,0 0-2,0 0-1,-4 3-2,0-3-1,4 3 0,0 1 0,0 5-1,1-1 0,-5 2 0,0-1 0,0 4-3,0-5-4,4-2-5,-4 1-4,0-4-6,0 0-4,0 0-5,0 0-5,0-3-5,0 7-9</inkml:trace>
  <inkml:trace contextRef="#ctx0" brushRef="#br0" timeOffset="62445.5717">11070 4509 297,'0'0'29,"4"0"-8,-4 0 1,4 0 1,-4 0 4,4 0-2,1 1-4,-5 5-3,0-6-1,4 13-6,-4 6 1,0-4-2,-4 4-3,4 1 0,-5-4-2,1 5 0,-4 1-2,4-1-1,0-2 0,0 2-1,0 1-1,0-5-1,4-1-1,0-1 0,-4-6-4,4-3 1,0-2 2,0-1 1,4-3-1,-4 0 2,4-3 0,4-4 0,4 4-2,1-14 3,-5 1 0,4-2 3,0 2 2,1 0 0,3 2 0,-4-5-1,-4 3 1,5 2 2,-1 1-1,0 5-1,-4-1 1,1-1-2,-5 4 2,0 6-4,0 0 0,0-3 0,-4 3-2,4 3 2,0 3-2,-4-3 0,4 13 0,0-2 2,-4 2-2,9 2 1,-9 1 0,4-5-1,-4 5-1,4-3-4,-4-2 1,4-1-4,-4-3-2,8-2-3,-8-5-3,4 0-3,0 0-5,0-3-8,5-3-7,-5-3-6</inkml:trace>
  <inkml:trace contextRef="#ctx0" brushRef="#br0" timeOffset="62899.5977">11742 3943 263,'-5'0'24,"5"0"-2,-4 0-4,4 0 0,-4 0-1,0 0 0,-4 3 0,4 8 2,-4 2 0,4 3-1,-5-4 1,5 3-1,-4 0 1,4 6-4,-4-2-2,-4 5 0,3 0-3,-3 8 0,0-2 0,0 0-2,3 3 1,1 4-3,4-2 2,-4-2 0,0 1-2,0 6 3,-1 2-2,5-2 0,-4 6-2,8-3-1,0-3-3,0-2 2,0 0-2,0-1 1,0-7-1,0 0 0,0-3 0,4-1-4,4-9-4,1 2-2,-5-3-3,4-2-3,0-4-3,0 0-6,0-4-4,1-5-4,-1 6-4,0-7-2,0 0-6,21-11-10</inkml:trace>
  <inkml:trace contextRef="#ctx0" brushRef="#br0" timeOffset="63388.6257">11832 4532 316,'0'0'25,"4"0"-6,0-6-5,-4 3-4,0 3 3,0 0 4,0 6 1,0 1-1,0-1 1,0 2-3,0 11 0,0-3-5,0 1-2,0 2 0,-4-1-3,4 1 0,0-2-2,0 3 0,0-5-2,-4-3 0,4-3 1,0 4-1,0-7-2,0-1 1,0-2 0,0-3 0,4 0 0,-4-3 1,0 3 0,8-5-2,-4 2 2,4-10 2,0 1 1,-4 2 2,9-1 0,-5 1 0,0 7 0,0-3 1,1-1-2,-5-4-1,4 2 0,0 6-1,0-1-1,-4-2-1,0 6 0,0 0 2,-4 0-2,9 0 0,-5 3-1,0-3 0,-4 0 1,0 10 0,0-1-1,4-4 1,-4 5-1,0-1 0,0 1 0,0 2 0,0 0 1,0-3-2,0 1 1,0-4-2,0-1-2,0 1-1,0-3-1,0 0-3,0-3-1,-4 0-4,4 0 1,0 0-6,0 0-2,0-3-6,4 3-5,4-3-3,4-3-5,1-21-7</inkml:trace>
  <inkml:trace contextRef="#ctx0" brushRef="#br0" timeOffset="63620.6389">12221 4582 376,'0'0'33,"0"0"-5,4 0 1,0 0-2,0 0-8,8 3-2,-4-3-6,1 0-1,3-7-4,0 4-2,0 3-1,1-6-3,-5 3-4,4 0-7,-4-4-8,0 6-4,-8 1-10,9-10-6,-5 7-5,0-7-6</inkml:trace>
  <inkml:trace contextRef="#ctx0" brushRef="#br0" timeOffset="63902.6551">12597 4337 344,'0'0'29,"0"0"-1,4 0 5,0 0 0,-4 0-4,4 3-4,1 0-5,-5 0-1,0 12-6,0 1-3,0-2-2,0 5-1,0 0 0,-5-1-1,5 7-2,-8 2 0,0-3-3,4 3-2,0 1-5,0-4-1,0 2-4,4-6-8,0 0-6,0-3-8,0-4-8,0-4-3,0 12-13</inkml:trace>
  <inkml:trace contextRef="#ctx0" brushRef="#br0" timeOffset="64291.6773">12732 3970 310,'0'0'30,"0"0"0,0 3 0,0 10 5,9 4-1,-5 2-4,4 2-2,4 1-4,4 2-3,-7 0-3,3 4 0,0 3-3,0-4 0,1 3-3,7 2 0,-7-2 1,-1 3-3,0 4 2,0-4-2,1 7-1,-9 6-2,4-3-1,-4-3-1,0 3-1,-4-1-1,0-2-1,0 0 0,0-4-2,-4 1 1,-4-7-3,0 2-4,-1-8-5,-3-2-5,4-1-6,-4-2-6,4-5-9,-5-1-14,5-5-12,-25 17-11</inkml:trace>
  <inkml:trace contextRef="#ctx0" brushRef="#br0" timeOffset="64911.7128">13346 4456 264,'0'0'42,"0"0"-2,0-3-3,0 3-1,0 3-2,0-3-4,0 6-3,0-2-5,5 7-3,-1-2-3,0 4-2,4-3-4,4-3 0,0 6-3,-3 3 0,7-5-3,-4 2-1,1-4 0,-1 4 0,4 2-2,-3 0-1,-1 0-1,0 1-3,0 0-1,-3-5-4,3 1 1,0 4-2,-4-5-2,0 5-8,-3-6-3,-1-4-4,0-1-5,0 1-6,0-3-5,0-3-2</inkml:trace>
  <inkml:trace contextRef="#ctx0" brushRef="#br0" timeOffset="65213.73">13539 4426 297,'-4'0'30,"4"3"-1,-8-3-1,8 5 1,-9 4-6,1 4-1,0 3 0,0-2-2,0 2-3,-5 2-4,5-2-2,-8 4 2,3 9-3,1-5-2,0 1-3,0 2-1,-1-3-2,1 1-1,4-4-3,-4 0-4,8-2-3,-5-3-7,-3 1-4,8-1-4,-4-5-4,4-4-2,4-1-4,0-6 1,0 0 0,12-13-10</inkml:trace>
  <inkml:trace contextRef="#ctx0" brushRef="#br0" timeOffset="65718.7589">13731 3992 316,'0'-5'28,"0"4"-8,0 1 0,4 0-1,-4 0-5,0 0 4,4 1 2,-4-1-3,0 5-2,5 6 1,-5 2-2,0 3-2,0-2-4,0 2-1,0-2-1,0 2-4,0 0 1,0-2 0,-5 2-2,5-2-1,0-1-2,0-3 2,0-1-2,0-2 0,0-3-3,0 0 0,0-1 1,-4-3 1,4 0 1,0 0-1,0 0 2,0-3-1,4 3 2,1-5-1,3-11 0,4 3 0,-4 0 0,0 2 3,5-1 0,-5-4 3,4 5 1,0 1 1,-3 0-2,-1 1 4,0 4-2,-4-1 1,0 3-2,0-1-3,0 4 2,0 0-3,1 0 4,-1 0 2,-4 4-3,4-1-1,-4 0 1,4 8-3,0-1 0,0-1-1,0-2-1,-4-1 1,0-1 1,8 1-4,-8 4-1,4-4-3,-4 0 0,0 4-2,0-5-3,0 4-2,0-6-5,4 4-3,-4-4-6,0 0-3,0 0-5,0 0-3,0-3-2,0 0-8</inkml:trace>
  <inkml:trace contextRef="#ctx0" brushRef="#br0" timeOffset="65955.7725">14083 4089 254,'4'0'23,"-4"0"1,9 0 0,-5 0 2,0 0 2,4 0-2,-4 0-3,4 0-2,0-3-5,1 3-5,-5 0-2,4 0-2,4 0-2,-8 0-1,0-4 0,0 4-1,1 0-5,-1 0-5,0 0-8,-4 0-5,8 0-5,-4 0-6,0-3-2,0 0-1,17-11-9</inkml:trace>
  <inkml:trace contextRef="#ctx0" brushRef="#br0" timeOffset="66377.7966">14378 3841 284,'0'0'26,"0"3"-7,4-3-6,0 0 3,-4 0 5,8 0 0,-3 0 3,-1 0 2,4 3-3,0 0-4,0 1-4,0 2-4,-3 3-1,3-5-1,-4 0-2,0 6 0,0-4-3,0 4 0,0-1-2,-4 3 1,4 0-2,-4 1 0,0-2 1,0 5-1,0 0 1,0-2 0,-4 2-2,0-2 0,0 2 3,-4 0 1,-4-2-1,3 2 2,1-1-1,4-3 1,-4 4-2,0-5 0,-1 2 2,5-3-2,0-4 0,0 7 1,0-5-2,4-2 0,0 0 0,0 1 0,0-1-1,0-4-1,4-2 1,0 3 0,9 0-1,-5-3 0,4 0 0,0 0-1,1-3-5,3 0-4,-4 1-3,9-1-3,-9-7-6,8 4-9,-7-3-8,3 1-9,-4-2-7</inkml:trace>
  <inkml:trace contextRef="#ctx0" brushRef="#br0" timeOffset="67902.8839">15230 4009 175,'0'0'21,"0"0"1,4 0 1,0 0-1,-4 0-4,0 0 3,0 0-2,0 0 4,0 0 1,4 0 2,-4 7-1,8-7 2,-4 9-4,0-2-3,0 1-3,-4 4-2,0 4-3,0-2-1,0 9-3,0-3 0,0 3-2,-4 1 0,4-1-2,0 3-2,0-2 0,-8 1-1,8-4 1,0 1-5,0-8 0,0 2-2,0-5-3,0 5-2,0-3-5,0-5-5,0-2-4,0 4-4,0-4-3,0-3-5,0 1-1,0-1-5</inkml:trace>
  <inkml:trace contextRef="#ctx0" brushRef="#br0" timeOffset="68171.8992">15164 4254 301,'0'0'36,"4"0"-5,-4 0 1,0 0 2,0 0-4,8 0-4,1 0-6,-1 0-3,8 0-5,-4 0-1,5-3-3,3 0-2,1-4-2,3-2-1,5 6-2,-9-2-5,1 5-4,-1-3-7,-3 0-7,-1-1-7,-4 1-8,1 3-4,-5-3-3</inkml:trace>
  <inkml:trace contextRef="#ctx0" brushRef="#br0" timeOffset="69141.9547">16044 4261 350,'0'0'34,"0"0"-4,0 0 4,0 0-2,9 0-2,-9 3-4,8 0-4,0 6-4,0 3-4,0 0 2,5 3-1,-5 0-2,0 1-1,4 2-4,5-2-2,-1 4 3,-4 0-2,1-3-3,3 2-1,0-1 1,-3 1-1,3-3-2,0 1-1,-3 5 1,3-4 0,-4 1-1,5-5 1,-5 2-1,0 0-3,0-2-1,1-1-3,3-2 3,-8 2-3,1-4-2,-1 1 1,-8-4-1,8-1-4,-4-2 2,0 0-3,0-3-4,-4 0-4,0 0-2,4 7 0,0-7-3,-4 0-4,0 0-2,4 0-5,-4-3-4</inkml:trace>
  <inkml:trace contextRef="#ctx0" brushRef="#br0" timeOffset="69446.9722">16425 4291 257,'0'-3'23,"0"3"1,0 0-5,-4 0 2,4 0-1,-4 3 0,-4-3 0,-5 3-2,1 10 0,4 1 0,-4-1 2,-1-1 2,1 9-4,-4 1-3,-1-1-3,-3 1-3,-1 5-3,1 3 0,-1-3-3,1 5 1,-5-5-2,5 4-6,4-1-5,-1 2-7,5-5-12,0-10-11,-5-1-7,-7 36-12</inkml:trace>
  <inkml:trace contextRef="#ctx0" brushRef="#br0" timeOffset="72468.145">17309 3672 254,'0'-1'30,"0"1"0,0 0 1,4 0 5,-4 0 2,9 0-3,-1-3-5,-4-1-3,4 1-9,-4 3-2,-4 0-3,4-3-2,-4 3 1,0 0-3,0 0 1,0 0-2,0 0 0,0 0-1,-8 0-3,4 0-2,-4 0 1,-13 3-2,1-3 0,-5 0 0,-3 10 0,-1-2-1,0 1 1,1 1-1,-5-4 1,0 2-2,0 5-1,-3 0 3,-1-1-1,-4-1 1,8 5 0,-4-1-1,0 0 0,5 5-2,-1-6 2,8 5 1,-3-2-1,3-1 1,5 0 1,3-1 0,5 0-1,8-3 2,4 0-2,0 1 2,0-2 2,4 5 0,12-3 1,5-1-1,12-7 0,-1 2-2,9-1-1,0-6 1,4 0-1,0 0 0,0-3 0,0 0-1,4-1-1,-8 0 1,9 0 0,-14 1-1,5 3 0,-4 0-1,-4 0 2,-13 0-1,5 3-1,-9 5 2,-7 5-1,-1 3 0,0-5 0,-8 8-1,0-1 2,-4 7-2,-4-1 0,-13 8 1,-3-2 0,-1-3 0,-8 3 0,1 4 0,-1-3 1,-4 3-2,4-4 1,-4 3 1,5-2 0,-1 4-2,0-2 2,0 0-1,5-2-1,7-3 2,1-1-1,3-3 0,1-5 0,8-1 0,0-3 0,3 0 0,5 1 1,0-4-1,0 0 1,5-3 1,7-3 0,0 1 0,9-4 1,3 0 1,1-3-1,8-3-3,-1 3 2,1-6-1,8-4 0,-4 1-1,0 1 0,4 1 1,0 1 0,-1-1-2,1-2-1,-8 4-1,0-1-4,0-4-2,4 4 1,-9 0-3,5 2 1,-9-2-3,5 1-1,-4-4-1,3 2-7,-7 4-6,-5 3-9,1 0-7,-5 0-4,-4 0-3</inkml:trace>
  <inkml:trace contextRef="#ctx0" brushRef="#br0" timeOffset="73064.1791">16904 5353 305,'0'-7'37,"4"7"-2,-4-3-3,0 3-4,0-3-2,0 0-6,4 6-1,0-3-8,-4 0 3,4 3-5,1 0 1,-5 8-3,0-1-1,0 6-1,0-2 0,0 2-2,0 0 0,0 1-1,4-1-1,-4-1 1,0 1-2,0-2 0,0-1-1,0-1-2,0-2 2,0-1-3,0-4-1,0-2-1,0-3 1,4 0 2,0 0 2,-4 0-1,4-3 0,0-2 0,-4-4 1,8-4 1,-4 0 0,-4 2 0,9-1 1,-5-1 1,0 2 3,4-5 3,0 3-1,0-1 2,0 4-2,-3-2 0,3 8-1,-4-5-1,4 4-3,-4 2 2,4 3-2,-4 3 0,0 2 0,-4 1 1,5 7 0,-1 0-1,0-5-1,-4 7-1,4 1-3,0-6-3,-4-2 2,8 5-3,-8-7-1,4 0-3,0-4-3,0 1-3,-4-3-3,0 0-3,5 3-8,-1-3-5,0 0-5,-4-3-4,0-21-3</inkml:trace>
  <inkml:trace contextRef="#ctx0" brushRef="#br0" timeOffset="73283.1916">17297 5165 350,'4'0'34,"-4"0"-3,4-3-1,0 0-4,5 0-4,3-1-5,-8 4-4,4 0-4,0-1-2,1 1-2,-1-3-2,4 3-1,-4-7-4,4 4-4,-3-3-3,-1 6-9,0-3-1,0-1-5,-8 1-8,4 3-2,0 0-8,1 0 5,-5 10-5</inkml:trace>
  <inkml:trace contextRef="#ctx0" brushRef="#br0" timeOffset="73471.2023">17309 5303 283,'0'7'34,"0"-7"-5,0 0-3,0 0-3,0 0 2,0 0 2,4 0 0,-4 0-5,17 0-6,-5-3-4,0 3-5,-3-7 1,3 1-2,-4 0-4,4-1-9,-3 4-3,-5-2-9,4-1-7,0-1-6,0 7-5,-4-6-5,5 3-2</inkml:trace>
  <inkml:trace contextRef="#ctx0" brushRef="#br0" timeOffset="73931.2287">17747 5116 258,'0'-7'26,"5"6"0,-1-2-2,0-4-2,-4 1 4,0 0-2,0-1 2,0 4 0,0-3-2,0 1-3,0 2-5,0-4-3,0 1 0,0 3-3,0 0-3,0-4-1,0 3-2,0-3 0,-8 4-1,3-3-2,1 2 0,0 1 0,-4 3 0,4 0-1,0-3 0,0 3 1,0 0-1,-4 0 1,3 0 0,-3 0 0,4 3-2,0 4 0,-8-1 1,4 4 0,3-2 0,-3 4 0,0 4 0,4-2 0,0 2-2,0 0 2,-4-1 0,8 0 0,-4 0 0,4 1 0,0 0 1,0 1-1,0-1 0,0-2 0,0-4 0,0-1 0,4-6 0,4 4 1,0-7 0,4-3-2,1-1 2,-5-2 1,4-3-2,-4-7 1,5 1-1,-5-1 1,4-1-4,0 1 0,-4-1-2,5-2-4,-9-2-5,0-1-6,0 1-10,-4-4-8,0 1-6,0 0-7</inkml:trace>
  <inkml:trace contextRef="#ctx0" brushRef="#br0" timeOffset="74836.2804">17002 3318 194,'4'0'24,"-4"0"1,5 0-1,-5 0-1,0 0 0,0 0-6,0 0-1,0 0-2,0-3 1,0 3-2,0 0 2,0 0-1,0 0 1,0 0-1,0 0-3,0 0 0,0 0-2,-5 6-2,1-3 0,-8 10-2,4-4-1,0 3-1,0-3-1,-5 1 1,1-1-2,0-1 1,3-2-2,-3 1 0,4 2 2,-4-5 2,-1-1-2,5 0 0,0-1-1,0-2-1,0 0 1,-1 0 0,5 0-1,0 0 0,0-2-1,0-1-1,0-4-2,4-5-1,0-1-1,0-1-2,0-2 0,0 1-2,4 0 4,0-1-1,4 1-1,-4-1 4,9 4 1,-5 4 0,0 1 0,4 4 1,-3 0 1,3 0 0,-4 3-1,4 0 1,1 3 1,-1 0 1,0 4 1,1 2 2,-1 2 5,0 2 0,0-3 0,5 4 1,-5-1 0,8-4-3,-3 1-2,-1-6-1,-3 3-2,-1-4 1,4 0-2,5-3 1,-5 0-1,-4 0 1,5-3-1,-5 3 0,0-3-1,1 0 1,-5-4 0,0 2-1,0-4 0,0 3-1,-4-4 2,0 2-1,-4-1-1,5-1 2,-5 0-2,0 1-1,-5-2 1,5-2-1,0 4-2,-8-1 2,0 2 1,0 2 0,-4-1 0,-1 4 0,1 3-1,0 0 2,-1 0 0,-3 3 0,4 4 0,-5 5 0,1 0-1,4 0-1,4-2-6,-1-2-7,1 1-3,0-2-6,4 2-5,0-2-7,0-4-7</inkml:trace>
  <inkml:trace contextRef="#ctx0" brushRef="#br0" timeOffset="75545.321">18169 4040 267,'0'0'34,"0"-4"-1,0 1-5,0-2-2,4 2-5,-4 0-1,0-3-3,0-1 0,0 4 0,0-3 0,0-2-3,0-2-3,0 4-3,0 0 1,0-4-1,0 1-3,0-3 0,-4 6-1,0 0 0,0-4-1,-4 5-1,0 2-1,-1 0-1,1 0 0,0 3 0,0 0 1,-4 0 0,-1 3-2,1 5 2,0 2-2,-1 5 1,1 6 2,0 1 0,0-4 1,-1 7 1,1-1-1,0 0 1,-1 5 1,9-6-1,0 4 0,-4-1 1,4 1-1,4-3-2,0-2 3,0-1-3,4 1 0,-4-3 0,8-5 0,0 5 0,1-4-2,3 1 1,-4-7 0,4-4-1,1 1 0,-1-3-1,0-3 0,5 0 1,-5 0 1,4 0-2,1-3-4,-5 3-6,0-3-1,-4 0-5,5-2-7,-1-1-8,-4 3-12,0-1-7</inkml:trace>
  <inkml:trace contextRef="#ctx0" brushRef="#br0" timeOffset="76003.3472">18370 4400 304,'4'0'33,"-4"0"-8,0 0-4,0 0 1,0 0 0,0 13 0,0-3-5,0-1-2,-4 2 1,4-1-4,0 6-2,0-5-1,-4 5-2,0-3-2,-1 1-1,1-1-1,4-4-1,0 1-1,0-6 0,0 3-1,0-1 0,0-3 0,0 4 0,0-4 0,0-3 0,0 0 0,0 0 0,0-3-2,0-1 1,9 1 1,-5-9-1,8-3 2,0-1-1,0 7-1,-7-4 2,7 5-1,-4-1-1,0-1 0,0-1 3,1 1 1,3 4 1,-8 3 1,0 3-1,4-3 1,0 0-2,-3 3 1,3 0-2,-4 0 0,0-4 0,4 4-1,-8 0-1,0 4 2,0-1-1,0 13 0,8-5-1,-8 1-3,4-2-2,-4 1-5,5-8-3,-1 0-3,-4 1-6,4-4-6,-4 0-9,0 3-6,0-16-12</inkml:trace>
  <inkml:trace contextRef="#ctx0" brushRef="#br0" timeOffset="76393.3695">18771 4028 364,'0'0'30,"0"0"-6,4 0 7,0 4 4,4-4-5,-4 1-4,5 9-4,3-1-2,-4 1-2,4-2-2,-3 1-2,3 4-1,4 3-1,-4-5 0,1 5-3,-1 0-2,4-2-1,-3 2-2,-1-2-1,4 2-1,1-3 0,-1 1-1,-8-1-1,9 3 1,-5-5-2,0 2-2,1-4-2,-1-2 0,0-1-3,0 2 0,-3-5-3,7 3 0,-12 1-3,12-4-1,-11-3-3,-1 0-3,4 3-6,-8-3-6,0 0-10,0 0-4,0-13-12</inkml:trace>
  <inkml:trace contextRef="#ctx0" brushRef="#br0" timeOffset="76695.3868">19049 3976 290,'0'-6'37,"0"2"-6,0 4-2,0 0-1,0 0 0,0 0-1,0 4-1,0 5-5,-8 10-4,4 2-1,-8 3-2,4 3 0,-5 1-2,1-4 0,0 5-3,-1-2-5,1 3 3,0-3-4,4-1 0,-5-3-4,5 0-2,-4-3-2,4 1-5,0-2 0,3-3-6,5-5-5,-8 2-3,4 0-6,4-1-5,-4-4-3,0-1-3,0-1 1,-12 10-5</inkml:trace>
  <inkml:trace contextRef="#ctx0" brushRef="#br0" timeOffset="77288.4207">19270 3523 316,'5'-3'29,"-5"3"-1,4 0 0,-4 0-1,0 0 1,0 0-3,0 0-2,4 0-7,0 0-5,-4 0 1,4 3-2,-4 0 1,0 0 1,0 10-4,0-2-1,0 2-2,0 3-1,-4-2-2,4 5 2,0-3-2,-4 1 0,0-1-2,0 2 0,4-2 0,-9-2 0,9 2-1,0-3 0,0-13 1,0 6-1,0-6 0,0 0 0,0 0 0,0 0 1,0 0 0,0-3-2,0-13 2,4-3-1,5 5 0,-1 1 2,4 2 0,-4-2-2,5-3 0,-1 5 2,-4-2 0,0 1 3,4 2 0,-3 7 2,-1-2 2,0 2-1,-4-3-1,0 2 1,4 1-1,-3 3-2,3 0 0,-4 0-1,0 0 2,0 3 1,4 1 2,-4-1-3,0 0 1,-4 5-1,4-2-1,-4 10 0,5 0-3,-5-5 2,0 2-1,4 0-1,-4 1-1,0-1-4,0-4-3,0-4-3,4 1-4,0 1-2,-4 5-7,0-8-5,0 5-9,0 2-10,-4-4-8,-17 35-10</inkml:trace>
  <inkml:trace contextRef="#ctx0" brushRef="#br0" timeOffset="221975.6963">9539 6826 320,'0'0'35,"0"0"1,0-3 2,8 3-2,-4-9-6,0 6-6,0-4-7,1 4-2,-1-3-5,0 2 2,0 1-3,0-2-1,-4 5 1,0-3-1,0 0-2,0-3-1,0 6-2,-4-7-2,-4 4 1,-5 3-1,-3 3 0,-4-3 0,-1 0 0,-4 4 0,1-1 0,-5 0-1,-3 6 0,-5 3 0,0 0 1,0 1-1,-4 1 0,-4 2 0,4 0 0,4-2-2,0 2 2,-4-1 0,9 4 0,3 0 0,0-8 0,9 5 0,8 1 0,-1-4 0,5 0 0,0-2 0,8-2 0,4 4 1,8-3 3,5-2 0,11 0 0,1 0-2,8-2 0,0-6-1,4 3 1,-4-3-1,3 3-1,1 0 0,0 1 0,-8 4 2,4-5-2,-8 3 0,-5 0 0,1 1 0,-5 2 0,-3-4 0,-5 5 0,-4-4 0,0 4 0,-4-1 0,0-1 0,-4 2 0,-4-1-1,-4 1 1,-4 1 0,-9 2 1,5-1-1,-4 4 0,-5-2 0,0 2 0,-3-1 1,-1 1-2,-4-1 1,1 6 0,-5 1 1,0-7-2,4 5 1,4-1 1,1 0-2,-1-1 1,5 1 0,3-5-1,5 5 1,-1-6 0,9-2 0,4 5 0,0-2 1,0-1-1,4 3 1,8-6 2,0 1 1,13 1 2,3-5-1,9-1-2,0-3 0,4-3-1,0 0-1,-1-3 1,5 0-1,-8-3 0,8-1-1,-4-2 0,0 4 0,-5-1 1,5-4-1,0-3 0,-4 7 0,-4 0-3,3 1-2,-3-1 0,-4 6-4,-1-7 0,-3 4-2,-5 3-2,4 0-1,-3 0-3,-5 3-3,-4-3-4,0 0-3,1 0-4,-9 3-3,4-3-7,-4 0-2,-8 11-10</inkml:trace>
  <inkml:trace contextRef="#ctx0" brushRef="#br0" timeOffset="222573.7305">8868 8168 389,'0'0'40,"0"0"-4,4 0-5,-4 0-6,0 0-6,0 0-5,0 0-4,0 0-2,0 0-3,0 0 0,0 7-1,0 2-1,0 5-1,0 2 1,0 0-2,0 2-1,0-2 0,0 1 0,0 2 1,0-5-1,0-4 0,0 3 0,0-10-1,0 3 1,0-3-4,0 1 3,0-4 0,0 0 0,0 0 1,0-4-1,8 4 0,-4 0 1,12-12 1,-12-1 0,9-3-2,-1 2 2,-4-2-1,9 2 0,-5 4 3,0-3 3,-4 4 1,1 1 0,-1 5 1,4-4-3,-8 7-2,4-3 0,0 3-1,-3-3 0,3 3-1,-4 3 0,0 10-1,0-2-1,0-2-2,0 4-3,0 0-1,0-2-2,-4-1-1,0-1-6,4-1-3,-4-2-5,5 1-3,-1-1-3,-4-3-5,0-3-6,0 0-6</inkml:trace>
  <inkml:trace contextRef="#ctx0" brushRef="#br0" timeOffset="222786.7427">9269 8092 382,'8'-3'39,"-4"3"-2,0-4-4,0 4-11,4 0-3,-3 0-5,3 0-5,0 0-3,-4 0-4,4 0-5,0 0-2,1 0-4,3-3-3,0 3-2,0-6-6,-3-2-4,-5-2-4,4 4-5,0 0-6,0-7-8</inkml:trace>
  <inkml:trace contextRef="#ctx0" brushRef="#br0" timeOffset="222966.753">9269 8221 280,'0'0'34,"0"0"-4,0 0-1,0 0-1,8 0 3,0 0-5,4 0-3,1 0-6,-1-4-4,0 1-4,5 0-4,-5 0-7,0-3-8,1-1-5,-1-1-8,0 2-4,-4 0-6,-4-7-3,5 3-4</inkml:trace>
  <inkml:trace contextRef="#ctx0" brushRef="#br0" timeOffset="223340.7744">9559 7985 339,'0'0'35,"5"0"-1,3 0 0,0 0-5,4 0-6,-4 0-6,1 0-5,-5 0-4,8 0-1,0 0-2,-4 0-1,1 4-1,-1-4-2,-4 3 1,4-2-1,-4 2 0,0 1 0,0-1 1,0 3-2,1-3 0,-5 1 0,0 5 1,0-1 2,0-2 1,0 7 0,0-3 2,0 2-3,0-4 1,0 5-2,-5 0 2,1-5-3,0 4 1,-4 1 2,4-7-4,4 6 3,-4-3 0,4-2-2,0-1 0,0 0 0,0-6-1,0 7 0,12-3 1,-4-4-2,9-3-2,-5 2-3,0-6-1,9-5-4,-1-1-2,1-2-6,-5 0-5,5-4-9,-1 1-7,-4-1-4,34-38-12</inkml:trace>
  <inkml:trace contextRef="#ctx0" brushRef="#br0" timeOffset="224150.8207">9195 6596 192,'0'-3'23,"0"3"-2,0 0-2,0-3 0,0 3-3,0 0-2,0 0-4,0 0-3,0 0-1,0 0-1,0-2 3,0-4-2,0-1 3,0 1 4,-8 3 0,8-4 2,-4 4 3,4 3 0,-4 0-3,0 0 1,0 0-2,-1 0 0,1 0-2,-4 3-4,4 4 1,-8-1-4,4 0-2,-1 6 1,-3-6-1,4 0-3,-4 1 1,-1-1 0,-3 0 1,4 1-1,-9-4-1,9-2 0,-4-1 1,3 0-1,1 0 0,0-1 0,-1 1 0,1-3 0,8-1 0,-4-5 0,0 3 0,4-7 0,4 5-1,-4-5 1,4 0 0,0 6 0,4-6-2,-4 0 1,12-3 0,0 5 0,0-2 1,1 1-2,-1 4 1,0-2 1,9 7-1,-9 0 2,4 3-2,1 0 2,-1 0-1,-4 0 0,5 3 4,-1 0 1,1 4 3,3 4-4,-8 1 0,9-2-1,-5-2-2,5-2 0,-1-3 0,-3 4 0,3-7-2,0 3 2,-3-3 1,-1 0-2,-4 0 1,5-6-1,-5 2 1,-4-5 0,-4-2 0,5 1 1,-9 1-1,4 2-1,-4-1 0,0-4 0,0-1 0,-4 5 0,0-2 0,-5 1 0,1-1 1,-4 2-2,-5 5 1,5 3 0,-4 3 0,-1-1-2,-3 8 1,4 5 0,-1-3-2,-3 3-5,3 1-10,-3-1-7,8 4-12,3-2-13</inkml:trace>
  <inkml:trace contextRef="#ctx0" brushRef="#br0" timeOffset="225012.87">10264 7095 220,'4'0'24,"0"-3"1,0 0-4,0 3 1,-4-3-4,4 3-2,-4 0-2,0 0 1,0 0-1,0 0 2,0 0-2,0 0 0,0 0 0,-4 0-2,0-4 1,0 1-3,-4-3-1,-1-1-3,1 3-3,0 1-1,-4-1 0,8 4 0,-13 4 1,5-1 0,0 1 3,-1 9-2,-3-3 0,4-1 1,0 4 0,3-2-1,1 2 2,-4 1-1,4 2-2,0 0 1,-1-2 0,5 2 2,4 0-2,-4 2 0,4 1 2,0-2-1,0 5-1,4-4 3,0-2-2,5 3 1,3-5-2,4 2-1,1-5 0,-1-1 0,0-4-1,5 4-2,-1-10 0,-3 0 0,-1 0-3,-4 0-5,1 0-2,-1 0-3,0 0-5,-4 0-9,5-10-8,-5 7-8,0 0-5,0-10-3</inkml:trace>
  <inkml:trace contextRef="#ctx0" brushRef="#br0" timeOffset="225428.8938">10501 7419 283,'0'0'38,"0"0"-1,0 0 1,0 0-4,-4 4-3,4 0-6,-4 9-6,-4-3-5,4-1-3,0-3-2,4-1-4,0 8-1,-5 0-1,5-4 0,0-1-2,0 2 0,0-4 0,0 0-1,0 1 0,0-7 2,0 0-1,0 0-1,5 0 0,3 0 0,0 0 1,0-3 1,0-7 0,0-3 1,9 2-1,-9-1 0,4 2-1,-4-3 2,1 8-2,3-1 1,-4 3 0,4-7 0,-3 4 0,-5 0-1,4 6 0,-4-3 0,-4 3 0,4 0-1,-4 0 0,0 0 1,0 3-1,0 3 0,0 4 0,0-1 0,0 2 0,4-1 0,-4-1-4,4-2-3,-4 5-6,0-7-5,0-5-6,0 3-3,0-3-6,8 0-7,-3 0-2,3-4-11</inkml:trace>
  <inkml:trace contextRef="#ctx0" brushRef="#br0" timeOffset="225894.9205">10931 7006 361,'0'-3'30,"0"3"-4,0 0-4,0 0 2,4 3-4,-4 0-2,0 7-7,0 4 1,0 2-7,0 0 2,-4 1-3,4 2 0,0-4-1,-4 4 0,0-2-2,4-1 0,-4 0 0,4-5-1,0-1 1,-4-1 0,-1 1-1,5-7-2,0 0-1,0-1-1,0 4 1,5-6-1,-5-3 2,0 3 1,8 0 0,0-5 0,4-1 1,1-7 0,-5-3 0,4 2 2,-4-2 2,4 0 2,-3 2-1,7-2-1,-4 5 2,5-2 1,-5 0 1,-4 9-3,4-4-1,-3 4-1,-5 3-1,0 1 2,0 1-1,0 11 0,-4-1-1,0 1 0,0 3-3,4 1 2,-4 1 1,0 2-2,0 0-4,0-4-2,0-3-5,0 4-4,4-8-4,0-1-7,-4-1-3,4 0-4,-4-3-4,0-3-6,-4 4-5</inkml:trace>
  <inkml:trace contextRef="#ctx0" brushRef="#br0" timeOffset="226254.9411">11570 6535 146,'0'-3'27,"-4"6"-2,-1 1 2,-7-4 2,4 3-4,-4 10 0,8 1 0,-9 2 2,5 1 0,-4-1 1,-5 5-2,5-2-1,4-2-4,0 6 0,0 0-6,-1 6-2,1-2 0,-4 10-1,4-4-2,4 10 0,4 0 0,-9 3-2,5 0-1,0-5-1,0 4 0,4-4-1,0-3-1,0-1-3,4-4 1,-4-2 0,4-1-2,5-2-1,-1-7-2,0-2-2,0-5-4,-4 6-3,0-3-4,5-4-5,-1-7-6,4 4-5,-8-9-9,8 2-6,-8 1-7</inkml:trace>
  <inkml:trace contextRef="#ctx0" brushRef="#br0" timeOffset="226694.9662">11770 7086 370,'4'-4'46,"-4"4"-10,0 0-9,0-3-4,0 3-5,0 3-6,0-3-3,0 7-1,-4 9-3,4-2-1,-4 5-1,4-5 0,-4 5 0,4 0 1,-8-4-1,8 4-1,-4-5 0,0 2-2,4-3 0,0-5 0,0 4 0,0-5 0,0-1 1,0-6-1,0 0 1,0 0 0,8-3 0,0-3 0,4-10 1,1 1 2,3 0 1,0 0-3,-3-1 4,-1 4-1,0-3 1,5 3 0,-5 2-1,-4 0-1,0 4-1,5 1 0,-5-1-2,4 0 0,-4 6 0,0 0 0,1 0-1,-5 0 0,0 3 2,0 3 0,-4-3-2,4 12 1,0 1-1,0-1 0,-4 0 0,0-3-1,0 3-3,0-2-1,0-1-2,0 1-1,4-8-3,-4 1-5,0-3-2,0 4-7,0-7-6,4 0-7,-4 0-5,0-4-5</inkml:trace>
  <inkml:trace contextRef="#ctx0" brushRef="#br0" timeOffset="226881.9769">12176 7086 376,'4'0'50,"4"0"-5,-4 0-9,4 0-7,4 0-7,-3 0-7,3 0-5,4 0-1,-3-4-4,-1 4-5,0-4-5,4-4-1,1 3-4,-5-1-7,0-1-5,1 4-4,-1-3-5,0-4-4,-4 2-6,17-11-12</inkml:trace>
  <inkml:trace contextRef="#ctx0" brushRef="#br0" timeOffset="227121.9907">12609 6817 386,'0'0'42,"9"-6"-2,-9 6-9,4-4-6,0 4-6,-4 7-6,4 9-3,-4 1-1,4 10-4,-4 5-1,0-2-3,0 0-3,0 4-4,0-6-4,-4-1-4,4 0-4,0-1-3,0-6 0,0 0-1,0-6-2,0-1-5,-4-1-2,4-7-4,-8 14-7</inkml:trace>
  <inkml:trace contextRef="#ctx0" brushRef="#br0" timeOffset="227483.0113">12745 6386 357,'0'0'49,"0"11"-9,0 5-6,4 0-4,4 1-7,0 3-2,8 0-3,-3 4-5,3 1 0,5 2-3,-1 4 2,1 0 0,-5 0 1,4 2-1,1 0-1,-5 4-2,1 9 0,-5 7-1,-4-1-1,4 5-1,-3-1 0,-5 0-2,-4-9 1,0 3-1,0-4 0,-4-3-2,-1-4-1,-3-5 0,0-4 0,0 3-3,4-7-6,-9-2-3,5-5-2,0-2-4,4-1 0,-4-5-3,8-4-3,-4-4-6,0 0-9,4-3-8,-4-3-6,-1-4-3</inkml:trace>
  <inkml:trace contextRef="#ctx0" brushRef="#br0" timeOffset="227818.0305">13359 6952 312,'0'0'35,"0"0"6,0 0 1,4 0-1,4 2-6,-4 1-6,0 3-4,4 4-3,5-4-5,-1 4-3,4-2 1,-3 4-5,-1 1 0,0 1-2,5 2-2,-5-2 0,4 2-3,-4 3-1,1-1 0,3 1-1,-4-2 0,1 3 0,-5-3-3,4-1-2,-4 0-3,5-8-2,-5 5-1,0-4-2,-4-3-3,4 1-4,-4-4-5,0 0-3,1-3-8,-1 0-6,-4 0-5,12-6-11</inkml:trace>
  <inkml:trace contextRef="#ctx0" brushRef="#br0" timeOffset="228032.0427">13641 6906 384,'-4'0'50,"-4"8"-11,-4 5-7,-5 2-8,5 9-4,0 3-8,-5 2-1,1-2-5,0 2-2,3 1-4,-7-3-4,3 0-4,1 1-4,-4-4-3,15-3-1,-11-2-5,8 0-3,0-5-2,4-1-2,-5-6-4,5-6-1,4 2-1,-8-6-11</inkml:trace>
  <inkml:trace contextRef="#ctx0" brushRef="#br0" timeOffset="228462.0673">13862 6486 360,'4'0'22,"-4"0"1,0 0-4,0 3 0,0 1-6,0 2-1,0 8-3,-4 2-2,-4 0-1,4-2-1,-4 2 2,4-1-2,0-3-1,0-2-1,-1-1 0,5-2-2,0-4 1,0-2 0,0 3-2,0-1 1,5-3-1,-5 0 1,4-3-2,0-2 2,8 2 0,-4-7-1,4 1 0,-3-4 0,-1 5 0,4-5 3,4 4 2,-7 2 2,-1-1 1,0-4-1,0 5 1,-4 1 1,5 0-1,-1-1-1,-4 4-3,-4 0 1,8 3-1,-4 0-3,0 0 0,-4 3 1,4 0-1,0 0 0,-8 13 0,4 0 0,0-5-1,-4 5 0,4-3 0,0-2 0,-8 2-3,8-7-2,0 4-1,0-6-3,0 3-2,0-4-4,0 0-4,0-3-8,4 0-7,0 0-9,-4-3-6</inkml:trace>
  <inkml:trace contextRef="#ctx0" brushRef="#br0" timeOffset="228703.0811">14190 6542 320,'4'-3'34,"-4"3"2,4 0 1,4 0-5,-4-4-6,4 4-6,5 0-4,-1 0-5,-4-3-3,4 3-1,-3-3-3,-1 0 0,4 3-4,-8 0-2,4-3-8,1 0-6,-1-1-9,-4 1-8,4 0-9,-8 0-5</inkml:trace>
  <inkml:trace contextRef="#ctx0" brushRef="#br0" timeOffset="229058.1014">14480 6337 335,'5'0'27,"-5"-3"-2,8-1-2,-4 4-3,0 0-5,4 0-6,-4 0-2,0 0-1,0 0-3,5 4 0,-5-4 0,4 3-2,-8 5 4,0 1 3,4 1 0,-4 2 0,0 1-1,0 2 2,-4 0-1,4 3-2,0-2 3,-8 1-2,4-1 0,-5 0 1,9-2 0,-8 5-1,0-3 1,4-1-1,0 1-2,0-5 1,-4 5-4,8-4 0,-5-2-1,5-2 0,0-2 0,0 1 0,5-4 2,-1-3-3,4 0 0,4 0-5,0 0-2,1 0-8,-1-3-7,4-4-14,-3 1-16,19-24-14</inkml:trace>
  <inkml:trace contextRef="#ctx0" brushRef="#br0" timeOffset="229600.1324">15164 6593 317,'4'0'34,"0"0"-2,-4 3 0,0 0-4,0 3-6,0 13-3,0-1-4,0 4-3,-4 2-5,4 2-1,0 4-2,0 3-2,0-3 0,0 1-6,0 5-7,-4 1-7,4-2-8,0-5-8,0-3-11,-8 52-9</inkml:trace>
  <inkml:trace contextRef="#ctx0" brushRef="#br0" timeOffset="229799.1438">15050 6820 445,'4'-3'37,"-4"3"-5,8 0-6,-4 0-6,12 3-4,-3-3-5,11 0-3,-3-6-7,-1-1-7,9 1-2,-9 3-10,1-7-7,7 7-8,-3-2-8,-1-4-6,34-18-8</inkml:trace>
  <inkml:trace contextRef="#ctx0" brushRef="#br0" timeOffset="230488.1832">16572 6321 384,'0'-3'35,"0"3"-9,0-4-7,0 4-6,0 0-1,0 0-4,0 0 0,-8 0-2,-4 7 1,0-4 2,-5 7 0,1 4 4,-4-5-2,-5 4 1,0 0-1,-3-4 0,-9-1-3,0-1-2,-8 5-1,0 0 1,-4 0-1,0-2 0,4 3-3,-9-2 2,9 1 0,9 4 1,-5-1-1,0-3 1,8-2-1,4 3 0,5-6 1,3 6-2,1 0 0,3-2-3,13-1 0,4-1 2,0-3 0,4 2 0,13-1 0,7-4-1,9 3 0,8-2 0,4-1 1,0 0-2,8-3 1,1 3 0,-1 0 0,0 0 0,4 1-1,-8-3 0,1-1 0,-10 3 0,-7 7-1,-4-4 2,0 1-2,-9-1 2,-8-1-1,-3 7 0,-5 4-1,0 2 2,-8 4-1,-5 5 0,-11 3 0,-5 2 0,1 2 0,-9-4 0,-4 6-1,0-2 2,-4-1-2,0 0 2,-4-1-1,5-2 0,-1-3 2,4 2-1,4-5 1,4 0-2,9-2 0,-1 2 1,1-8-1,8-2 1,-1-1-2,5-4 2,8 1-2,4-5 2,4 3 1,5-5 0,11-2 1,1-1 2,8 0 0,-1-1-1,9 1-2,-4-3 0,8-5-1,-4 3 1,0-5-1,0 4 0,0 0-2,-4-4-2,4 9-1,0-6 0,-9 1-2,5-1-1,-8 4 0,4-3-4,-9 3 0,1 1-3,-1-1-2,-7 0-5,-1 3-4,-4 0-7,-3 0-6,-1 0-10,0 0-4,-8 20-6</inkml:trace>
  <inkml:trace contextRef="#ctx0" brushRef="#br0" timeOffset="231014.2133">15827 7906 386,'0'0'42,"0"0"-8,0 0-5,0 0-8,-4 11-3,4 2-7,0-1-1,0 0-4,0 0-1,0 1 0,0 0-1,0 1-1,-4 2-2,4-5 0,-4 2-1,4-1 1,-4 0-1,4-3 1,0 1 0,-4-4-1,4 0 0,0-2 0,0-1-1,0-3 2,0 0-1,4 0 0,-4 0-1,0-3 2,12-10-1,-4 3 0,-3-2 0,7-3 0,-4 3 0,0-1 2,5 5 1,-5-2 4,0 1 2,4-1 0,-4 6 0,5-6-3,-9 7 1,4 0-4,0 3 1,-8 0 0,4 0-3,0 0 0,0 3 1,-4 3-1,0 4-1,0 1 1,0 2 0,0-1-5,0-4-3,0 2-4,0-1-2,9-2-2,-9-1-6,0 0-5,4-4-4,-4 1-9,4-3-2,4 0-7,8-9-5</inkml:trace>
  <inkml:trace contextRef="#ctx0" brushRef="#br0" timeOffset="231219.225">16196 7857 344,'0'-4'38,"4"4"-2,-4 0 0,8-3-5,-4 3-8,4 0-5,1 0-7,-1 0-1,4 0-3,0 0-2,-3 0-3,3 0 1,0 0-4,-4-3-2,5 0-6,-5-4-8,0 1-6,0 1-6,0 2-7,-4 0-5,0 3-12</inkml:trace>
  <inkml:trace contextRef="#ctx0" brushRef="#br0" timeOffset="231388.2347">16192 7982 308,'0'0'37,"0"0"-5,0 0-2,0 0 2,0 0-2,4 0-7,0-3-6,8 3-4,0-3-5,1 0-1,-1-4-4,0-2-6,5 1-7,-1-5-9,0 4-7,-3-3-3,-1 0-5,4-1-5,1 0-4</inkml:trace>
  <inkml:trace contextRef="#ctx0" brushRef="#br0" timeOffset="232440.2949">16208 6030 208,'0'-2'28,"0"2"2,-4 5-5,4-2 1,-4 4-7,4 5-4,0-1 0,-4 5-2,-4-6-3,4 3 1,-5-7 0,1 5 0,0 2 0,-4 1-2,-1-7-2,5 2 0,-4-3-1,0-2-2,-1-1-1,-3 0 0,4 0-2,-1-3 1,1 0 0,0 0-1,0-3 0,-1 3-1,1 0 0,4-6 0,-4-1 0,3-5 1,1-3 0,0 6-2,8-1 0,-4 4 1,0-2 0,4-5 0,4-3 1,-4 2-2,4 1 1,0 0 0,0 4 0,13 4 0,-9 2 0,0 0 0,8-7 0,-3 4 0,3 3 0,-4 3 0,5 0-2,-5 0 2,4 3-1,1 3 1,3 1 0,-3 7 7,-1-1 5,4 3 1,-3-5-3,-1-2-1,0 7-3,1 0-1,3-11-3,-3 1 1,-1 0-1,0 1 0,1-4-1,-5-3-1,0 0 1,1-3 0,-1 3 0,0-10-1,-4-1 0,1-2 0,-1 1 0,-4 2 0,0-7 0,0 4 0,-4-3-1,4 2 2,-4 4-1,0-2-1,0 4 2,0-2-2,0-3 2,-4 7-1,0 0 0,-8-2 0,4 8 0,-9 0 2,1 1-1,3-1 0,-3 7-2,0 2 2,3 4-3,5-4-7,-4 1-12,4-5-8,0-2-11,-1 3-10</inkml:trace>
  <inkml:trace contextRef="#ctx0" brushRef="#br0" timeOffset="233804.3729">17342 6688 320,'0'0'26,"-4"0"-8,4 0-3,0 0-4,-4-3-3,4 3 1,-4-6-5,-4 2 1,4 0 2,-5-3 0,5 1 5,-8 3-1,8-4 2,-4-2 1,4 2 2,-5 3-2,1 0-2,0 1-4,0-3 0,0 0-1,0-1-1,-5 7-1,5 0-1,-4 0-1,-1 3 0,5-3-1,0 4 1,-4 5 0,0 5 0,3-1 0,1 3 1,-4 2 1,4 4-3,0-5 3,-1 2 1,1 5-1,8 0 0,-4 8 1,0-2-2,4-3-1,4-1 3,-4 1-2,4-2 0,0-4 2,0-1-1,0-1 0,5-3 0,-1-5 1,0-1-1,4-4-1,5-2-2,3-4 1,-4 0-2,5-7-1,-5 1-4,-3-1-4,-1 4-4,0-3 0,0 4-4,1-1-2,-1 0-6,-4 0-7,0 3-8,5 0-8,-5 0-4,4 14-7</inkml:trace>
  <inkml:trace contextRef="#ctx0" brushRef="#br0" timeOffset="234335.4033">17584 7152 390,'0'0'42,"0"0"-10,0 0-6,0 0-6,0 0-4,0 3-4,0-3-2,0 0-3,0 10 1,0 0 2,0-1-3,0-1 0,0 2 0,0-4-4,0 7 1,0-4-2,0-4 0,0 5 1,0-4-3,0 3 1,0-2 0,0-4-1,0 2 0,0-2 0,0-3 0,0 0 0,0 0 0,0 0 0,0 0 0,0-3-1,4-8 0,8 1 0,-4 1 0,0-1-1,1 2 0,-1-2 2,-4 1 0,4 3 0,-4-1 0,0 2 0,4-1 0,1 3 2,-5 0 1,0 0-1,4-1 2,-4 4-2,0 0 2,0 0-2,5 0-1,-9 0 0,8 4 0,-8-1 0,4 6 0,0-1-3,0 2-1,-4-1-5,0 1-1,0 1-5,0-5-6,0 1-10,0-1-1,0-3-6,4 0-6,-4-3-3,0 13-7</inkml:trace>
  <inkml:trace contextRef="#ctx0" brushRef="#br0" timeOffset="235043.4438">18026 6652 213,'0'0'28,"0"0"-2,0 0-2,0 0 1,0 0-2,0 0-1,0 0-1,-4 0 0,4 0-1,0 3 5,0-3-2,0 0 0,0 3-4,0-3 0,4 13-2,-4-5-4,4 4 1,-4-2-3,8 4-1,0-1-2,5 3-1,-5-2-1,0 2-2,4-2-2,1 5 2,-1 0-2,0-1 0,0 4-2,1-4 2,-1 1-2,0-2 2,-4-1 0,5 0-1,-5-2 2,4 2-3,-4-1 1,1-3-1,-1 1 1,0-2-2,0-1-3,0-4-1,-4 4-2,5-4-2,-5-1-2,0 3 0,0-7-2,-4 2-6,0 1-2,4-1-5,-4 0-2,0 0-5,4 0 3,-4-3-4,0 0-1,0 0 1,0 0 1</inkml:trace>
  <inkml:trace contextRef="#ctx0" brushRef="#br0" timeOffset="235364.4621">18280 6636 264,'0'-4'29,"0"3"-2,0 1-3,0 0 0,-4 0 0,-1 0 3,-3 5 0,0-2-1,0 10-1,0 6-3,-5-5-4,1 8 0,-4-1-2,4 6-4,-9 3-3,9-1 0,-9 1-3,5 6-2,0-2-1,-5 4 1,1-1-6,-1-7-2,9-3-3,-5 0-3,9-2-6,4-7-4,-4-6-6,4-2-3,0-4-5,4-6-2,0 0-6,4-6-3</inkml:trace>
  <inkml:trace contextRef="#ctx0" brushRef="#br0" timeOffset="235880.4916">18427 6294 297,'0'-3'28,"0"3"-7,0 0 2,4 3 5,-4-3-1,4 3 0,4 10-5,-3-2-4,-5-2-4,8 1-5,-8 1 2,0-1-6,0 5 2,0-5 0,0-2-2,0 5-1,0-4 1,-4-2-4,0 1 0,4-2 0,-5 0 1,5 1-1,-4-4 0,4 0 1,-4-3-2,4 0 0,0 0 0,0 0-1,0 0 1,0 0 2,0-3-3,8-10 1,-8 2 0,13-2 1,-1-3-1,0 2 0,1-2 0,-1 3-1,0 1 1,0 4-1,-3-2 4,3 4 2,-4-1-1,0 3 2,0 1 0,1-1 0,-1 4 0,-4 0-1,-4 0-1,8 0 0,0 4 1,-4-1-3,0-3-1,-4 8 0,0-2 2,5 0-2,-5 4 0,0-2-1,0 1 0,0 4 0,0 0 0,0-4-3,0-1-2,0 2-2,0-1 0,4-2-4,-4-2-3,0-2-5,4 0-4,-4 0-6,0 0-8,0-3-7,0 0-5</inkml:trace>
  <inkml:trace contextRef="#ctx0" brushRef="#br0" timeOffset="236238.5121">18943 6138 298,'0'3'24,"4"-3"-4,-4 0-4,0 0 2,4 7 2,0-3 1,0 9-1,-4 0-3,0-4-2,0 2 1,0 5 0,0-1-3,0 1-2,0-1-3,0 0-1,0 1-2,0 0-1,0-5-2,-4 5-1,4-2-1,0 2 2,0 0-1,-4-4-5,4 0-9,0 0-1,0-2-4,0-5-4,0 4-4,0-3-5,0 1-5,0-4 0,4 7-9</inkml:trace>
  <inkml:trace contextRef="#ctx0" brushRef="#br0" timeOffset="236513.5278">18857 6330 305,'0'0'21,"0"0"-2,0 0-3,0 0-2,0 0-2,4 0 5,0 4-1,0-4 1,0 0-1,4 3-1,5-3-1,-5 3-2,4-3-2,-4 0-2,5 0 1,-5 0-3,4 0-4,-8 0 1,4 0 0,5-3-8,-5 0-5,0-1-9,0 1-5,-4-3-5,5-1-3,-5 3 2,4-3-4,0 4-1,0-19-6</inkml:trace>
  <inkml:trace contextRef="#ctx0" brushRef="#br0" timeOffset="236779.5431">19311 6043 293,'4'-4'24,"1"4"1,-5 0 6,4 0 5,0 4 2,0 5-6,-4 4-4,0 1-7,0 5-2,0 2-6,4 8-2,0-6-3,-4 1-2,0 5-2,0 1-1,0-3 1,4 3-4,-4-1-4,4-5-3,-4 1-3,4-1-11,-4-6-5,4-3-6,0 1-7,-4-1-5,-4 24-9</inkml:trace>
  <inkml:trace contextRef="#ctx0" brushRef="#br0" timeOffset="248454.2108">16605 7764 108,'0'0'10,"0"0"7,0-3 7,0 3-2,0 3 0,4-3 2,-4 0-5,0 0 1,0 0-5,0 0 4,0 0-1,4 0 3,-4 0-3,0 0 1,0 0 0,9 0 0,-9 0 2,0 0-1,0 0-1,4 0-3,-4 0-2,0 0-3,0-6-1,0 6-2,0-3-1,0-5-2,0-2-3,0 1 2,0-4-3,0 2 2,0 5 2,0-4-3,-4 7-1,4-3 1,-4-6 0,-1 9-2,5-6 3,-8 2-1,4 1-1,-4-2 0,8 2 0,0 2 0,-4-2-1,4 0 0,-4 3 0,4-1 1,-4 4 0,4 0-1,-9 0 0,1 0 1,4 0 0,0 4-1,-4-1 0,0 9-1,4-7 2,0 8-1,-5 0 0,1 4 0,4-4-1,0 6 2,-4-2-1,0-1-1,4 5 2,-5 1-1,5 2 0,0 2 0,0-3 2,4 4-1,-4 2 1,0-5 1,4 3-1,0-5 0,0-4 2,0 4-1,4-8 0,0-1 0,0-4 0,13-2 0,-13-4 0,8-1 3,4-2-2,-3-2 2,3-8-2,0-2 0,1-4 1,3 2-1,-8-6 0,5 3 0,-5-5 0,0 1 0,1 2 1,-9-2-2,0 2-1,-4 2 1,0 1-3,0 2 0,0-6 0,-4 5-4,0 0-2,-5 3-4,1-4 0,0 1-4,0-1-3,4 10-2,0-2-7,-9 2-9,5-7-7,4 13-6,0-6-6</inkml:trace>
  <inkml:trace contextRef="#ctx0" brushRef="#br0" timeOffset="274880.7223">10305 8993 159,'0'-3'30,"0"3"1,0-3-7,0 3-1,0-2 0,0 2-3,0-3-1,0-3-2,0 6-2,0 0 0,0 0-2,0 0 2,0-3-1,0 3 3,0-7 0,0 7 0,0 0 0,0 0-2,0 0-5,0 0 0,0 0-2,0 0 0,0 3 2,0-3-1,0 7-2,0 7 1,0 2-1,0 1 1,0 6 1,0-3-2,0 9-1,-5 1-1,1 0 1,-4 4-1,4 6 0,-4-1-1,0 1-3,4-3 2,4-2-2,-9-2-1,1 0 0,4-2 0,0-4 0,0-5 0,-4 5-1,0-5-1,4-4-3,-1-3-3,1 0-2,4-6-1,-4 1-6,4-4-3,0 1-6,-4-6-5,0-1-8,4 0-8,0-1-5</inkml:trace>
  <inkml:trace contextRef="#ctx0" brushRef="#br0" timeOffset="275349.7491">10571 9138 257,'0'0'27,"0"0"-6,0 0-4,-4 0-2,4 1 0,0-1-3,-9 4 0,1 12-1,-4-7-1,4 5 2,-5-4-1,5 3 2,-4-2-3,0 2 1,-1-1 1,-3 4-2,4-5-1,-9 2 1,9 0 1,-8-2 0,3 2-2,1-1-2,-5-1 1,5-1-1,0 3-2,-1-4 1,5 1-1,4-6 0,-5 3 0,5-1-2,0-3 3,8 1-3,-4-1 0,4-3-2,0 3 0,0 0 3,0 0-2,4-1 2,4 1 0,0 0 0,5 0 0,3 4 2,-4-4-2,5 3-2,-1-3 1,1 4-1,-1-2 0,-4 4-1,0 1 0,5-1-1,-5 2 2,0-1-2,1-1 0,-1 4-4,-8-3-1,4-2-1,0 1-3,-3 1-1,-1-1-2,0-4-2,-4 1-10,8 1-2,-8 2-5,4-6-6,-4 1-6,16-1-14</inkml:trace>
  <inkml:trace contextRef="#ctx0" brushRef="#br0" timeOffset="275926.7821">10951 9112 277,'0'0'40,"0"0"-5,0 0-4,0-3-3,0 0-2,0 3-5,5-1 2,-1 1 0,0 1-7,4-1-3,0 0-3,4 0-2,-3 3-3,3-3-1,-4 3-1,4-3 0,-4 0 0,5 0-2,-1 0-4,0 0-5,1 0-8,-5 0-7,0-3-7,-4 0-11,4 2-5,13-12-10</inkml:trace>
  <inkml:trace contextRef="#ctx0" brushRef="#br0" timeOffset="276144.7946">10964 9291 281,'0'0'28,"0"0"-10,0 0-3,0 0-3,8 0-5,0-4-2,4 4-1,1 0 1,-1 0-1,0 0-3,0-3 1,1 3-2,-1-3 0,0 0-6,1 0-10,-5-1-8,0 1-11</inkml:trace>
  <inkml:trace contextRef="#ctx0" brushRef="#br0" timeOffset="276701.8265">11353 9146 330,'0'-8'25,"0"8"-7,0 0-4,8 0-4,-8 1 3,0 3 1,0 8 0,0 1-1,0 1-2,0 2-4,0 2 1,0-2-2,0 0 0,0 1-3,0 2 0,-4-1-1,4-2 1,0-1-2,0-3-1,0 0 0,0 1 0,0-3 0,0-6 0,0-1 0,0 4 0,0-4 0,0-3 0,4 0 0,-4 0 0,8-3 0,0-4 0,-4-7-1,4-2 2,5 0-2,-1 2 3,-4 1 3,0 1 3,5 1 5,-1-2-2,-4 0 1,4 5-3,-3-5-1,-1 1 0,4 2-1,-4-1-3,-4 11 0,5-3 1,-5 0-3,4 3-1,-8 3 1,4 0 0,0 2 0,0 11-1,4-4 1,-8 1-2,0-2 2,9 2-1,-9 0-1,4-5 0,-4 4 0,0 1 0,0-5 0,4 2 1,-4 2-2,0-5 1,0 2-3,0-2-1,0-3-1,0-1-4,0 4-2,-4-4-8,4 0-11,0 0-7,0 1-11,-13 2-11</inkml:trace>
  <inkml:trace contextRef="#ctx0" brushRef="#br0" timeOffset="276980.8424">11893 9181 329,'4'-3'39,"-4"3"-9,4-4 0,0 1-5,5-6-3,-1 6-4,0-1-5,0 4-4,0 0-1,0 0-3,1 0-1,-1-3-1,0 3-2,0-6 1,0 6 0,5 0-2,-9-3-2,0-1-6,4 4-8,-8-1-5,4 1-11,4 0-7,-8-6-7</inkml:trace>
  <inkml:trace contextRef="#ctx0" brushRef="#br0" timeOffset="277436.8685">12233 8947 347,'4'-3'29,"0"3"-8,0 0-2,0-3 0,4 3-1,1 0-2,-5 0-1,0 0-2,8 0 1,-4 0 1,0 0-4,1 0 1,-1 0-3,0 0-1,4 3-2,-4 0-2,1 3 1,-5 1-2,0-1 0,0 4-2,-4-4-1,0 2 0,0 2 2,0 2-2,-4 6 0,0-2 1,0 1 0,-9-1-2,5 0 2,0 8-1,-4-5 0,4-2 3,-1 6 0,-3-6 1,8-1-1,-4 2 0,4-3-2,-4 1 1,3-5-2,1 2 0,0 0 1,0-2 0,8-1-1,0-1 2,-4-1 2,9-2-3,-5-2 0,4-1 1,4-3-1,4 3 0,-3-3 0,-1-3 0,4 0 0,-3 3-3,3-4-2,0-4-5,-3 2-3,-1 3-5,0 0-5,-4-4-5,5-2-7,-5 6-8,0-2-4,4 5-11</inkml:trace>
  <inkml:trace contextRef="#ctx0" brushRef="#br0" timeOffset="298173.0546">10100 10294 171,'0'0'19,"0"0"4,0 0-4,4 0 0,0 0 1,-4-4-4,0 1-2,0 0-1,4 3 2,-4-6 0,0 6 1,0-3 3,0-1-2,0 4-2,0 0 2,0-3 0,0 3-4,8 0 0,-8 0-2,0 0 1,0 0-4,4 3 0,-4-3-1,0 4-1,0 8-2,9-1-1,-9 2 0,0 0-1,0-2 0,0 2-1,4-4 0,-4 7 0,0-5 0,0-1-1,0-1 0,0 4 0,-4-2 0,4-1 0,0-4 2,0 7-2,0-2-3,-4-8 3,4 7 0,0-4 0,-5 0-1,5-6 0,-4 2 1,4-2 0,0 0-2,0 0 2,0-5 0,0 5 0,0-6 0,0-1 0,4 1 0,9-3 1,-5-3-1,0 0 0,0-1 0,0 2 0,-3-2 0,3 4 0,4-3 0,-4 3 1,5 3-1,-5-1 2,-4-2 1,8-1 2,-4 5-1,0 2 1,1 0-2,-1 3 0,4-3 0,-8 3-1,0 0 1,0 0-2,0 0 1,1 0-2,-1 3 1,-4 3 0,4 2-1,0 8 2,0-6-2,-4-1 0,0-1 0,4 8 0,-4-9 0,0 4 0,0-2-1,0 1-3,0-1-4,0-2-1,0 1-4,0 1-5,0-3-6,-4-2-5,4 2-4,0-3-5,0-3-5,4 3-1</inkml:trace>
  <inkml:trace contextRef="#ctx0" brushRef="#br0" timeOffset="298482.0722">10694 10198 375,'0'0'32,"4"0"-3,0 0-4,0 0-5,4 3-3,0 1-5,-4-1-3,4 0-2,1 0-3,3-1 0,0 3-1,-4-5-1,1 0 0,-5 0 0,8-5-2,-4 5-3,-4-2-6,9 2-9,-9-9-6,0 2-8,-4 4-6,0-3-4,12-9-9</inkml:trace>
  <inkml:trace contextRef="#ctx0" brushRef="#br0" timeOffset="298688.084">10730 10346 298,'0'0'29,"0"0"2,0 0-2,4 0-2,-4 0-5,5 0-5,-1 0-4,4 0-4,0 0-2,4 0-2,1 0 1,-5 0-3,4 0-2,0 0-7,1-5-7,-1 2-9,0 0-6,0-2-4,-7 2-4,23-7-7</inkml:trace>
  <inkml:trace contextRef="#ctx0" brushRef="#br0" timeOffset="299017.1028">11267 9767 417,'4'0'41,"0"0"-13,-4 0-4,0 0-7,0 0-5,0 4 0,0-1-3,0 5 1,-4 11-1,4 8 0,-4 3 0,0 5-1,-9 5 0,5 0-1,4 2-3,-4-2 1,4 0-3,-4 0 1,-1-1-2,5-2-1,0-7-1,0 0-3,0-3-2,0-1-6,4-4-3,-4-8-6,0 2-5,4-5-10,-4-1-6,4 0-4,0-7 1,4 3-6</inkml:trace>
  <inkml:trace contextRef="#ctx0" brushRef="#br0" timeOffset="299384.1238">11426 9963 281,'4'-6'27,"-4"6"-8,0 0-4,0 3-6,0-3 0,0 6-3,0-6-4,-8 13-4,4-5 0,0 5 1,-4-1 0,0-4 1,-5 2 2,1-1 9,0 7 3,4-8 3,-5 5 0,5-4 4,-4 1 1,0 1 1,-1-5-1,1 7-3,0-3-2,4-2-4,-5 4 1,1 1-5,4-2-1,0-1 0,-1-4-2,5 4-1,4-1-2,-4-2-1,4 0 2,0 0-3,4 2 0,0 1 0,9-4-1,-1-1 0,0-2 1,1 0 0,-1 4-3,4-4-6,-3 0-2,-5 0-4,0-3-2,0 0-8,4 0-4,-3 0-10,-5-3-3,0 0-8,12-7-5</inkml:trace>
  <inkml:trace contextRef="#ctx0" brushRef="#br0" timeOffset="299668.1401">11885 9950 300,'0'-3'29,"4"0"-7,-4 3-7,0 3-1,0 0-4,0 10 0,-4 8-2,-4-2-1,-1 1-2,1-1 1,8 2-3,-8 1 1,4-1-1,0 1-1,0-1-1,4 1 0,0-1 1,0 1-9,0-4-4,0-2-2,0-4-3,4-1-5,-4-1-6,4 3-3,-4 7-8</inkml:trace>
  <inkml:trace contextRef="#ctx0" brushRef="#br0" timeOffset="299911.154">11795 10146 400,'0'0'37,"4"0"-8,-4 0-9,0-3-4,0 3-6,4 3 0,0-3-5,4 3-1,-4-3-3,5 3-1,3 0-1,-4-3-1,0 0-1,4 0 1,1-3-3,3 0-4,-4-7-4,1 2-5,-1 5-2,-4-3-6,4-7-6,1 7-5,15-15-7</inkml:trace>
  <inkml:trace contextRef="#ctx0" brushRef="#br0" timeOffset="300312.1769">12233 9858 357,'4'0'26,"0"-2"-1,4-1-3,5 3-3,-9 0-5,4 0-4,0 3-3,4 2-2,-4-2 0,1 1-3,-1 8-1,0-12 1,0 10 0,-4-4 3,4-1 3,-3 5 0,-1 2 2,-4-5-4,0 2 0,0 2 0,0 2-2,0 3-2,0-5 0,0 2 1,-9 3 1,5-5 1,-4 5 1,0 1-3,0-1 1,0 3 1,-1-1 1,5-3-2,-4 0-2,0 4 0,4-5 0,0 2 0,0 0-2,0-2 0,4-1 1,-4 0 0,4-4-1,0-1 0,4-1 0,-4-1 0,0 0 0,8-3 0,0 1-2,4-4-2,1 0-5,-1 0-4,0-4-8,4 1-6,-3-9-7,3 2-7,-4 2-7</inkml:trace>
  <inkml:trace contextRef="#ctx0" brushRef="#br0" timeOffset="303821.3776">8855 11397 255,'0'0'29,"4"0"-1,-4-3-4,0 3-4,4 0-4,-4 0-6,0 0-2,0 0-2,0-3 2,0 3-2,0 0 3,0 0 2,5-4 2,-5 4-1,0 0 2,0 0-2,0 0 1,0 0-2,0 0-3,0-3-1,-5 3-2,1 0-2,-4-5 0,-4 5-1,-4-6 1,3 6-1,-3-3 0,-5 3 2,-3-6-2,-1 2 1,-7 1-1,-1 3-1,-4 0 3,-4 0-1,0 3-2,-4-3 1,-4 7-1,0-4 0,0 8 1,0 2 1,-1-4-1,9 4 1,-4-2-1,4 2-2,1 3 1,-1-8 1,4 8 0,0 0-1,0-2 0,8 2-1,1 0 2,-1-5-2,5 1 1,7-2 0,5-2 0,0 1-1,3 1 0,5-4 0,4 4 2,4-2 2,5 1-2,-1 1 1,4-4 1,9 1 1,-1 1 0,9-5 0,-1 3-4,5-3 2,0 4-1,4-4-1,0 0 0,-1 0 0,1 2 0,0-2-1,0 0 0,4 1 1,0 2-1,-4 0 0,4 1 0,-5 2 1,5-1 0,-8 2-2,-4-1 2,-1 1-2,-7-2 1,-1 4 0,1-5 0,-9 2 1,0 1 1,1 1-1,-5-2-1,-4 1 2,4-2 0,-4 2-2,-4-1 1,4 1 0,-4-1-2,0-1 0,-4 2 2,0-1 0,-8 1-1,0 1 0,-5-2 0,1 1 0,-5 3 3,-3-2-4,3 1 1,-3 1 0,-5-5 1,-4 5-1,5 0 0,-5-1 0,-8 3 0,8 0-1,-4 0-1,5 4 2,-5-2 0,0-1-1,4 0 0,5-3 2,-5 1-2,4 2 2,5-2-2,-1 5 1,0-4 1,5 4 0,-1-5-2,5-4 2,0 2-3,3-5 3,-3 5 0,12-4-2,-4 2 0,0-4 2,4 1-2,4-1 1,0 0 0,0 2 0,0-1 1,4-4-2,4 6 0,0-2 3,8-2 2,1 1 0,3 0-1,-3-3 2,7 4 0,1-4-1,3-3 1,1 3 0,4 0-1,-5 1-1,5-4-1,0 3 0,0 0 1,-1 0-1,9 2 0,0-2 0,0 3 0,4-6 1,0 7-1,0-1 1,-4 0-3,0-1 1,-4-2 0,0 4 1,4-1-1,-8-3 0,-5 0 0,-3 1-1,-1-4-1,1 3-2,-5 0-2,-3 0-1,-5 0-2,0-1-3,1 1 0,-5-3-3,4 3-2,-8-3-2,4 4-4,1-4-7,-5 0-9,-4 0-11,0 0-9</inkml:trace>
  <inkml:trace contextRef="#ctx0" brushRef="#br0" timeOffset="314688.9992">7934 12688 192,'0'-3'25,"0"-4"-1,0 7 2,0 0-2,0 0 2,0 0-3,0 0-5,0 0 1,0 0 1,0 0 0,0 0 1,0 3 0,0 7-4,0 0 0,0 4-4,0-1-2,0 1 0,0 2-2,0 3 0,0-5-2,-4 5 0,4-1-2,-4 4-1,-4-1-1,8 7 1,-4-4-2,-5 3 0,5 2-1,0 1 0,0-6-1,-4 3-3,4-2-2,0 2-4,0-4-1,0-3-4,0-4-4,4-2-5,-5 2-3,5-6-3,-4-2-3,0-2-5,4-3 1,0 1-4</inkml:trace>
  <inkml:trace contextRef="#ctx0" brushRef="#br0" timeOffset="315108.0232">8122 12788 243,'0'-6'30,"0"2"-2,0 4-7,0 0-3,0 0-6,-4 4-3,4-1-2,-4 0-2,0 10-2,-4-4 0,0 1-1,4-2-1,-9 1 0,5 1 0,0-2 2,0-2 0,0 4 2,-5 6 1,1-7 0,0-3 0,4 2-1,-5 2 0,5-4 2,-4 5 1,0-1-1,3-1 0,1-2 3,0-1 0,4 1-2,-4-4 3,8 2-2,-4-2 0,4 0-1,-4 3-2,4 1-1,0-7 1,0 9-1,4-3 0,0-1-1,4-5-1,0 3-2,4 4 1,-3-1-1,-1 1 1,4 2 0,0-7-2,-3 7 0,-1-2-1,0-1-2,0 0-1,-4 4-4,0-2-3,5-2-1,-9 4-4,4-1-4,4-1-2,-8-2-5,4-2-5,-4 2-7,4-3 1</inkml:trace>
  <inkml:trace contextRef="#ctx0" brushRef="#br0" timeOffset="315439.0421">8323 12933 267,'0'-4'35,"0"4"-10,8 0-3,-8 0-9,4 0-2,5 0-3,-1 0-2,0-3 2,4 3 0,0-3-3,-3 0 1,-1 3-3,4-3 0,0 0-1,1-1-2,-5 1 0,4-2 1,-4 5-1,5 0-1,-9 0-8,4 0-9,-4-3-4,0 3-6,-4 0-4,0 5-5</inkml:trace>
  <inkml:trace contextRef="#ctx0" brushRef="#br0" timeOffset="315673.0555">8368 13039 208,'0'0'27,"4"0"-2,-4 0-4,0 0-1,0 0-4,8 3 2,-4-3-4,5 0-3,-1 0-2,0 0-4,4 0 0,-8 0-2,5 0 1,-5 4-2,4-4-1,0-4 0,-4 4 0,4 4-3,1-4-8,-5 0-12,4 0-1,0-4-5,-4 4 1,17-6-8</inkml:trace>
  <inkml:trace contextRef="#ctx0" brushRef="#br0" timeOffset="316303.0915">8884 12896 244,'0'-6'27,"0"3"0,8 3-5,-8 0-2,0 0-8,0-4-2,0 4-2,0 0-2,0-6-1,0 6-2,4 0 0,-4-6 0,0-1 1,0 1 3,0 6 2,4-5 2,-4 2 1,0-3-1,0-4-3,0 7-1,0-3-1,0 1-2,-4 2-1,0-4 0,4 4-2,0-3 1,-4-1 1,0 4-1,0-3 0,0 3-1,0-1 0,0 3 1,-1-2 0,1-4-1,0 4-1,0 0 1,-4 3 0,4 0-2,-4-3 1,0 3 0,3 3 0,1-3 0,-8 3 0,8 3 0,-4 1 0,0-2 0,-1 4-2,5 1 3,-8-1-2,8 2 1,-4-1 0,0 3 0,-1 1 1,1 5-1,4-6 2,0 7 1,-4-1-1,0 2 0,4 5 2,-1-6-2,5 2 0,0-1-1,0-5-2,5-5 2,-1-1-2,0-1 2,8-2 0,-4-4-1,4 0 1,5-9-1,-5-1 0,0-2 0,1-7 1,-1-2 0,4-1-1,-7 2 0,3-2-1,0 1 0,-4-7 1,-4 10 0,0-4 0,-4-1-7,9 4-12,-9-5-5,0 2-6,0 5-5,0-2-2,-4-33-9</inkml:trace>
  <inkml:trace contextRef="#ctx0" brushRef="#br0" timeOffset="317593.1653">8380 11058 163,'0'0'27,"0"0"0,0-4-1,0 4-3,0 0-5,0 0 0,0 0-3,0 0-2,0 0-1,-4 0-2,4 0 1,0 0 0,0 0-1,-4 0 0,0 0 0,4 0-3,-8 0-1,0 6-2,-5-6 1,-3 6-2,4-3 3,0 7-2,-1-7 2,-3 4-1,12-1 0,-13-3 1,5 2-2,0-2-1,0 0-1,-5-3 1,5 0-1,-4 0 0,7 0-1,1 0-1,0 0 0,-4 0 1,8 0 0,-5-3-3,5 0 2,0-5 1,0 2 0,0-4-2,-4 0 0,8 4 1,0-5 0,0 5-2,0-1 0,0 1 1,0-4-1,0 7 1,0-2 0,0-1 0,0 0 1,0-1 0,4 7-2,-4-6 2,4 0 0,4 4 0,-4-1 0,4 0 0,-3-1 0,-1-2 0,0 3 0,0 0 0,0 3 0,4-3 0,0-1 0,1 4 0,-1 0 0,4 0 0,-4 0 0,0 0 0,5 4 0,-5-4-1,4 3 0,0 3 2,1 4-1,-1-4 0,4-1-1,5 1 0,-9 0 2,9 4 0,-5 1 1,0-1 0,1 2 1,3 0 1,-3-3 0,3 4-1,-4-4-2,1 1 1,-1-4-1,5-1 1,-1 1-1,-8 4 0,9-4-1,-5-3 0,-4 2-1,5-2 2,-1-3-1,1 4-1,-5-4 2,0 0-1,0 0-1,1 0 0,-5 0 1,0 0 1,0-4 0,5 1-1,-9-2-1,4-4 2,-8-4-1,4 7 0,0 1 0,-4-4 0,4 2-2,-4-6-2,0 7 3,0-5-1,-4 1 1,0 1-1,-4-7 1,0 5 1,-5-2-2,5-1 2,-4 1 0,0 4 0,-1-1 0,-3 4 0,-5 6 1,1 0-1,-1 0 0,-3 3 0,3 0 0,1 0 1,0 7 0,3-1 0,1-2-3,3-1-5,1-1-8,-4-2-4,8 0-7,-5 0-8,5 0-4</inkml:trace>
  <inkml:trace contextRef="#ctx0" brushRef="#br0" timeOffset="321155.3691">9478 11910 192,'0'0'26,"0"0"-1,0-3-4,4 3-2,-4-3-1,0 1-3,0-1-1,0 3 0,0-3-4,0 0 0,0 3 0,0-6-3,4 2 1,-4 1 0,0 0 0,0-3-3,0 3-1,4-4-3,-4 2 5,0-1 2,0 0 0,0-1-2,0 1-1,-4 3 0,0-4 1,-5 3 1,5 0-1,-8-2-1,8 3-1,-4 3-2,0 0-1,-5 0 1,5 0 1,-4 0-2,0 0 0,3 0 0,-3 0-2,0 3 2,0-3 0,-1 3-1,1 4 0,0 1 0,-1-2 3,1 3-1,4 1 1,-4-2 2,4 5 1,-1-1 2,-3-2-2,8 4-1,0 2 1,0-3-2,0-2 4,4 8-4,0-5 3,0 5-1,0 2 2,4-5-3,0 6 1,8-1 0,-4-5 3,9 1-2,-5-4 0,-4 1 0,4 2 1,1-6-2,-1 3 2,4-7 1,1-1-3,-1-2-1,-4 0-1,1-3-1,3 3-1,-4-3-1,-3 0 1,-1 0-1,4 0 0,-8 0 1,4 0-3,-8 3-1,4 1-1,0-8-3,-4 1-2,5 3-3,-5 0-3,4-3-1,0 3-4,-4 0-6,0 0-10,0-3-9,0 3-10,8 0-9</inkml:trace>
  <inkml:trace contextRef="#ctx0" brushRef="#br0" timeOffset="321719.4013">9760 12214 228,'0'-3'35,"0"0"-7,0-4 3,0 7-4,0 0-3,0 0-6,0 0-1,0 0-3,0 0 1,4 0 2,-4 4 1,0-1 2,0 3-3,4-3-2,-4 12-2,0-3 0,0 4-3,0 2 0,0-1-3,0 2-1,0 7-1,0 1-2,0-3 1,0 3-3,0 4 1,-4 0-2,0-4-2,0 1-2,0-4-2,4 0-2,0-2-3,-4-4-3,4-2-4,-4-4-4,4-1-4,0-4 0,0-1-6,0-6-5,0 3-4</inkml:trace>
  <inkml:trace contextRef="#ctx0" brushRef="#br0" timeOffset="322094.4228">9948 12343 270,'0'0'34,"0"0"-6,-4 0-6,4 0-7,0 0-4,-8 5-3,0 1-2,0 7-2,0-1 1,3 0-4,-3-3 1,0 1 0,0-2-1,4 1 0,-13 1 4,9-1 3,-4 4 5,0-5 3,3 5 0,-3-4 3,8 1 0,-8 1-3,4 1-4,-1 1-1,1-5-3,4 2-1,0-4-3,4 4 1,-4-2-2,4-2 0,0 0-1,4 1 0,-4-1-2,8 0 0,0-2 1,5-1 0,3-3 0,-8 3 0,0-3-2,1 0-5,-1 3-5,0-3-4,0 0-7,0 0-3,1 0-8,-5 0-5,4-3-5,-4 3-2</inkml:trace>
  <inkml:trace contextRef="#ctx0" brushRef="#br0" timeOffset="322406.4406">10202 12222 317,'0'-3'33,"0"3"-7,0-5-7,0 5-5,0 0-3,0 3 1,0-1 0,0 1-3,4 13 1,-4 0-1,0 1-1,0-1-2,0-1 2,4 0-1,-4 1-3,5 2-1,-5 4 0,4-4-3,0 1 0,-4-2 0,0-1-3,4 3-5,-4-5-5,8 2-4,-8-1-8,0-6-3,4 1-6,-4-1 0,0 12-9</inkml:trace>
  <inkml:trace contextRef="#ctx0" brushRef="#br0" timeOffset="322672.4558">10169 12379 312,'0'0'34,"0"0"-4,5 0-6,-5 0-4,0 0-5,0 0-3,0 0-2,4 0-1,0 0-1,8-3-2,-4 0-3,0 0-1,-3 0-2,3 0 2,4-7 0,-4 7 0,4 0 0,-3-2-1,-1 2-1,4-1-5,-4 1-8,0-3-7,1 0-2,-5-1-1,4 4-2,8-3-5,-12 3-3,25-4-4</inkml:trace>
  <inkml:trace contextRef="#ctx0" brushRef="#br0" timeOffset="323127.4819">10485 12155 241,'0'-3'32,"0"3"-3,4 0-2,0-3-5,-4 3 2,4-3-2,4 0-2,-4 3 0,0-4-4,0 1 0,5 3-1,3 0-3,-4 0-3,0 3-2,0-3 0,1 0-2,-1 7-1,0-4-2,-4 0 0,4 7 1,-4-4-2,1-6 1,-1 13-3,-4-9 1,4 3 0,-4 6 1,4-4-1,-4 2 1,0 5 0,0-3-1,0 4 0,-4-1 3,0-1-1,-5 4 1,5-4 0,0 0 2,0 1-1,0-4-1,4 3 1,-8 1 1,8-5-2,-4 1 0,0 1-1,0-3 0,4-4-1,0 2 0,-5 2-1,5 2 0,0-5 1,0-3 0,0 3-2,0-4 2,5 0 0,-5 0-2,4-3 2,4 0-1,-4 0 2,4 0-1,-4 0-1,4 0 0,5 0 1,-1-3-1,0 3-2,-4-3-4,5 0-2,-1-4-6,-4 4-3,5 2-7,-9-3-5,0 4-9,8-3-6,-4 0-4</inkml:trace>
  <inkml:trace contextRef="#ctx0" brushRef="#br0" timeOffset="325175.599">10931 11290 175,'0'0'19,"0"0"0,0-3-4,0 3-3,-4 0-3,4 0 2,0 0-2,0 0 1,0 0-2,0 3 3,-4-3 1,4 0-1,0 0 2,0 0-2,-4 0-1,-5 4 1,9 0 0,-8 0-1,8-1-2,-4 0-2,-4 3 0,4 1 2,0 2-2,-4 1 2,-1 4 1,1-4 2,0 5-3,0 3 3,4 1-1,-4 2 1,-5 3-2,5 4 3,0-4-2,4 6-2,0 2 1,0 1-1,0-2-1,-5 2 1,9 0-2,0-1 0,0-2-1,0 4 1,0-4-3,0 0 0,0 2 0,4-2 0,1-3-2,7 2 0,-4-5-1,4-1 0,-3 6 2,-1-11-2,4 4-1,0-1-2,1-6-2,-9 0 2,8 1-2,0-7-1,-4 1-3,5-6-4,-1 3-6,-8-7-7,8 3-7,-8-3-8,1 0-6,15-14-6</inkml:trace>
  <inkml:trace contextRef="#ctx0" brushRef="#br0" timeOffset="325539.6198">11201 11381 258,'0'-2'39,"0"-1"-6,0 3-6,0 0-4,0 0-2,0 3-1,0 5-1,0 11-1,0 5 2,0 2 0,-4-2-5,4 3 0,0 4-4,-4 0 0,4 5-2,-4-2-3,4-1 0,0 0-3,0 1-1,0-2-1,-4-2 0,0-3 0,4 1-4,-4-1-2,0-3-5,-5-1-1,5-6-9,0-1-2,0-3-3,4-2-2,-4-2-2,0-6-1,4 1-3,-4-1-4,-4 3-6</inkml:trace>
  <inkml:trace contextRef="#ctx0" brushRef="#br0" timeOffset="325933.6424">11340 11662 301,'0'-3'35,"4"3"-8,-4-1-4,0-3-6,-4 4-6,4 0-3,0 0-1,0 0-2,0 5-2,0 8-2,0-3 1,-4-4 1,4 2-2,-8 1 0,0-2-2,4-4 3,-4 3 2,4 1 2,-5-1 3,-3-1 1,0 1 2,4 4 4,-5 2 1,1-2-2,0 1-2,4-1-1,-5 2 2,5-2-4,0-2 0,0-5-3,0 3-2,8 4-2,0-1 0,0-7 0,0 1 1,0 4-3,0-1 0,4 0 0,0-3 0,8 1 0,-4-4-1,0 3-1,5 0 0,-5-3 1,0 0-3,4 3-2,-4-3-1,1 3-1,-1-3-4,0 0-5,-4 0-2,4 0-4,-8 0-2,9 0-6,-5 0 0,4 0-2,-4 0-4,4-3 0,13-6-5</inkml:trace>
  <inkml:trace contextRef="#ctx0" brushRef="#br0" timeOffset="326232.6595">11676 11592 325,'4'-6'32,"-4"3"-3,0 3-2,0 0-3,0 3 0,0-3-4,0 6-1,4 7-6,-4 3 0,4-2-5,0 2-1,-4-1-1,0 1-1,0-2 1,9 5-3,-9 0 0,0-2-2,0 6 0,4-6-1,-4 2-7,4-4-8,0-3-7,-4 1-5,0-2-7,4 2-6,-4-4-2,0 28-5</inkml:trace>
  <inkml:trace contextRef="#ctx0" brushRef="#br0" timeOffset="326489.6742">11619 11777 375,'0'-3'47,"0"0"-6,0-1-11,4 4-10,0 0-3,0-3-6,8 0-1,1 0-4,-1 3-2,0-3-1,0-1-3,1 1-2,-1 0-2,0-3-2,1 4-5,-1-4 0,0-1-1,0 4-5,1-3-4,-5 0-3,4-1-4,-4 1-4,1-2 0,-1 2-2,12-10-6</inkml:trace>
  <inkml:trace contextRef="#ctx0" brushRef="#br0" timeOffset="326915.6985">11950 11529 271,'0'-6'29,"4"2"-2,-4 4 0,9 0 0,-5 0-2,0 4-2,8-4-3,-4 0-4,-4 3-6,5 0-3,3-3 0,-4 3-2,4 3-1,-3-2 0,-5 0 2,4 3-1,-4-1 1,0 0-1,0 1-2,0-2-1,0 1 1,-4 3-1,0 1-1,0 3 0,0-4 0,0 2 0,0 2-1,0-2 0,0 5 0,0-3 2,-4-2-2,0 5 4,4 0-1,-4-5-1,-4 2-1,4-1 0,0-1 0,4 2-1,-4-3 0,-1 2 2,1-4-1,4 2 0,0 3 0,-4-4-1,4-1-1,0 2 0,0-4 1,0 0 1,0 1-2,0-7 1,0 6 1,4-3 0,0 0 1,5-3-2,-1 0 0,0 0 0,4 0 1,1 0-1,-1-3 0,-4 3-4,8-6-6,-3 0-5,-1-1-4,-4 4-2,0 0-6,1 0-5,-1 0-2,0-1-1,0 1-1,13-5-5</inkml:trace>
  <inkml:trace contextRef="#ctx0" brushRef="#br0" timeOffset="327289.7199">12294 11268 304,'0'0'19,"0"0"7,0 3 0,4 1 0,9-1 2,-1 16 0,0-2-2,0-1-5,1 2-4,-1 7-1,0-4-2,1 6-1,-1 1-1,0-1 0,0 4-2,-3 4 0,-1-2 0,-4 4-2,4-1 0,-8-2 0,4 2-3,-4 1 1,0-4-3,0-1 1,-4-2-2,4 3-1,-8-2-4,4-6-6,-4-1-5,-1-3-7,1-6-9,4-2-11,-4-5-14,-4 14-14</inkml:trace>
  <inkml:trace contextRef="#ctx0" brushRef="#br0" timeOffset="329160.827">12810 11189 146,'0'0'27,"0"0"-4,0-3 3,0 3-4,0 0 0,0 0-2,0 0-1,0 0-3,0 0-2,0 0-2,0 0-1,0 0 0,0 0-3,0 0 3,-4 0-2,4 0 2,-4 0-4,0 0 0,0 6 1,-4 0 1,3-3 0,-3 7-2,0-1 3,4-1 0,-4 2 0,0 0-1,-5-1-3,13 5 1,-8-1-2,0 1 3,4 2-3,-4 3 0,-5 2 0,5 4 0,4-1-2,-4 3 5,0 0-2,4 5 1,0 2 0,-1 2-2,5-3 0,-4 4 0,0 0-1,4-1 0,0-1-1,0-5 0,0 1-1,4-1-1,0 0 0,1-1 0,3-6 0,0 3-1,4-5 0,0 1 0,1-5-1,-5 2-4,0-4-1,9-3-4,-5 1 1,-4-2-6,0-4 1,4 2-4,-3-6-5,-1 0-4,0 1-5,4-4-7,-4 0-6,1 0 1</inkml:trace>
  <inkml:trace contextRef="#ctx0" brushRef="#br0" timeOffset="329522.8477">13060 11235 340,'0'-3'33,"0"3"-2,0 0-5,0 0-1,0 0 1,0 3-2,0 13-5,0 1-3,0-1-2,0 5-2,-4 1-1,4 5-2,0 0 1,0 5-3,0-2 0,0 7-2,-4-1 0,0 7-2,-1-3-2,1 0 2,-4-1-2,4 1 0,-4-3 0,4-4-1,-4-4-1,-1-2-1,1-3-4,0 1-2,0-8-3,4 3-3,-4-6-4,8-5-5,-5 4-5,5-3-7,-4-7 0,4-2-5,0-1 1,-4-1-10</inkml:trace>
  <inkml:trace contextRef="#ctx0" brushRef="#br0" timeOffset="329909.8698">13211 11565 313,'4'0'28,"-4"-3"-3,0 3-4,0 0-1,-4 0-5,4 0-2,0 0-2,0 3-4,0 9-1,-4 0-1,0 4-2,-8-6-1,4-4 0,-1 2 1,1 5-1,0-4 3,0-1 4,4 2 2,-4-1 0,-5 1 1,5 1-3,-4-1-2,0 2 2,3-2-2,-3 1-2,4 2 1,-4-4 0,3 4-3,5-2 3,0-5-3,0 4 0,0-1 0,4-1 2,0 2-2,4-4 0,0 4 0,4-7 0,1 0-2,3 0 0,0-1 0,0-2 0,5-2 0,-5-1-1,0 3 0,1 0-3,-1 0-2,-4 0 0,4 0 0,1 0-6,-9 0 0,4 0-6,-4 0-3,0 0-5,0 3-5,0-3-5,1 0-5,-1 0-4,12 8-5</inkml:trace>
  <inkml:trace contextRef="#ctx0" brushRef="#br0" timeOffset="330231.8882">13563 11542 254,'0'0'26,"0"0"-4,0 0-7,0 0-3,0 1 1,4 2 1,-4 4 2,5 2-1,-1 4-1,-4-2 1,0 8 1,0 0 1,0-1 0,0 2 0,0 3 0,0-3-6,0 3 0,4-3-4,0-1 0,-4 2-3,0 1-1,4-4-5,-4-2-8,4 1-6,-4-1-2,0 0-6,4-5-5,-4-1-4,0-1-3,0-2-3,-4 7-2</inkml:trace>
  <inkml:trace contextRef="#ctx0" brushRef="#br0" timeOffset="330487.9029">13494 11764 287,'0'0'36,"0"0"-4,0 0-6,0 0-6,0-3-4,4 3 2,0 0-1,8 0-4,1 0-3,-1-3-4,0 3-1,0-3 1,5-4-3,-1 4 0,-4-3-1,5 4-1,-5-4 0,0 3-1,1 3-8,3-4-6,-8-2-7,4 3-5,1-3-6,-5 2-1,4 1-1,-4 0-2</inkml:trace>
  <inkml:trace contextRef="#ctx0" brushRef="#br0" timeOffset="330813.9215">14071 11413 276,'0'0'29,"4"0"-5,-4 0 2,0 3-1,0-1-1,0 7-2,0 7-1,0 5-1,-4-2-1,4 5-1,-4 1-4,0-1-2,-4 3-2,8 2 1,0-2-3,-4-4-3,4 9-2,-5-8 1,1 3-1,4-1-5,0-3-3,0 0-3,-8-6-6,8-1-5,0-2-6,0-1-4,0 0-6,0-4-7,4-1-3</inkml:trace>
  <inkml:trace contextRef="#ctx0" brushRef="#br0" timeOffset="331301.9494">14251 11082 274,'0'3'23,"4"-3"1,-4 10 4,4 7-3,5 2 1,3 2 2,0 1-2,0-4 1,-3 4-4,3 2-1,0-2-2,0 8-1,-3 1 0,3-1 0,-4 0-2,0 5-2,0 5-1,5-4-2,-9 1-1,4 3-4,0-1-3,-4 1 3,0 0-3,1 0-1,-1-1-1,0-5 0,-4-1 0,0 1-1,-8 0-1,3-6 1,-3 5 0,0-3-1,-4-3 1,-5 5-3,1-5-4,0 0-3,-1 3-5,1-1-3,4 1-5,-9-3-6,5-2-10,-1-4-8,1-5-11,-37 33-10</inkml:trace>
  <inkml:trace contextRef="#ctx0" brushRef="#br0" timeOffset="334610.1386">14894 11569 144,'-4'-4'19,"4"1"-5,0 3 1,-4 0-2,-4 0-1,8 0-1,-5 0 2,1 3 4,0-3-2,-4 0 1,8 0 0,0 0 1,0 0 0,0 0-1,0 0 3,0 0-1,0 0 1,0 0 5,0 0-1,0 0-1,8-3-1,-8 3-5,4 0-1,0 0-1,5 0-2,-1 0 1,0 3-4,-4 1-2,4 2 1,1 5-2,-1 5-1,-4 0-2,4-2 0,0 5 0,0-1-2,5 1 2,-5-2-2,4 2 0,-8-1 0,8 1-1,-3-2 1,-1-1 0,0 0-1,0-1 0,0-3 0,1 1 0,-1-5-1,-4 2-2,0-1-2,0-3 0,4 4-3,-4-4-3,-4-1 0,9-2-2,-9 7-1,0-4-4,4-3-4,-4 1-1,0-4-4,4 0-4,-4 0-5,4 0-3,-4-4-2,0 4-1</inkml:trace>
  <inkml:trace contextRef="#ctx0" brushRef="#br0" timeOffset="334980.1598">15107 11449 225,'0'-3'33,"0"3"-4,0 0-2,0 0-5,0 0-3,-4 3-1,4-3-3,0 7 2,0-6-3,0 12 2,0 0 1,-4 0 3,0 1-1,-5-1-1,5 2-1,-8 0-4,4 4 0,0-2-3,-5 6 2,5-6-4,-4 5-3,0-1 0,-1-2 0,1 2-2,0 4-1,-1-4 0,5-1-1,4-4 0,-8 3 0,8-1 0,0 1-4,-4-5-4,3 2-1,-3 0-2,8-10-3,-8-1-3,4 2-5,0-4-3,0 0-2,4 0-2,0-3-6,0 0-3,0 0-5</inkml:trace>
  <inkml:trace contextRef="#ctx0" brushRef="#br0" timeOffset="335471.1879">15344 10847 218,'0'-3'25,"0"0"-2,0-1-5,0 1-1,0-3 0,4-1 1,-4 6 1,9-6 1,-1 1 2,0 3 2,-4 0 3,4 3-3,-8-3-2,4 3-5,0 0-2,-4 0-1,5 0 2,-5 3-3,0 0 1,4 10-3,-4 7-3,0 4 0,0 2-2,0 4-1,0 3-1,-4-1 0,4-2-3,0 0 1,0 1-1,-5-3 0,1 2 0,0-9 0,0 1 0,0-1-2,0 1-2,-4-4-1,8-2-2,-4-2-3,4-1 0,0-4 0,0-2-2,-4-4 2,4-2-7,4-1-4,-4-1-10,0 1-8,8-7-6,-4-5-4</inkml:trace>
  <inkml:trace contextRef="#ctx0" brushRef="#br0" timeOffset="335890.2119">15647 10960 213,'0'0'27,"0"0"0,0 0-1,0 3-5,-4-3-1,4 0-7,0 9 2,-8 1 0,0-5-3,-5 1 0,5 0-2,-4-2 0,4 2 1,4-3 1,-9 2 0,5 1 3,-4 1-1,4-1 1,-4-3 0,-1 0-1,1 1-3,0 2 1,-1-6-2,1 2 0,4 4-3,-4 0 0,-1-3-3,5 4 2,0-4-2,4 0-2,0 4 1,4-4 0,-4 0-2,4 0 1,0 2 0,0 1-2,4-3 3,4 4 0,0-1 1,4-3-2,1 0 0,-1 2 0,4-5-1,-3 3 2,3 1-2,0-4 0,1 0 1,-5 0-1,0 3-1,5 0 0,-9-3-4,4 3-4,-4-3-3,5 3-1,-9 0-1,4 1-5,-4-1-9,0-3-7,-4 3-7,4-3-9,9 11-9</inkml:trace>
  <inkml:trace contextRef="#ctx0" brushRef="#br0" timeOffset="336420.2422">16216 11149 192,'0'-3'23,"0"0"0,0-1-3,0 1 1,0 3 0,0-1-1,0-3 0,0 1 0,0 3 0,0 0 1,0 0 4,0 0 2,0 0-3,0 0-2,4 7-6,0-6-2,1 2 0,-5 10-2,0 0-4,4 1 0,-4 2-4,0 3 0,0-1-1,0 7-1,0-7 0,-4 5 1,4 9-2,0-5-1,-5 3-1,1-4-1,0-2-2,4 3-4,-4-5-5,0 2-3,4-8-6,0-4-5,0 3-5,-4-3-5,4-5-3,-4-2-3</inkml:trace>
  <inkml:trace contextRef="#ctx0" brushRef="#br0" timeOffset="336687.2574">16065 11348 313,'0'0'28,"4"0"-3,-4 0 0,4 3 2,8-3 0,1 0-2,3 0-2,0 0-7,5 0-1,3 0-5,-3 0-3,3-7 0,5 7-4,-8-4 1,3-6-4,-3 7-6,-1 0-12,-4-4-9,1 4-14,-1 0-8,1 0-9</inkml:trace>
  <inkml:trace contextRef="#ctx0" brushRef="#br0" timeOffset="357189.4301">17293 8416 201,'0'-3'27,"0"-3"-4,0 2-1,0 1-4,0 3-1,0 0-2,4-6 2,-4 3 0,0 1 0,0-1-1,4 0 0,-4 0-1,0-4 1,0 7-1,0 0-1,0 0-1,0 0 1,0 0-3,4 0-1,-4 0 0,0 0-3,0 0-1,0 0 0,0 0-1,-4 0 0,4 3 1,0 7 0,0 7 3,0 10-1,0 2-1,0-2-1,0 0-1,4 5-2,-4-2 2,0 4-1,0-1-1,0 0-2,0-3 2,0 2-2,4-5 0,-4 0 1,0 5-1,0-5-1,0-3 0,0 3 0,0-2-1,0-1-3,0-1-3,-4-3-1,0 2-2,0-7-3,0-2-4,0-1-2,4-7-6,-4-2-6,4-3-4,0 0-6,0 0-9</inkml:trace>
  <inkml:trace contextRef="#ctx0" brushRef="#br0" timeOffset="357686.4585">17625 8545 238,'0'0'25,"0"0"-4,0 0 0,-4 0-5,4 0-1,0 3-5,0 0-2,-9 5 0,1 5 3,4-7-1,0 2 1,-4 2 3,4-1-1,0-2 2,-5-1 1,-3-3 0,4 10-2,0-8 0,-5 4-5,5 1-2,-4-1 2,0 2-3,-1-1-3,1 0 0,-4 1-1,4 1 1,-1 1-2,-3-5 1,4 2 2,3-1-1,-3 1 0,0-2 1,4 1-1,-5-2-1,9-1 2,0 0-1,-4-3-1,8 1 1,0-1 0,0 3 0,0-4 1,0 4 1,4-3-1,8 4 1,-3-4 1,3 0-2,0 3 0,0-6-1,1 4 2,3-1-4,0-2 0,1 2 0,-5 4 0,0-4 1,1 0-2,-1 4 0,0-4 1,-4 3 0,1 2 0,-1-2-3,0 1-1,-4-1-3,0 0-2,0 1-2,0-2-4,0-2-3,1 3-9,-1-3-4,-4 4-6,0-1-4,4-6-7</inkml:trace>
  <inkml:trace contextRef="#ctx0" brushRef="#br0" timeOffset="358114.483">17936 8661 222,'0'0'32,"0"0"-5,8 0-2,-8 0-9,4-6 1,4 6-4,0 0 7,-3 0-3,7 0 5,0 0-1,0-4-4,1 1-2,-5 0-6,4 0-1,0 0-2,-3-2 0,3 2-2,0 0-4,0-1-4,-3 1-7,-1-3-5,0 3-10,0 0-6,-4-1-7,0 1-9</inkml:trace>
  <inkml:trace contextRef="#ctx0" brushRef="#br0" timeOffset="358328.4953">17997 8795 220,'0'0'26,"0"0"4,0 3-2,4-3-9,4 0 0,1 0-1,3 0-2,-4 0-5,4 0-3,-3 0 0,3 0-5,-4 0 0,0 0-1,5 0-3,-1-3-5,-8-1-11,4-2-8,0 0-7,5 1-3</inkml:trace>
  <inkml:trace contextRef="#ctx0" brushRef="#br0" timeOffset="359850.5823">18550 8526 244,'0'0'26,"0"0"2,0 0-3,0 0-1,0 3-2,0-3-4,4 0-2,-4 0-3,0 0 0,0 0 3,4 0 3,-4 3-2,0-3 2,4 0-4,-4 0-2,0 3-1,0 7-2,0 1-2,0 2-1,0 3-2,0-2-1,0 2-2,0 3 1,0-2-1,0 3-1,-4-3-1,4 0 0,-4-1 0,0 0 1,4-5-1,-4 2 0,0 0-2,0-5-1,4-2 1,0-3 0,0 1 0,0-4 0,0 0 1,0-4-3,8 4 4,-8-6-1,4 3 0,4-12 1,0 0 0,0 3 0,1-3 0,-1-1-1,0 5 0,0-5 2,0 5-2,1-2 2,-1 3-2,0 1 2,0 1 3,0-2 2,1 1-1,-1 6 0,-4-1-1,4 1 0,0 3 0,-4 0-2,0 0 1,0 3-1,5 1-1,-5 2-1,0 10 1,0-2 0,-4 5 1,0-5-2,0 2-1,0-1 1,0 1-1,4-4-3,0-1-2,-4-1-3,0 3-1,0-5-5,0-2-8,0 0-5,4-2-5,-4-1-3,0 0-4,0 0-4</inkml:trace>
  <inkml:trace contextRef="#ctx0" brushRef="#br0" timeOffset="360166.6004">19066 8356 356,'0'0'26,"0"0"-7,0 1-1,0-1 1,0 4-3,4 5-2,-4 4-3,0 1 2,4 5-2,0 2 4,-4-2-4,0-2-2,0 6-2,0-3-1,4-1-2,-4 2-2,4 1 1,0-4-6,-4-2-4,0 0-7,0-2-4,0 2-6,0-2-5,0-4-3,0 2-3,0-4-1,0 15-6</inkml:trace>
  <inkml:trace contextRef="#ctx0" brushRef="#br0" timeOffset="360450.6166">19004 8508 366,'0'0'41,"0"0"-8,4 0-2,-4 0-4,0 0-4,0 0-6,9 0-4,-5 0-2,4 0-1,0 0-4,0 0-2,5 0-2,-1 0 2,-4 0-2,4 0-1,1 0 2,-1 0-2,-4-6 0,8 3-1,-7-4 0,-1 4-4,8 0-2,-8-3-3,5 6-2,-5 0-3,4-7-2,-8 6-5,8-4-2,-3 3-6,3-4-6,4 6-3,-3-9-1,28-11-7</inkml:trace>
  <inkml:trace contextRef="#ctx0" brushRef="#br0" timeOffset="360720.6321">19598 8202 208,'4'-4'33,"-4"1"-1,0 2-3,0 1-2,8 0 0,-8 0 4,4 0 0,0 0 1,-4 1-4,0-1-1,0 7-5,0 5-2,0 4-3,-4-2-2,4 2-3,-4 8-1,4 3-2,0-5-1,-4 6-3,0 2-1,0 5-2,4 1 0,-4-2-3,4-4-2,-4 0-3,4-1-5,0-5-2,0-2-5,0-2-7,0-4-5,0-1-9,0-3-3,0-4-7</inkml:trace>
  <inkml:trace contextRef="#ctx0" brushRef="#br0" timeOffset="367578.0243">17371 9626 249,'0'0'34,"0"0"-1,0 0-4,0 0-5,0 0-6,4 0-2,-4-3-4,0 3 2,0-2 2,8 2-2,-4 0 1,-4 0-3,0 0-1,0 0-2,4 2 0,-4 1 0,4 6-3,-4 1 1,0 1-3,0 5-1,0-6 1,0 5-1,0 0-3,0-2 1,0-1 0,0-1 0,0 2-2,0-3-1,0-2-2,0 4 0,0-2-1,0-7 0,0 3-1,0 1 1,0-7 0,0 0 0,0 0 3,0 0-1,0-3 1,0-1 1,0 1 1,13-10-2,-5 1 0,0 1 1,4-5 1,-3 3 0,-1 2 0,0-2 2,0 0 3,0 2 2,0 2 4,5-1-2,-5 4-2,-4 3 3,4 0-3,-4 3 0,4-7 1,-3 7-2,3 0-1,-4 0 1,0 5-1,0-3-3,4 4 2,-8 10-2,8-4 0,-8 6 0,9-2-1,-5-2-1,-4 2-3,4-2-2,0-7-3,-4 5 0,0 1 0,4-3-3,0-2-3,-4-2-6,4-3-4,-4 4-5,0-7-6,0 0-7,0 0-6</inkml:trace>
  <inkml:trace contextRef="#ctx0" brushRef="#br0" timeOffset="367829.0387">17944 9497 310,'0'0'24,"0"0"-1,0 0 1,4 0-4,8 0-4,1 0-3,-1 0-4,0 0-1,0 0-3,-3 0-1,3-1-1,0 1 0,5-4-1,-5 1-1,0-3 0,5 0-8,-9-1-6,0 1-10,0 3-5,0 1-9,5 2-8</inkml:trace>
  <inkml:trace contextRef="#ctx0" brushRef="#br0" timeOffset="368051.0514">17928 9666 297,'4'0'23,"0"0"2,-4-3-4,4 3 0,8 0-7,0-2-1,1 2-5,-1-5-1,4 0-2,-3 2-2,-1-3 0,0 3-4,1-4-1,-1 1-3,4 1-6,-4-4-3,-3 2-5,3 1-6,0-4 1,0 4-3,1 1 2,28-7-5</inkml:trace>
  <inkml:trace contextRef="#ctx0" brushRef="#br0" timeOffset="368391.0708">18464 9063 347,'0'0'34,"0"-3"-8,0 3-5,4 0-2,0 0-3,-4 0-3,4 3 1,0 0-1,-4 10-1,4 3 2,-4-2-4,4 9 1,-4-6-1,0 12 0,0-2 0,0 6-2,0-3-1,0 4-3,-4-1 0,0 5 0,4-1-3,-4-4-1,-4-3-2,4 1-3,4 0-2,-8-4-3,4 0 0,4-8-6,-4-1-2,-1 4-1,1-7-1,0 0-1,4 1 2,-4-1-2,0-3-2,0-2-4,4-1-3,0-7-3,-12 20-5</inkml:trace>
  <inkml:trace contextRef="#ctx0" brushRef="#br0" timeOffset="368789.0936">18755 9281 284,'0'-6'28,"0"6"-10,0 0-3,-5-4-4,1 4-4,4 0-1,-4 0-2,-4 7-1,0 6 0,-4-2 0,3-2-2,-3 4 2,0-4 1,-4 3 3,3 0 4,1 1 0,-4 0 4,-5-5-2,5 4 1,-1 4-1,5-5 3,-4 5-2,-1-3 0,9 1-3,-4-4 0,8 3-3,-9-5 0,13 1-4,-4-3 3,0 1-1,4-1 0,0 4 0,0-6-1,4 3 1,0-4 0,5 0-3,3 4 0,-4-4-3,4 0 2,5 0 0,-5 0-1,4-1-1,-3-2-2,-1 3 0,0 0-4,1-3-1,-5 0 0,0 0-2,0 0-2,0 0-6,-4 0-3,5 0-4,-1 0-5,0 0-2,-4-3-3,0 0-6,0 1 1,17-17-7</inkml:trace>
  <inkml:trace contextRef="#ctx0" brushRef="#br0" timeOffset="369018.1067">18922 9443 305,'5'-3'32,"-1"3"1,4-3 1,0 3-2,0 0-2,0 0-5,1 0-5,-5 0-5,8-3-5,-4 3-2,0-7-2,5 4-1,-5-2-2,0 2-1,4-3-1,-4 3-2,1-1-6,-5 1-6,4 0-2,-4 0-5,-4-4-5,0 4-3,4 2-4,-4-2-2,0-1-3,0-5-8</inkml:trace>
  <inkml:trace contextRef="#ctx0" brushRef="#br0" timeOffset="369298.1227">19340 9019 355,'0'0'34,"0"-4"-2,4 4 0,0 0-3,0-3-5,-4 3-4,4 3-6,0 1 3,-4 4-2,0 11-4,0-2 1,0 2-4,0 8 0,0 3 0,0 9-3,-4-6 0,-4 4-2,4-4-1,0 4 1,0-7-2,0 2-1,4-2-5,0-3-5,0-3-6,0-5-8,0-3-12,8-2-12,-8-1-7</inkml:trace>
  <inkml:trace contextRef="#ctx0" brushRef="#br0" timeOffset="370962.2179">17698 10774 228,'0'0'29,"0"-3"-6,0 3 2,0 0-7,-4 0-1,-8 0-6,4 0-1,-5 4-2,1 1 0,0 0 2,0-2-1,-1 3 1,-7-2-1,-1-4 0,1 0 2,-5 3 0,-3-3-2,-1 3-1,-8 3-2,0-3-2,-4 1 0,0 0-1,-4 3-1,5 2-2,-1-2 0,0 2 2,4 6 4,-4-3-1,4 1 1,-4 0 0,8-2-1,5 2 1,-1-2-1,4 1-2,5 1-1,-1-3 1,9-2-1,0 4-3,0-2 1,8-1 2,-1-1 2,5 2 1,5-1-1,3 1 3,4-2-1,13 1 1,-1 1 0,5-4-1,4 1-2,-1 2 1,1-4-2,4 5 1,4-1-3,-4 1 1,0-2-1,-1-2 0,1 3 0,4-2-1,-8-1 0,4 1 1,-9 1-1,5 1 0,-8 1 0,-1-1 0,-7-3 1,-1 2-1,-8 2 0,0 6 0,-3 1 0,-5-1 1,-9 2-2,5 1 2,-12 1 0,-5 3-2,-3-3 2,-5 3-1,5 4 0,-9-3 0,-4-2 0,4 5-1,-4-2 2,1 2-1,-5-3-1,4 5 0,0-5 1,0 3 1,0-5-2,0 2 1,1-2 1,7-1 0,0-2-2,5-5 2,3 5-1,1-5-1,7 2 0,-3-3 2,8-2-2,4-1 2,0-1 0,4-2-3,0-1 2,4 3 1,8-4 2,4 2 0,5-4-1,3 3 1,1-3 1,4-3-1,8 0-1,-5 0 2,5 0 1,-4 0-2,8-3 0,-4 3 0,8 0-1,0-3 0,4 3-2,-4 0 2,4-6-2,0 6 2,-4 0-2,0 0 1,-4 0-3,-4 0 2,-4 0-1,0 0 1,-9 0-2,5 3-1,-5 0 1,5 0-3,-17 4-3,9-1 0,-9-3-5,4 2-1,-3 1-4,-1-3-5,4 1-1,-3-4-1,-1 3-3,0-3-2,-4 0-3,5-3 0,-5 3-2,-8-4-1</inkml:trace>
  <inkml:trace contextRef="#ctx0" brushRef="#br0" timeOffset="555001.7443">16753 12238 173,'0'0'19,"0"0"4,0 0-3,0 0 3,0 6-5,0-6-1,0 7 2,0-4-4,0 5 4,0 4 1,0-2-3,0 0 3,0-2-3,0-2 3,0 3-2,0 4 2,0 1-2,-4 6-3,4 0 0,0 9-5,0-2 0,0 0-2,-5 5-1,1-5-1,4 0-1,-4 3-1,4 2-2,0-5 0,0 0 0,0 0-1,0-2-1,0-4 1,0-2-2,0-3-1,0-5-4,0 2-4,0-7-3,0 0-7,0-6-6,0 0-5,0 0-5,0 0-5,4-3-2</inkml:trace>
  <inkml:trace contextRef="#ctx0" brushRef="#br0" timeOffset="555400.7671">16953 12384 227,'-4'3'27,"4"-3"-8,0 0 3,-8 13-3,4 0-4,-4-2-2,4-2-4,-5 4 0,1-3-1,0 1 0,0 2 2,0-1 0,-1-1 1,-3 2 0,4 3 3,-4-5-1,-1 2 0,5 0 3,-4 1-1,0-1-1,3-1-3,1-2-1,-4 1-3,4-5 0,4 1-1,-4-1-1,3 0-1,1-1 0,4-2-1,0 1 0,0-1-1,0-3 1,0 3 0,4 0 0,5 0-1,-1-3-2,4 0 0,4 0 1,-3 0 0,-1 0 0,4 0-1,-3 0-4,-1 0-3,4 0-2,-3 0-9,-1 0-2,-4 0-7,0 0-1,0 0-5,1 0-2,-1 0-3,-4-3 0,12 0-4</inkml:trace>
  <inkml:trace contextRef="#ctx0" brushRef="#br0" timeOffset="555662.7821">17150 12456 240,'4'0'34,"-4"0"0,4 0-3,4 0-7,0 0-3,-4 0-7,0 0-2,9 0-3,-5 0-2,4 0-4,-4-3 1,1-1-1,-1 1-1,4 0-6,-4-3-6,-4-1-4,0 4-6,1 0-8,-1-3-5,-4 6-10</inkml:trace>
  <inkml:trace contextRef="#ctx0" brushRef="#br0" timeOffset="555874.7943">17174 12553 208,'0'0'30,"0"0"-1,4 0 2,-4 3-3,9-3 0,-9 0-6,8 0-2,-4 0-3,8 0-8,0 0 1,-3 0-5,-1 0 1,-4 0-3,0 0-2,4 0-6,-4 0-7,0-3-1,5 0-7,-1-4-4,0 2-9,-4-4-2</inkml:trace>
  <inkml:trace contextRef="#ctx0" brushRef="#br0" timeOffset="556388.8237">17637 12184 208,'0'0'35,"0"0"1,0 0 1,0 0 1,0 0-6,0 0-2,0 0 0,0 0-1,0 0-2,0 5-4,0 1-2,4 13-2,-4-1-2,0 7-5,0-4-1,0 3-3,0 4-1,4-1-2,-4 3-1,0-3-1,0 2-3,0-2-3,0-2-4,0-1-4,0-3-2,0-2-5,0-3-7,0-2-6,-4-1-9,4-3-5,-4-4-8</inkml:trace>
  <inkml:trace contextRef="#ctx0" brushRef="#br0" timeOffset="557912.9108">17215 10446 149,'0'-3'28,"0"0"-2,4 3-1,-4 0 1,0 0-4,0-3 3,0 3-4,0 0 2,0 0-2,0 0 0,0 0 0,0 6-2,0-3 0,0 4-3,0-7-1,0 8-1,-4-5-3,0 0-2,0 6-2,-8-2-2,-1-1-1,5-1 0,-8 0 0,0-1 0,-1 0 1,5-1-3,0 3 1,-1-6-1,1 10-1,-4-4 1,3-6-1,1 3 1,0 0-1,0 1 0,-1-4-2,1-4 1,4 4 0,-4 0-2,3-3 1,5 3-1,-4-6-1,4-7-1,0 4 1,0-4 0,0 5 1,4-5 1,0 7 0,0-2-2,0 2-1,0-4 2,0 4-1,0-1 0,0 4-1,0-6-2,4 1-1,4 5 2,-4-4-1,8 4-1,-8-3 1,5-1 2,-1 4-1,0 1 3,4-1-1,1 0 2,-1 3 0,0 0-1,4 0 1,-3 0 1,3-3 0,5 3 0,-1 0 3,1 0 0,-5 3 5,8 3 0,1 2 2,-4 5-4,-1 0-1,5 1 1,-5-1-1,9 0 2,-9 1-1,1 5-1,-5-5-1,4-1-3,-3-3 1,3 2 1,-7-4 1,3 2-1,-4-4-2,1 7 0,3-13 0,-4 6 0,0-4 0,1-2-1,-1 0 2,-4-2-1,0-1-1,1-3 0,-1-1 0,-4 1 1,4-4-2,-4 2 2,0-1 0,0-1-2,-4 1 2,0-2-2,0-2 2,4 0-2,-4 1 2,0-3-1,-4-1 0,4 4 0,-8-3 0,4 3-1,-8-3 0,4-1 2,-5 7 0,1-4-1,0 8 0,-5-1 1,1 6 0,-4 0 0,-1 0 0,1 0-2,-5 6 0,-4 2 1,5 5-2,-1-3-4,1-1-7,3 2-4,9-1-8,-9-4-9,9-3-9,0 1-9</inkml:trace>
  <inkml:trace contextRef="#ctx0" brushRef="#br0" timeOffset="559737.0152">18333 11179 215,'0'0'34,"-4"0"1,4 0 1,0 0-2,0 0-2,0 0-4,0-1-4,0 1-4,0 0 0,0 0-2,0 0-3,0 0-1,0-4-5,0 1-2,0 0 1,4-7-2,-4 1-1,0 3 0,0-1-2,0 2 0,0-1-1,0 3 1,-4 0-2,4-4 0,-4 1 1,0 3 1,-5 3-2,5-5 0,-4 2 1,0 0-1,4 3 0,-8-3-2,3 3 2,-3 0 0,4 3-2,0 0 2,-5 0-1,1 8-1,4-4 2,-4-1-1,4 3-1,-5 3 2,1 0-1,0-2 0,-1 3-1,5-2 0,0 1 2,4 7 1,-4-4 3,0 1 1,3 1 0,1 5 0,0 2 2,0 5-1,4-5 0,0 3 2,0-5-1,4 5-1,0-3 1,9 5 0,-1-9 0,4 2 0,-3-7 0,3 1 0,0-5 0,5-2-1,-5-2 0,1-7-1,3 0-1,-4 0-1,1-4-3,-1 1 1,1-9 0,-1 0 0,-4 3-2,-4 6-4,1 0-2,-5-1-3,4 0-3,-8 0-4,0 4-2,0 0-3,0-6-7,0 6-7,0 0-12,0-3-10,-17 17-14</inkml:trace>
  <inkml:trace contextRef="#ctx0" brushRef="#br0" timeOffset="560555.062">18534 11632 223,'0'-3'37,"0"3"-4,0 0 1,0 0 0,0 0-1,0-3-4,0 1 0,-5 2-6,5 0-3,0 0-4,0 0-4,0 0-2,0 0 1,5 0 0,-5 0-1,0 2 1,4 11-3,0-1 3,0 3-4,-4 4 0,0 1 0,0 6-1,0-2-2,0 3-1,0 1-2,0-1 1,0 0 0,0-1-2,-4-2-1,0-2-3,0-1-2,4 2-3,-5-7 0,1 0-4,4-2-1,-8 2-4,8-6-5,0-4-4,0 2-3,0-5-3,0 4-5,0-7-7</inkml:trace>
  <inkml:trace contextRef="#ctx0" brushRef="#br0" timeOffset="560992.0869">18746 11721 297,'-4'0'30,"0"3"-1,4-3-3,-8 7-1,-4 4-3,8 2-4,-9-4-4,5 1-3,0-2 0,0 1 2,4 1 0,-4-4-1,-1 0-3,1 2 1,0-1-1,4-1-2,-4 4 0,-1-4 1,5 2-2,0-2 0,-4 4-1,0-1 1,4-2-1,-4-1 1,4 2-2,4-2 0,-5 1 1,1-1-2,4 1 1,0-4 2,-4 5-2,4-2 0,0 0 0,0 1 0,0-1 0,0 0-1,4-2 0,0-4 1,1 3-1,-1-2 0,4 3-2,4-4 0,-4 3 0,5-3 0,-5 0 0,0 3 0,-4 0-1,8-3-2,-3 0-1,-1-3-2,0 3-1,0 0-2,0-6-3,0 2 2,1 3-6,-5-2-1,0-1-6,0-2-5,0 0-8,0-1-5,-4 1-4,4 3 0,4-11-8</inkml:trace>
  <inkml:trace contextRef="#ctx0" brushRef="#br0" timeOffset="561223.1002">18902 11834 287,'8'3'39,"-8"-3"3,4 0-3,0 3 1,0-3-7,5 4-4,-5-1-8,0-3-4,4 0-4,0 0-4,-4 0-1,4 0-3,-3 0-2,-1-3 0,4 3-2,-4-4-3,4 4-2,-8-3-3,4 0-3,4 0-3,-4 0-3,1 0-4,-1-1-10,0 3-2,0-6-5,-4 1-4,12 0-7</inkml:trace>
  <inkml:trace contextRef="#ctx0" brushRef="#br0" timeOffset="561486.1152">19176 11556 314,'4'0'43,"0"0"1,5 0-6,-5 0-5,-4-3-5,0 3-3,0 0-3,0 3-5,4-3 0,0 3-1,0 7-4,0 1 2,0 8-4,-4 3-4,0-1 1,4 3-3,0 1-1,-4-1 0,0 0-1,0 1-3,0-1-2,0-2-3,4-4-3,-8 1-5,4-2-3,0-4-4,-4-3-8,0-4-6,4 0-10,0-3-6,-4-6-10</inkml:trace>
  <inkml:trace contextRef="#ctx0" brushRef="#br0" timeOffset="564229.2721">19610 11003 332,'4'-4'42,"0"1"-6,-4 3-4,0 0-6,0 0-1,0 0-5,0 3 0,5-3-3,11 7-2,-8-7-1,4 11-2,1-1-1,-1-1-1,4-3-3,1 6 0,-1 0-2,5-2-2,-5 3 0,4-1-2,1-1 1,-5 2-2,5-2 2,-5 5-1,0 0-1,1 2 1,3 1-2,-3-4-3,-5 3-1,4-2-3,-3-5-2,-1 8 0,0-5-2,-4-4-5,1 3-2,-5-4-5,0-4-4,0 4-6,-4-2 0,0-4-3,0-3-1,8 10-8</inkml:trace>
  <inkml:trace contextRef="#ctx0" brushRef="#br0" timeOffset="564527.2892">19942 10910 289,'-4'4'29,"0"-1"0,4 6-2,-9 4-1,5 1 0,0 2-2,0-1-1,-4 4-1,0-2-4,0 2-2,-1 0-1,1 2-2,-8 3-4,4 1 0,-5-1-2,1-2-5,-1 5 1,1 4 0,-4-6-2,3 2-2,9-3-2,-8-2-4,3 2-3,1-5-6,0-5-5,8-1-4,-4 0-4,3-5-2,1-5-2,0-3-6,0 0-8</inkml:trace>
  <inkml:trace contextRef="#ctx0" brushRef="#br0" timeOffset="564930.3122">20192 10268 243,'0'-3'30,"0"1"-3,0-1-1,0 3 2,4 0-3,-4 0-3,0 3-5,8-1 1,-4 1 2,-4 10-3,0-4 1,4-1-1,-4 5-2,0 3 0,0 3-1,0-1-3,0-1 1,4 5-3,-4 2-1,-4-2-2,4-1-2,0 1 0,0-1-2,-4 1 0,0 5-1,0-6 0,0 8 0,4-2-2,-4-5-2,4 2-1,0-4-1,-9-4-3,9 0 0,0-5 1,-4 2-1,0-7-4,4 1-5,0-1-4,0-1-3,0-2-4,0 0-3,0 0-2,0-3-4,0-3-2,4-17-4</inkml:trace>
  <inkml:trace contextRef="#ctx0" brushRef="#br0" timeOffset="565337.3355">20474 10360 213,'0'-3'25,"4"3"1,-4 0-3,4 0-1,-4 0-6,0 0-5,0 3-2,0-3 0,0 0-2,0 10 1,-4-1 0,-4 3 3,-4-6-1,3 4 3,1-1 0,-4-1 0,4 2 0,-9-1 1,5 1 2,-4-2-1,4 1-2,-1-3-2,1 4-2,0-7-2,-1 2 1,1 1-1,0 4-1,8-1-1,-4-2-1,8-1 0,-9 0 1,9 2-2,-4-1 1,0-4 0,4 3 1,-4-3 0,4 4-1,0-4 0,4 2 1,0-2-3,4-3 2,5 3 1,-1-3-1,0 0-1,5 0 0,-1 0-2,0 7 1,-3-7-1,-1 0-4,0 0-2,1 0-2,-1 0-4,0 0-2,-4 3-5,-4 3-3,5 0-4,-9-2-3,8 2-5,-4-6-4,-4 5-7,8 33-9</inkml:trace>
  <inkml:trace contextRef="#ctx0" brushRef="#br0" timeOffset="592901.9121">6489 15142 240,'0'0'33,"0"-3"0,0 3 2,0-1 4,0-3-2,-49 12-3,65-8-4,-12 0-4,5 0-4,-1-4-3,0 4-4,-8-4-2,4 4-3,-4-3-2,0 3-1,8 0 0,-8 3 1,4 5 0,-4 18-3,0-2 1,8 6-2,-8 5 0,5-2-2,-5 4 0,4 3-1,0-1-1,-4-2 0,4-1-3,0-2-4,-4-4-3,0-1-5,0-6-1,0 1-6,0-1-9,-4-6-7,0-1-10,4-3-4</inkml:trace>
  <inkml:trace contextRef="#ctx0" brushRef="#br0" timeOffset="593144.926">6284 15489 407,'0'-3'47,"0"0"-6,0-1-8,0 4-6,0 0-4,0-3-3,8 3-2,5 0-3,-1 0-3,0-3-3,9 0-5,3-3 1,1 1-2,-1-5 1,5 1-5,0-4-6,4-1-1,-1-2-7,-3 0-6,4 5-10,-5-2-11,1-3-16,57-38-9</inkml:trace>
  <inkml:trace contextRef="#ctx0" brushRef="#br0" timeOffset="594357.9954">8405 14449 320,'0'0'36,"0"3"-4,0-3-9,0-3-4,-4 3-3,0 0-5,0 3 1,-9-3-2,1 0-2,4 4 1,0-4-3,-5 0-1,-3 3-1,-4-2 0,-1 3 0,5 2-3,-13 3 0,9 1 0,-9 1-1,0-1 2,1 2-2,-9 1 1,-4 1 0,4 5 2,-8-4 4,0 4 0,-8 0-1,4-5 1,4 5 0,-5-1 1,5 1-2,13-5 0,-5 2-1,12 0-1,-3-5 2,7 5-2,9-2 0,0-1-1,3 0 0,9-1-2,0 0 4,9 0-2,3-2 0,12-2 0,1-2-1,8 1 0,4-4 1,4-3-1,8 0 0,0 0 0,-4 0 0,4 0-1,-4 0-1,0 0 1,-8 0-1,0 3 0,-9 3 0,-3 1 0,-9 2 0,5 2-1,-5 5 2,-8-2-1,1 6 0,-1-5 0,-8 3 0,0 4 0,0-1 0,0 0 0,-8 1-1,-1-2 2,-7 0-1,0-1 0,-1-2 0,-7 5-1,-1-1 2,1-3-1,-9 1 2,-4 3-3,0 2 1,-4-4 0,-4 9 0,0-5 0,-8 0 0,8-2 0,8 2 0,0 1 0,4-1 0,1-3 0,3 1 0,4-3 0,1 2 1,3-5 0,5-2 0,4 2 2,4-3-2,3-5 2,5 1 1,0-3 2,13 4 1,-1-4-1,13-4 1,3-2-1,5 0-2,8-2 0,12-1-2,-4 0 0,4-3-1,5 2 1,-5-2-1,-4 3 0,4 0 0,-8-4 0,5 3-1,-10 4 0,5-7 0,-4 7-1,4 0-2,-4 0-1,-4 0 0,0 0 0,0 0-3,-4 0 0,-1 0-1,-3 0-4,0 0 2,-5 0-2,1 0 1,-1 3-4,-3-3-6,-1 0-4,-7 0-8,3 4-7,-4-4-9,9 4-11</inkml:trace>
  <inkml:trace contextRef="#ctx0" brushRef="#br0" timeOffset="594864.0243">7574 15982 238,'0'0'36,"0"0"-1,0 0 0,0 0-2,0-3 0,0 3-3,0 0 0,0 0-3,0 0-4,0-7-3,0 7-2,0 3-1,0 4-3,0 1-1,0 4-2,0 9 0,-4 8-3,-4 1-2,8-3 2,-4 3-3,-1 5-1,1-5-2,4 7 1,-8-1-2,8-2 0,0-4 0,-4 2 0,4-5-4,0-3-1,0 1-3,0-7-5,-4 1 1,0-5-5,4 2-5,0-3-5,4-7-5,-4 2-4,0-5-6,0 0-2,4 1-2</inkml:trace>
  <inkml:trace contextRef="#ctx0" brushRef="#br0" timeOffset="595234.0455">7803 16066 257,'0'0'36,"0"3"1,0 0-5,-4 1-5,-4 5-2,0 1-6,-1 1-4,1 2-4,0-4-1,0 2-2,4 2-4,-4 0 1,-5-4-1,5 2 0,0 5 0,-4-2 0,-1-1 3,5 3 1,-4-3 0,0 1-1,-5-1 0,5 1-1,0-1 0,-1 3 1,5-5 1,0 2-1,0-1-1,8-2-1,-4-4 1,0-1 0,0 1-3,4 1 0,0-1-2,0-3-1,4 0 1,-4 1 1,8-4-3,0 3 3,4-2-2,5-1-1,-5 0 3,4 0-2,1 0-5,-5 5-2,0-5-4,-3 0-1,7 0-5,-12 0-4,8 0-4,1 0-10,-5 0-3,-4 0-7,8-5-1</inkml:trace>
  <inkml:trace contextRef="#ctx0" brushRef="#br0" timeOffset="595483.0597">8053 16139 368,'0'-3'41,"8"3"-3,-8 0-6,0-2-7,8 2-7,-4-3-4,5 0-3,-1 3-4,0-3-1,4 3-2,0-6-2,-3-1-1,3 4-6,-4-3-4,0 1-6,1-2-6,-1 1-5,0-3-10,-4-1-2,4 7-4,-4-15-7</inkml:trace>
  <inkml:trace contextRef="#ctx0" brushRef="#br0" timeOffset="595699.0721">8094 16297 306,'0'0'45,"0"0"-6,0 0-8,0 0-6,0 0-8,0-4-5,0 4-3,8 0 0,-4-3-4,8 3-1,1-3-1,-1 0-3,0-4-10,1-5-10,-1 4-8,0-2-5,0 1-6,1 2-2</inkml:trace>
  <inkml:trace contextRef="#ctx0" brushRef="#br0" timeOffset="595945.0861">8589 15917 332,'0'-4'42,"0"1"1,0 3-1,0 0-5,0 0-9,0 10-5,-4-4-3,4 8-4,0 9-4,0-3-4,-4 6-3,4-2 1,-4 6-1,4 2-3,0-8-2,0 3-5,4-5-3,-4-5-6,0 2-8,8-4-7,-4-3-11,4-2-13,5 3-10</inkml:trace>
  <inkml:trace contextRef="#ctx0" brushRef="#br0" timeOffset="607368.7395">2100 15635 280,'0'0'29,"0"0"1,0 0-5,0 0-3,0 0 0,0 0-3,0 0 1,0 0-1,0 0 1,0 0 0,0-3-4,0 3-5,0-3 1,0-3-3,-4 1-2,4-2 0,0-2-2,-8 2-1,4 1-1,-4 0 0,-1 3-2,-3-2 0,4-2-1,-4 4 2,4 3-3,-1-3 1,-3 3-1,0 3 0,-1 0 0,1 4 0,-4 4 0,4 2 0,-5-1 0,5 0 1,0 3 1,-1 3-2,1 1 1,4 0 0,0 2 0,-5 3 0,5-2 1,-4-2-2,8 6 3,-4 1 1,8-5 1,-9-1 0,9 9 4,-4 0-1,4-1-1,0 4 0,0-6 0,4 7 0,1-3 0,7 0 0,0-7-1,-4-5 0,0-2 0,9-1-2,-9-6 3,8-4-1,1 2-2,-1-5-1,1-3 0,-1 0-1,-4-3 0,5-4 0,-1-4 0,-4 5-2,1-4-3,-1 1-4,-4 9-5,0-2-2,0 2-4,-4-6-6,5 3-8,-9 3-7,4-3-9,0 3-6</inkml:trace>
  <inkml:trace contextRef="#ctx0" brushRef="#br0" timeOffset="607922.7712">2399 16026 290,'0'-3'39,"0"3"-8,0-6-7,0 6-5,0 0-6,0 0-5,0 0 0,4 0-4,-4-2-1,8 2 2,-4 0-2,5 0 4,-1 0 3,0 0 1,-4 0-2,4 0-1,-4 0-2,0 0-2,-4 0 0,0 2-1,9 1-1,-9 6-2,4 7 0,0-8 1,0 5 0,-4-3 0,0 2 0,0 3-1,0 1 0,0-1 0,0 0 4,0 1 2,0-2-1,-4 2 2,4 0-3,0-2 3,0 2-3,-4-3 1,0-2 0,0 1 1,-1-2 1,5 0-2,-4-2-1,0-2 1,4 0 0,0-3-3,0 1 1,0-1-1,0-3-2,0 3 1,0-3 0,0 3 1,0-3 1,0 0-3,4 0 2,0 0-1,9 0 1,-5 0-2,0-3 1,0 3-1,-4-3 0,1 3 0,-5-7-3,8 4-4,-4 3-1,-4 0-4,8-3-1,-4 0-6,4 3-7,-4-6-9,0-1-8,9-1-4,7-20-8</inkml:trace>
  <inkml:trace contextRef="#ctx0" brushRef="#br0" timeOffset="608374.7971">2899 15659 335,'0'0'48,"0"0"2,0 0-6,4 0-3,-4 0-6,0 0-5,0 0-6,0 0-6,0 0-4,0 0-3,0 0-4,0 0-1,0 0-2,0 0-4,0 3-6,0-3-2,0 7-2,0-7-6,0 6-4,0-3-7,0 0-9,0 1-12,0-4-12</inkml:trace>
  <inkml:trace contextRef="#ctx0" brushRef="#br0" timeOffset="613113.0681">3148 15486 308,'0'-3'36,"0"3"-6,4-7-9,-4 7-3,4 0-7,-4-6-1,5 0-4,-5 6 3,4-4 5,0-4 0,4-1 0,4-1 0,1 7-5,-1-3 2,0-1-3,-4 3-1,5-3-2,-1 4 0,0 3-2,0 0 0,-3 0-1,3 3 0,0-3-1,-4 3 0,5 1-1,-1 0 2,-4 3-1,-4-1-1,4 4 1,1-4 0,-5 0-1,-4 2 0,4 2 0,-4-1 0,4 1 2,-4 1-2,0 5 1,0-3-1,0 1 0,0 2 0,0 3 0,0-2 0,-4 3 0,4 0 0,-8 1 1,-1 1-3,5 0 3,0-1-1,0 0 1,-4-2 0,4-2-2,-4 6 0,4-4 1,-1-2 0,1 2 0,4-4 0,-8-3 1,8-2 0,0-2 2,-4 1-1,4 4 2,0-3-1,-4-3 0,0-3-1,4 5-1,0-2-1,0-7 1,0 6 2,0-3-1,0-3-2,0 3 0,8-3 2,-8 0 1,4 0 0,8 3-2,-3-3 0,-1 0 1,4-3-2,0 3 1,-3 0-1,-1 0 1,4-3-1,-4 0 0,0 0-2,1 3-2,-1-3-4,0 3 0,0-4-3,4 1-3,-7 0-3,3-3-6,4-1-4,0 4-6,-4-2-8,9-1-2,16-13-9</inkml:trace>
  <inkml:trace contextRef="#ctx0" brushRef="#br0" timeOffset="613461.088">3963 15543 391,'0'-2'53,"4"2"-11,-4-3-7,4 0-10,-4 3-4,0 0-5,0 0-4,4 0-3,-4-3-3,0 3-2,0 0 1,0 3-3,0-3-4,4 0-3,-4 3-1,0 0-4,0 2-4,0 2-5,4-4-9,-4 3-9,0-6-10,0 0-12</inkml:trace>
  <inkml:trace contextRef="#ctx0" brushRef="#br0" timeOffset="614503.1476">4430 15174 203,'0'-3'29,"0"0"3,0-4-3,0 4 3,0 3 1,-4-3 5,4 0-1,0-3-5,0 2-4,0 4-4,0 0-5,0 0-4,0 0-1,0 0-3,0 0-2,0 0 3,0 7-2,4 5 1,-4 15 0,0-1-2,0 7 3,0 4-2,0 3-2,0 6-2,-4 0 0,4-2-2,0 2 0,0-3-2,-4 0-1,-1-3 0,5 0 0,0-7-1,-4 1-4,0-3-3,0 3-3,4-10-4,0 1-1,0-4-3,0 1-5,0-8-9,-4-4-10,4-4-13,4-3-8</inkml:trace>
  <inkml:trace contextRef="#ctx0" brushRef="#br0" timeOffset="615313.1939">4835 15483 305,'0'0'42,"0"0"0,0 0-3,4 0-4,-4 0-5,4 0-8,-4-4-5,0 4-4,0-6-4,0 6-3,0 0-1,0 0-5,0-3-3,0 3-4,0 0-4,0 0-7,0 0-4,0 0-8,0 0-5,0 0-7,0 6-9</inkml:trace>
  <inkml:trace contextRef="#ctx0" brushRef="#br0" timeOffset="615862.2253">5113 15562 238,'0'0'38,"-4"-3"0,0 3-5,4 0-3,0-3-2,4 0-3,-4-1 1,4 1-4,0 0 1,1 1-2,-1-1-4,8 0-2,-4 0-2,4 3-2,-3 0 0,3 3-1,4-3-1,1 3-3,-5 8 0,0 2-1,5 0-2,-1 1-1,-4 2 1,5-2-2,-1 2 0,-4 0 2,1-2-3,-1 2 1,0 3-1,0-4 0,-3 1 0,3-2-1,-8 2-3,4-2-4,0 2 1,1-6-4,-5-1-1,-4 1-3,8-9-3,-8 6-4,8-1-1,-8-6-6,4 0-6,-4 0-4,8 0-7</inkml:trace>
  <inkml:trace contextRef="#ctx0" brushRef="#br0" timeOffset="616231.2464">5502 15397 261,'0'0'32,"0"0"-2,0-3-4,0-1-3,0 1-3,0 3 4,0 0-4,-4 0-3,4 0-2,-8 0-2,0 3 2,4 1 0,-4 5-1,-1 5-1,-3 5 0,0 5-1,-5 2-1,1-2-2,0 4-2,-5 2 1,5-3-3,-9 7 0,5-1-3,-1-1 0,5-2-2,-5 0 1,5 1-1,0 0-5,-1-10 0,5-2-4,4-1-4,0-6-8,4-2-6,-5-5-5,9-2-11,0-3-7</inkml:trace>
  <inkml:trace contextRef="#ctx0" brushRef="#br0" timeOffset="616881.2836">5842 14953 269,'0'0'33,"0"-3"-5,0 3-4,0 0-5,0-6-1,0 2-1,0 1 1,0 2 0,0-6 1,0 4-2,0 0 1,-4-3-5,4 2-1,-4 1-3,4-3-2,-4 3-1,0 1-2,0-4-2,-5 3 0,5-1 0,4-2-1,-8 6 0,0-3 0,-4 0 0,8 0-2,-5 3 2,1 0-1,0 0 0,0 0 0,0 0 0,-1 0-1,1 3 0,-4 0 2,8 0-3,-8 7 2,8-1-1,-1 2 0,-7-1-1,8 3 0,-4-2 1,0 1-2,4 1 2,4 0-1,-4-5 2,-1 4 0,5 1 0,0 2 0,0 0 0,0 0 0,0 1 0,0-7 0,0 5 0,0-4-3,5-4 3,3-2 1,4 2 5,-4-6-2,4 0-1,1 0 1,-1-3-2,0-4 4,1-5-1,-1 4 1,-4-5 1,4 0-1,-3-4 2,-1 1-3,-4 0-1,4 2 0,-8-2-2,8 1-1,-8 0-1,0 2-4,4-1-7,-4 1-5,0 0-7,4 5-13,-4-1-15,0-10-15</inkml:trace>
  <inkml:trace contextRef="#ctx0" brushRef="#br0" timeOffset="619125.412">1707 16525 165,'0'-3'22,"0"3"-1,0-3-1,0 3-2,0 0 0,0-3-2,0 3-5,0-3 2,0 3-3,0-3-2,0 3 2,0 0-2,0 0 1,0 0 2,0 0 3,4 0-2,-4 6-3,0-6 0,0 6 2,0 4-3,8-2 2,-3-2-1,-5 4-2,8-1-1,-8 1 1,4-2-1,0 4-3,0-5-1,4 2 1,-4-1-1,5 5 0,-5 3 4,4-7 1,0 3-2,-4-3-2,4 4 0,5-2-1,-1 2 1,0-4-1,0 4-2,1 1 1,-1 2 0,4 0 0,1-2-1,3 2 3,-3 2 3,3-2-1,-4-2-3,1 2 1,3-7-1,1 2-2,-5-1 1,5 3 0,-1-1 0,0-4 1,1 2 1,-1-1-1,1-2 2,3-1-1,-3 2 0,4-1-1,-5 2 1,0-3 0,5 4 0,-5-5 0,5 1 1,0 0-1,-1-2-2,1-1 2,3-3-1,1 0-1,4 0-1,0 0 1,-1-3 1,5-1-2,-4 1 1,0-3 0,-1-2 0,5-2 0,-4 4-1,0 0-1,-5-4 0,5 5 1,-4 2 1,-1 0 0,1 0-1,0 0 0,-1-1 0,5 4-1,-4 0 2,4-3-1,8 0 0,-5-3 0,1-2 0,4 5 0,0-4 0,0 1 0,-4-7 0,4 7 0,-4-1 1,4-4-1,-9 2 0,1-4 1,4 7-1,-4-2 0,-5-2 0,1 1 2,4-1-1,-5 5-1,1 2 1,0 0 0,-5 3 0,1-3 2,-1 3-2,-7 0 0,-1 0-1,-3 0 2,3 0-1,-4 3 0,-4 0 1,1 4 0,-1 4 3,0-2-1,-4 6 0,0 0 0,0-2-3,0-3 1,-4-2-1,0 1 0,4 1 0,-4-1-1,0-6 0,4 4 0,-4-6 0,0 3 0,5-1 0,-5 0 0,0 0 0,0-3 0,4 0 0,-4 0 0,0 0 0,0 0 0,4-3 0,-4 3 0,0-6-1,4-2 2,4-2-1,0-9-2,-4 5-1,9-5 1,-5 0-1,4-2-1,4-3-2,-3-1 4,-1 7 0,0-1 0,5 5 2,-5-2-2,0 6 2,5-1-2,-1 2 2,0-1 0,-3 4-2,3 3 3,0-1-1,1 4-1,-1 0 1,5 0 0,-1-3 1,1 3-2,3 0 2,1 0-2,3 0 1,-3 3 0,4 1 1,3 5 1,1 1 0,-4-4-1,3 0 2,1-1-1,4 8 0,-8 0 2,4-5-3,-1 1 2,-7 4-2,8-4 1,-5 6-1,1-6 1,0 1 0,-1 6 1,1-5 1,0-2 1,3 1-3,-3-5 0,4-5 1,4 0-1,-1 0 2,-3-2-1,4-1 0,-4-7 3,-1 1 0,1-6 0,-4 3 0,4-7 1,-5-2-1,1-1-1,0 4-2,-5-4 0,1 1-2,-5-1 1,1-2-1,-1 8-1,-8 2 1,5-2-2,-5 2-3,0 4-3,-3-2-2,-5 5-2,4 1-3,-8 1-3,8 2-6,-8 3-4,0 0-17,0-3-20</inkml:trace>
  <inkml:trace contextRef="#ctx0" brushRef="#br0" timeOffset="619877.455">3439 17225 228,'0'-3'33,"0"0"-4,0 1-5,0-1-2,0 0-3,0 3-2,0 0-5,0 0 0,0 0-3,0 0 1,0 0 4,0 0 4,0 0 2,4 6 0,-4-4 0,4 10-2,0 1-3,-4 3 0,0-2-2,0 2-2,0 5-1,0 1-2,0 2 0,-4 3-1,0 0 0,0 5-3,-4 1-1,4-3 0,-5 7-2,5-7 1,0 2-1,0 4 0,4-5-1,-4-1 1,0-5-3,4-4-2,0-4-2,0-1-4,0-3-1,0-3-1,0-7-2,0-3-6,0 0-5,4 0-7,-4-3-11,4 3-5</inkml:trace>
  <inkml:trace contextRef="#ctx0" brushRef="#br0" timeOffset="620276.4778">3644 17405 279,'4'0'35,"-4"0"-2,0 0-3,0 0-2,0 6-5,-4-6-3,-5 6-3,5 4-4,0-4 2,-4 1-2,4 2-2,-4-1-2,0-5-3,-1 7-2,1 3 0,0-9-1,-4 3-1,4-1 1,-5 4 0,5-1 0,-4-3 0,0-1 1,3 2 2,1-1-1,-4 3 0,4 1 1,4-4-2,0-1-1,-1 1-1,1-2 2,0 2-3,4 0 0,0-6 0,0 10 1,4-7-1,0 2 4,1-2-1,3 3 0,0-2-1,4-1-2,-4 3 0,1 4 1,3-9-3,-4 9 2,4-10 0,1 9-4,-9-5-4,8 2-3,-4-3-2,0 0-3,1 2-6,-5 0-6,4-5-8,0 3-9,-4-3-8</inkml:trace>
  <inkml:trace contextRef="#ctx0" brushRef="#br0" timeOffset="620541.493">3897 17436 295,'0'0'37,"5"-3"-1,-1 3 0,-4 0-3,12 0-4,-4-3-5,4 3-7,1-3-4,-1-3-4,0 2-1,1-2-4,-1 0 1,0 1-2,4-5-1,-3 4 1,-1-4-4,0 4-7,1 1-9,-5-1-8,0 3-12,-4 3-9,8 6-12</inkml:trace>
  <inkml:trace contextRef="#ctx0" brushRef="#br0" timeOffset="620772.5062">3971 17540 309,'0'0'42,"-4"0"-4,4 0-4,0 0-4,0 3-5,4-3-3,-4 0-5,0 0-5,4 0 0,4-3 0,5 3-4,-1-3-1,0-1 0,1-2-3,-1 1 0,0-1-2,0-4-4,1 7-5,-1 0-9,-8 3-4,4-3-6,0 0-7,1 3-3,-5 0-8,16 3-7</inkml:trace>
  <inkml:trace contextRef="#ctx0" brushRef="#br0" timeOffset="621392.5417">4692 17401 263,'0'-1'32,"0"-2"-7,0-4-6,0-2-6,4 2-3,-4 1-2,4-2-1,0 2 2,0-4 1,0 4 1,0-2 1,-4-2 2,4 1-1,-4 2 0,4-2 0,1 1 1,-5 2 2,0-1-1,0 1-4,-5 0-2,1 1-2,4-2-1,0 1-3,-8 0 0,0 3 0,4-4-2,-4 4 0,4 0-1,-5 0 0,-3 3 2,4-2-1,-4 2 0,3 0 0,1-3-2,-4 3 2,0 0-1,-1 0 0,5 0-1,-4 0 0,4 0 1,-4 3-3,3-1 2,-3 7-1,0 4 1,-1-4 0,5 3-1,-4 0 1,8 4 0,-8-2 0,-1 2 1,5 2 0,4 1 0,-4 2 0,0 1 0,0 2-2,3 3 2,1 1-1,4 3 1,0-1-1,0 0 2,4 2-2,5-8 0,-1-1 2,0-7 0,8-3 2,1-5 1,-1 0 2,-4-8 2,9 0-1,-1-11 2,1 0 1,-1-8-2,1-8 1,-1-4 0,1 1-1,-1 2-3,-8-3 0,1 4 1,-1 2-3,0 4 1,-8-4-1,-4 7-1,4-1 0,1 5-1,-5 0-2,0 4-4,-5 1-5,1-1-2,0 7-5,-4-4-7,0 4-7,0 3-15,0 0-5,-25 7-12</inkml:trace>
  <inkml:trace contextRef="#ctx0" brushRef="#br0" timeOffset="642998.7775">9310 15131 257,'0'0'47,"0"-3"0,0 3 0,0-3-2,0 3-8,0-3-6,0-4-3,0 7-7,4-3-3,-4-3-2,4 6-4,0-3 2,4-4 0,0 6-3,-4 1 0,9 0-1,-5 1-2,0 6 0,0-1 1,1 4-2,-1 2-1,0 6 0,0-2-2,4 1-1,-3 2 0,3 8-2,0 2 2,0-2-3,1 3 1,-1 0-1,0 0 0,1-1 0,-1-5-1,4 1-3,1-7-2,-9 1-4,8-2 1,-4-1-3,1-3-1,-5-2-4,4-1-1,0-4-1,-3 4-5,-1-7-3,-4 0-6,4-1-3,0-2-8,-4 0-3,13-5-9</inkml:trace>
  <inkml:trace contextRef="#ctx0" brushRef="#br0" timeOffset="643338.7969">9674 15015 254,'0'0'23,"0"0"-2,-4 0-6,4 0 1,-4 3-1,4-1 2,-4 1 1,0 10 1,-4 0 1,-1 1 1,1 5 1,-4-2-2,0 3-2,-5 3-5,5 3 0,0 1-4,-9 9-2,5-4 0,-1 2-4,1 5 0,-4-2-1,7-1 0,1-2-1,0-1-2,-1-3-5,5-1-6,-8-2-6,8-6-6,4 1-4,-5-8-4,9 2-5,0-6-8,-8 14-2</inkml:trace>
  <inkml:trace contextRef="#ctx0" brushRef="#br0" timeOffset="643725.819">9912 14305 213,'0'0'27,"0"0"2,0 0-3,0 0 2,0 3-1,-5 3 0,5 10 2,0 2-2,0-3-3,0 0-1,0 1 0,0 3-4,0 1-2,5-1-5,-5-1-2,0 4 0,0 2-4,8 3-1,-8-2-2,4-4 0,-4 5-1,4-6-2,0 1 2,-4 1 0,0 0-2,0-4-5,0-2-3,0-2-4,-4-1-4,4-4-7,-4-4-3,4 2-7,0-4-3,0-3-5,-4 0-2</inkml:trace>
  <inkml:trace contextRef="#ctx0" brushRef="#br0" timeOffset="644123.8418">10133 14394 255,'0'0'25,"0"0"0,-9 3-4,9 0-5,-4 0-3,-4 10 0,-4-5-2,4 8-3,0 0 1,-1-5-4,1 1 1,0 1 0,0-5 1,4 2 2,-5 2-1,5-2 0,-4-2-2,0-2 2,0 1 1,4-1-1,-4 7 3,-1-5 2,5 1-1,-4 4 1,4-4-4,0 1-3,0-2 2,4 1-2,0-2 0,-4-1-1,4-3 0,0 2 0,4 1-1,-4 1 0,8-1-1,0-6 1,0 3-2,1-3 0,3 0 0,-4 0-2,4 0 1,-4 0 0,5-3-2,-5 3-2,0 0-6,4-3-5,1 3-6,-5-3-6,0 3-9,-4-7-5,4 4-5,25 3-11</inkml:trace>
  <inkml:trace contextRef="#ctx0" brushRef="#br0" timeOffset="645535.9226">10841 14009 165,'0'-3'18,"0"3"0,0 0 6,4 0-5,0 0 6,-4-3-5,0 3 0,0 0-3,0 0 2,0 0-3,0 0-1,-4 0-1,4 0 3,-4 0-3,4 3 1,-4-3 0,-4 3-1,-5-3-2,1 3 2,4 0-5,-4 0-3,-5-1 0,5 1 0,0 0-2,-5-3-1,5 7 0,0-7-1,-1 3 0,-3 3-2,4-3 1,-5 4 0,1-2 0,0 1 0,3 0-2,-3 1 2,4-1-1,-1 0 4,1 1 0,4-2 1,0-5-3,0 0 1,-1 3 1,5 0-2,0-3 1,-4 0 0,8 0-1,0 0 0,-4 0 1,4 3-1,0-3 0,-4 3 1,0-3-1,4 0-1,0 3 2,-4 1-1,0 2 0,4-3 2,0 2-3,0 1 1,0-3 2,0 1-2,0-1 1,0 3-1,0 1 3,0-4-2,0 6 2,0-1-2,4 2 0,0-1 1,-4 1-1,8 1 1,-4-2 1,-4 4-1,4 1-2,0 2 1,0 3 0,-4 2-1,4 1-1,0-1 1,-4 3 0,0 5 0,0-6 1,0 8 0,0 2 0,0 2 0,0-2-1,0 7 0,0 0 1,0 0 1,0-7 0,-4 3-1,0 1 1,0 3-2,4-4-1,-8 1 2,8-4-2,-4 2 2,-4-1 0,4 2-3,0 1 1,-1-4 1,5 1-1,-8-3-1,8 0 0,-4-1 1,0-3-3,4 1 2,0-1 0,-4 4 1,4-4 0,0 4-1,0-7 1,-4 2-1,4-6 0,0 4 0,0-1 0,0-6 0,-4 2 0,4-3-1,-4 1 2,4-1-1,0-4 0,-4 0 0,4-2 0,0-1 0,0-1 0,0 2-1,0-4 1,0 1 0,-5-1 1,5 0-2,0 2 1,0-1 0,-4-4 1,4 0-2,-4 0 2,4 0-2,0 0 2,0 1-2,0-1 1,0-3 0,0 0 0,0 0 0,0 3 0,0-3-2,0 2 2,0-2-1,0 3-1,0-3 2,0 0 0,0-3 0,0 3 0,0 0 0,4 0 0,-4 0 0,0 0-1,9 3 1,-1-3 0,0 0-1,4 0 2,-4 0 0,1 0 0,3 0 1,0-3-1,0 3 1,5 0-1,-1-2 0,1-1-1,-5 0 1,4 3 0,1-7-1,-1 4 0,0 0 0,-3-3-4,-1 2-2,0 1-3,1 0-2,-1 3-2,-4-2-4,4-4-2,-4 6-5,1 0-9,-5 0-6,4-3-13,-4 0-13</inkml:trace>
  <inkml:trace contextRef="#ctx0" brushRef="#br0" timeOffset="646730.9909">11099 14681 218,'0'0'37,"0"0"1,0 0-4,0 0-3,0 0-3,0 0-6,0-3-2,0 3-6,0 0-4,-4-9 1,4 2-3,-4-1-1,4-1 0,-4-1 0,-1 1-1,1 4-2,-4-5-2,4 4 1,0-3-1,-4-1 0,0 4-2,-1 1 1,-3 5 0,4-3-1,-4 3 0,-1 3 0,-3 0 4,0-1 2,-1 10-1,5 4 0,-4-1-1,3 0-1,1 1 3,0 2-3,-1 1 0,5-2 1,-8 6 1,12 4 0,-4-3 2,8 7-1,-13-4 0,9 0 1,4 2 0,0-5-2,0 0 3,4 1 0,-4-1-1,9-2-1,-1-7-2,0 0 1,4 0-1,-4 1 0,5 0 0,-1-9-1,0 0-1,0-4 0,1-3 0,-1 3-1,4-3 0,-3 3 0,-1-3 0,4 0-3,-7 0-4,-1 0-4,0 0-1,4 0-3,-8 0-2,4 4-5,1-4-8,-1 3-8,-4-3-5,0 0-7,17 3-8</inkml:trace>
  <inkml:trace contextRef="#ctx0" brushRef="#br0" timeOffset="647125.0135">11328 15088 267,'0'-6'42,"0"6"-5,-4 0-1,4-6-3,0-1-4,0 7-4,0-3-5,0 3-5,0 0-2,0 0-2,0 0-1,0 0 2,0 3-2,0 4 1,-4 2-3,4 5-1,0 2-1,0 7 1,0-3-3,-4 4 0,4 5-2,-4-2 1,0 0-2,4 1-1,0-1 0,0 4-4,-4-8-3,4 0-3,0-3-1,0-1-5,0-3-4,0-1-7,0-6-6,-5-2-2,5-4-4,0 0-2,-4-6-8</inkml:trace>
  <inkml:trace contextRef="#ctx0" brushRef="#br0" timeOffset="647481.0338">11496 15128 301,'0'0'33,"0"-3"-4,0 0-2,0 3-3,0 0-5,0 0-6,0 0-4,0 0-2,0 3-1,-4 3-2,-13 9-1,17-3-2,-8-2 1,0 1 0,0 5-2,-4-3 1,3-5 1,-7 1 1,8 4 3,0 3 0,-5-5 2,1 5 0,0-4 2,4-4-3,4 5 1,-5 0 1,1 0-2,4-6-1,-4 6-1,4-3 0,0-2 0,0-2-2,4 4 0,0-1 0,0 1-2,0-7 0,4 3 1,0-4-2,4 1 0,4 0 1,-4-3-1,1 0 0,7 0-4,-8 0-4,4 0-5,1 0-6,-9-3-7,4 3-4,0-3-7,-8 3-3,8 0-5,13-8-5</inkml:trace>
  <inkml:trace contextRef="#ctx0" brushRef="#br0" timeOffset="647758.0497">11807 15092 317,'0'0'33,"0"0"1,0 0 1,0 0-4,0 3-4,0 8-4,0 2-6,0-1-4,0 3 0,-4 7-4,4-5-1,0 12-1,-4-5-3,0 3 1,4 1-3,-4 3 1,4-1-1,0-6-6,0 1-3,4-4-8,-4-5-4,0 3-5,4-5-3,4-1-5,-8-5-3,0-5-3,4 0 1,4 3-6</inkml:trace>
  <inkml:trace contextRef="#ctx0" brushRef="#br0" timeOffset="647976.0621">11717 15311 347,'0'3'50,"-4"-3"-3,4 6-7,0-2-6,0 5-11,0-2-4,0-3-6,0 3-3,4-7-3,0 0-1,8 0-3,1 0 1,-1 0-2,0 0-3,1-4-5,-1 1-2,0-5-6,4-1-7,-3-4-7,3 0-7,-8 2-7,5 5-3,15-13-9</inkml:trace>
  <inkml:trace contextRef="#ctx0" brushRef="#br0" timeOffset="648376.085">12036 15134 342,'0'0'34,"0"0"6,4-3 0,1 3-7,-1 0-9,4 0-4,-8 0-7,8 0-3,-4 0-2,4 0 0,-4 0-4,5 3 0,-5 1-2,8-4 0,-8 1 0,4 6 0,-8-4-1,4 0 0,0 6-1,0-2 0,-4 2 0,0-1 0,0 2 0,-4 3 2,4-5 1,-4 1 0,0 4 0,-4-1 1,4 3 0,0 1 0,-4 0 1,4-2-3,-1-1 1,1-4-2,4-1-1,-4 8 1,4-6 0,0-3-1,0 6 0,0 0 0,0-7 0,0-3 0,0 4 0,0-6 0,0 6 0,0-4-1,0 0 2,4-3-1,5 3-1,-5 0 0,4-3-4,0 0-1,8-3-2,-7 0-1,3 0-6,0-7-5,0 2-3,1-1-5,3 3-9,-4-10-6,1 8-6</inkml:trace>
  <inkml:trace contextRef="#ctx0" brushRef="#br0" timeOffset="648906.1153">12724 14119 241,'0'0'22,"0"-4"-5,0 4 1,0 0-6,0 0 1,0 0 0,0 0-2,0 0 3,-4 0 2,-4 4 1,4-1 0,4 6 4,-4 2-1,0 2 1,-5-3 1,1 2-6,0 0-1,0 3-2,0-3-1,-1 7-3,1 3 0,4-1-1,-8 2 0,4 6-1,-1 1 0,5 4-1,0 9-1,-4 6 1,0 0 1,0 5-1,0-1 0,3 2 2,-3-4-1,0 2-2,4-4 0,4-3-2,-4-2-1,4-2-1,-4-4 0,4-1 0,0 1 1,4 1-1,0-5-1,0-4-3,4 3-5,0-4-1,1-8 0,3-4-4,0 2-1,0-6-2,-3-7-6,3 2-5,0-8-10,5 0-8,-9-4-6,25-16-8</inkml:trace>
  <inkml:trace contextRef="#ctx0" brushRef="#br0" timeOffset="649225.1336">12962 14258 395,'0'-1'41,"0"1"-4,0 0-4,0 0-6,0 1-5,-5 9-2,5 12-4,-4-1-1,0 8-2,-4 1-4,8 10-2,-4 2 1,0 1-3,0 8-1,0 2 0,0-1-3,-5 2 0,5-1 1,-4-1-4,4-6-4,-4-1 1,4-2-4,-4-4 0,-1-4-5,5-4-2,-4-4-6,8-7-5,-4-1-9,0-3-2,4-8-5,0-5-3,-8 1-7</inkml:trace>
  <inkml:trace contextRef="#ctx0" brushRef="#br0" timeOffset="649560.1528">13109 14692 310,'0'-1'45,"0"-2"-3,0 3-2,0 0-6,0 0-8,0 0-8,0 0-6,-4 3-2,4-2-2,-8 7-3,-1 7-2,1 1 1,0-2-1,-4 2-3,4-2 1,-1 2 1,-7 0-1,8 0 4,-4-5 2,3 5 0,1-8 0,-4 5 1,4-1-1,-5-2-1,9 1 1,0-2-3,-4 1 0,4-4-1,0 2 0,0 2-2,4-4 0,0 1 0,0-1-1,0 0 0,0 1 1,0-4 0,0-3 0,4 0-1,4 1 0,8-1-1,-3-1-4,-1 1-1,0-3-1,1-1-5,3 1-3,-4 0-5,1-3-11,-1-1-7,0 4-11,0-3-5</inkml:trace>
  <inkml:trace contextRef="#ctx0" brushRef="#br0" timeOffset="649816.1674">13518 14572 340,'0'0'32,"4"0"3,-4 0 4,5 3-7,3 0-5,-4 2-5,-4 8-5,4-1-2,0 6-4,0 7-2,-4-1-4,0 1 0,4 2 0,-4 0-3,4 1-1,0 0 0,-4-4-3,4 0-4,1-2-5,-1-3-7,0-1-8,0-2-6,-4-5-8,4-2-4,-4-6-2</inkml:trace>
  <inkml:trace contextRef="#ctx0" brushRef="#br0" timeOffset="650034.1799">13514 14764 390,'-4'3'49,"4"-3"-9,0 3-6,0-3-7,0 5-7,0-2-6,4 1-5,0-1-1,5 0-1,-1 0-3,8-3-1,-8 0 0,9 0-3,-5 0-3,4-3-4,1 0-5,-5 0-6,4-1-9,-3 0-5,3-6-12,-4 4-8,37-15-7</inkml:trace>
  <inkml:trace contextRef="#ctx0" brushRef="#br0" timeOffset="650425.2022">13940 14553 375,'4'-4'42,"0"1"-2,0-3-2,5 1-7,-5 2-7,0 0-8,8-7-3,-4 10-4,-4 0-1,4 0-3,5 0-3,-5 0 2,0 3-2,-4 4 0,4-1-1,-4 2 0,1 2 0,-1 5-1,0 0 0,-4 1 0,0 0 2,0-2 0,-4 2-2,4 1 1,-4 2 0,-1 0 2,1-7 0,0 3 1,0 0-1,0 1 0,-4 0 0,8-2 0,0-1-1,-4-1 0,4-1-1,-4 2-1,4 0 2,-4-5-3,4 1 2,0 1-1,0-1 0,0 1-1,4-2 2,-4 1-1,8-2-1,0-4-1,4 0-4,1-3 0,-1 0-3,-4 0-1,4 0-3,5-3-6,-5-3-6,9-7-9,-5-1-8,-4-2-2,9 0-6,28-38-3</inkml:trace>
  <inkml:trace contextRef="#ctx0" brushRef="#br0" timeOffset="650728.2196">14292 14155 459,'0'-3'41,"0"3"-6,0-3-7,0 3-6,0 0-3,8 0-1,5 6-4,-1 10 0,0 2-2,0 4-1,1 2-1,-1-2 1,0 2-2,1 3 1,-1 1-1,-4 6 0,0-1-1,0 7-1,1-4-1,-1-2-2,-4 6-1,0-1-2,0 1 1,-4-7 0,0 6-2,0-6 1,0-3-4,-4-3-6,4-3-5,-4-2-3,-4-1-6,4-2-7,0-3-12,-5-5-17,5-1-16</inkml:trace>
  <inkml:trace contextRef="#ctx0" brushRef="#br0" timeOffset="651334.2542">14865 14115 217,'0'-3'34,"0"0"2,0 0-3,0-3-3,0 2 1,0 3-2,0-2-1,-4 3-2,4-4-5,0 4 0,-4 0-7,4-3-1,-4 3-3,4 0-2,-8 3 1,0 1-2,4-1 1,-9 5-1,5 1-1,0 4 2,0 0-3,-5 1 0,5 5 0,-4 2 3,0 1-3,3-5 1,1 9 0,-4 4 1,0 0-1,-1 1 0,1 2 1,4 13 1,0 3-2,-5 4 0,9-2 1,0 4-2,0-2-1,0-4-2,0-4 1,4 1-1,4 0 0,-4-10-2,4 1 0,0-5-1,4-5-4,1 0-2,3-8-4,0-2-1,1-1-3,-1-5-3,0-1-4,4-4-5,1-3-8,-5-3-8,0 0-10,1 0-7</inkml:trace>
  <inkml:trace contextRef="#ctx0" brushRef="#br0" timeOffset="651610.27">15152 14214 409,'0'0'47,"0"0"-9,0 0-5,0 0-5,0 2-5,0 1-4,-4 9-5,4 15-3,-8 5-3,-1-2-3,5 1 2,-4 5-4,0 4-1,0 6 2,0 0-2,-1 7-1,5-4 1,-4-1-3,0-2-3,4-3-2,0-7-5,-4-2-1,3-6-8,1-4-8,4-3-6,-8-5-6,8-7-8,0 1 0,0-2-7</inkml:trace>
  <inkml:trace contextRef="#ctx0" brushRef="#br0" timeOffset="651951.2895">15307 14464 369,'0'0'39,"0"0"-3,0 0-6,0 0-7,0 0-7,0 0-4,-4 3-3,0 0-3,-4 3 2,-4 7-4,4 1-2,-5-1 1,1 3-2,0 1 1,-1 2 1,1 2 3,-8-2 1,7-4-2,-3 4 1,4 1 2,-9 3 0,9-4 1,-4 1-2,3-2-1,1 1-1,0-2-1,0 2-2,7-3 1,1-5 0,0 5-2,4-3 0,0-5 1,0-2-2,4 1 0,5-4 1,7-3-1,0 0 0,1 0 0,-1 0-4,4-3-3,-3 0-2,-1-4-5,1 1-3,-1 1-7,0-1-8,1-1-6,-9-2-9,8 2-3,29-16-6</inkml:trace>
  <inkml:trace contextRef="#ctx0" brushRef="#br0" timeOffset="652195.3035">15713 14384 257,'0'0'23,"0"0"1,4 0 2,0 0 6,0 3 4,0 4-5,-4 2-6,4 9-7,-4 1-5,0 0-2,0 5-3,0 3-1,0 6-3,0-4 0,0 1 0,0-3-2,0 3-3,0-1-6,-4-5-5,4-2-8,0-2-3,0 1-7,0-2-8,0-3-2,4 35-6</inkml:trace>
  <inkml:trace contextRef="#ctx0" brushRef="#br0" timeOffset="652438.3174">15647 14704 396,'0'0'53,"0"0"-9,0 0-8,0 0-8,0 0-8,0-4-3,0 4-4,0 0-4,8-3-2,5 3-6,-1-5-4,0 1-3,5 1-1,-5-4-2,4 1-3,-3-1-3,-1-2-6,4 4-3,-3-1-6,-1-1-2,0 1-3,0 0 2,1 1 0,3-1 3,0-10-2,29-5-4</inkml:trace>
  <inkml:trace contextRef="#ctx0" brushRef="#br0" timeOffset="652700.3324">16224 14384 280,'5'-3'32,"-5"3"3,0 0 8,0 0 4,0 0-5,0 3-6,0 3-5,0 1-6,0 9-4,0-2-3,0 2-1,0 0-5,-5 8 0,1-1-4,0 0-1,4 1-3,-4 1-1,0-1-1,4 3-1,-4 0-1,0 2-4,0-6-3,4 3-2,-4-6-2,0 4-3,4-1-4,-4-6 0,4-1-8,0-6-5,0-1-1,0-4-3,0-2-4,4-3-7</inkml:trace>
  <inkml:trace contextRef="#ctx0" brushRef="#br0" timeOffset="653103.3554">16425 14020 369,'0'0'39,"0"0"-4,0 0 2,0 3-3,0-3-3,8 7-8,5 8-1,-9 6-2,8-5 1,-4 8 0,0 1-2,5 2 0,-1 0-1,0 4-3,0 0 1,1 3-2,-1 2-1,0 1 0,5 6-2,-5 0-1,-4 3 0,4 0 1,-3 5-2,-5-2-1,4 4-1,-4-4 0,4-1-3,-8 1 0,0-3-1,0-3-1,0-3 1,0-4-2,0 1-1,-4-7-5,0-5-5,-8-1-5,-5 2-7,1 1-5,4-4-6,-5-7-6,5 5-12,-8 1-17,-25 48-19</inkml:trace>
  <inkml:trace contextRef="#ctx0" brushRef="#br0" timeOffset="653771.3936">17469 14258 280,'0'-4'33,"0"4"1,-4-7 0,4 7-2,0 0-1,-4 0-4,0 0-3,4 0-2,0 0-3,0 0 0,0 4-1,0-1-2,0 1-1,0 9 0,0 3-4,0 5-1,0-2-2,0-2-4,0 6 0,4 4 0,-4 6-2,4 4 0,-4 2-3,0-2-3,0 1-3,0-5-2,0 1-6,0-4-5,-8-1-7,0-6-8,4-2-9,-5-2-5,1-4-6</inkml:trace>
  <inkml:trace contextRef="#ctx0" brushRef="#br0" timeOffset="654002.4068">17219 14513 403,'0'0'43,"0"-7"-5,0 7-4,0 0-7,9-3-5,-1 3-5,-4 0-4,12 0-2,5 0-4,3 3-2,5 1-1,4-4-1,-1 0-2,-3 0-5,4 0-2,-5 0-7,1 0-4,-4-4-5,-1-5-8,-7 4-7,3-4-7,-8 2-2,37 1-7</inkml:trace>
  <inkml:trace contextRef="#ctx0" brushRef="#br0" timeOffset="654748.4495">18423 14437 210,'0'0'30,"-4"-7"-1,4 4-5,0 3 0,0 0-4,0 0-2,4 0-1,-4-3-3,0-4 0,0 3 0,4-3-1,-4-2 2,0 6-3,0-4 2,0 1-1,0-2 0,0 2-1,0-4-4,0-3 0,0 2-3,0 5-1,0-4 0,-4 4-1,-4-5-1,0 1-2,-5 1 0,9 2 0,-8-2 0,0 9 0,-1-2 0,1 2 3,0 0 0,-5 2 1,-3 4-2,4 1 1,-1 8 2,-3 3-2,-1-2 2,5 1 1,0 9-1,-5 1 1,5 3 1,-1 10 0,1-1 0,4 4 0,-1 4 1,5-1-2,0-3 0,4-4-1,0-2 0,4-1 0,4-5-1,4-3 1,8-7-2,1 1 1,3-4 0,1-2-1,3-9 2,1-3-2,-1-1 0,-3-3-2,3 0 1,-3 0-1,-1-3-4,-3-1-2,-1 1-5,-4-8-2,-3 5-6,-1-1 2,4 1-6,-4-2-9,0 2-8,-8-1-11,5 1-6</inkml:trace>
  <inkml:trace contextRef="#ctx0" brushRef="#br0" timeOffset="655156.4728">18746 14956 357,'0'0'43,"0"0"-4,0-3 1,0 3-5,0 0-5,0 3-9,0 7-3,-8 3-4,4-2-3,4 5-3,-8-4 0,0 3-3,4 1-1,0 1-1,-1 2-1,5 5 0,-4 5 1,0-9-3,0 7-5,0-1 2,0 1-2,4-2-2,0-4-3,-4 0-2,0-2-5,4-3-7,-4-2-4,4 2-5,0-12-8,0 0-2,0-1-2,0 3-5</inkml:trace>
  <inkml:trace contextRef="#ctx0" brushRef="#br0" timeOffset="655520.4937">18955 15015 273,'4'0'27,"-4"0"-9,0 0-1,0 0-1,0 0 3,0 0-5,-4 0-2,4 5-3,-4-5-4,0 10 1,0 2-1,-4-1 2,-5-1 2,1-1 1,0 1 0,0 3 3,-1-5 1,-7-2 2,8 0-1,-5 1 1,1 2 0,-1 2-2,1-1 0,4-1-4,-1-2 0,1 4-3,8-5-1,-4 1-1,0-1-4,8-3 3,0 4-3,0 4 1,0-8-1,0 3 0,8 1 0,4-1-4,-4 0-2,5-3 0,-1 1-2,-4-4-1,4 0-5,-3 0-2,3 0-4,-4-4-5,0 4-6,0-3-6,-3 3-5,3-3-2,8-6-6</inkml:trace>
  <inkml:trace contextRef="#ctx0" brushRef="#br0" timeOffset="655752.5069">19074 15182 373,'0'0'36,"4"-3"-1,-4 3-3,4 0-7,-4 0-7,8-5-4,0 5-3,1 0-4,3 0-1,-8 0-2,8 0-1,1 0 0,-1 0-2,0 0 1,0 0 0,-3 3-5,3-3-4,-8 0-5,0 0-7,4-3-6,0 3-8,1-3-6,-5 0-5,0 0 0</inkml:trace>
  <inkml:trace contextRef="#ctx0" brushRef="#br0" timeOffset="655994.5208">19467 15006 362,'0'0'39,"0"0"0,4 0-3,-4 3-3,0 0-6,0 5-5,-4 11-6,4-1-5,0 1 0,-4-3-3,-4 4-3,-1-1 0,5 5-1,4 0-3,-4-5-2,0 2-6,4-5-2,0-7-5,0 4-5,0-2-9,0-5-8,0 1-14,0-1-4</inkml:trace>
  <inkml:trace contextRef="#ctx0" brushRef="#br0" timeOffset="657461.6047">19708 13421 155,'0'0'20,"0"0"-1,0-3 5,0-2-2,0 2 4,0-1-5,0 1 1,0 3 3,0-3-4,0 0 0,0 3 1,0 0 0,0 0 0,0 0-2,0 0-3,0 0-1,0 0-3,0 0-1,9 0-1,-1 0-2,0 0 2,4 0-5,-3 3 0,3 0-1,0 0 0,0 5-2,9-1 0,-1-1-1,1-3 0,7-3-1,-3 0 1,4 0-1,-1 0 0,5-3 0,-4 0 0,3 0-1,-7-5 1,4 1 0,-5 4 3,-3-3-1,-1 3 0,-3 3-2,-1 0 2,-4 0-1,1 0-2,-1 3 0,0-3 1,0 3-2,-3 3 2,3 1-1,0 1 1,-4 1 0,-4-2 0,5 2-2,-1-3 0,-4 1 2,4 1 1,-4-2 0,0 1 2,4 2 1,-3 2 0,-1 5 0,0-3-1,-4-2 2,4 5-1,0 0-1,-4 4 0,0 6 1,8-2-2,-8 3 1,0 8 0,0-2 0,0 5 0,0 5-1,0 3 1,0 4-1,0-1 2,-4 3-2,0-4-1,4 4 0,-4-5 0,0 5 0,0-8 1,0 3 0,4 5 0,-5-6-1,5 10 1,-4-2 0,0 5 0,0-2 0,4-1 0,-8-2-1,0-2 0,4 1-2,4-4 2,-4-2-2,-5-5 0,9-4 0,0 2 2,0-4-2,-4 6 0,4-3 1,0-5-1,-4-4 0,4 3 0,0 4-1,-4-7 1,4 2 1,0-2-1,0 0 1,-4-3-2,4-1 1,0-2 0,0-5 0,0-2 0,0-1 0,0-3 0,0-5-2,0-2 2,0 0 0,0 1 0,0-1 0,0-3 1,0 1-1,0-4 0,0 0 0,0 3 0,0-3-1,0 0 0,0 1-2,0-1 0,0 0 3,0 0-1,0 0 0,0 0 0,0 0 1,0 0 0,0 0 0,0 0 0,-4 4 0,-8 2 0,-1-6 0,1 3 0,-4 0 0,-1 0 0,-3 1 0,-5-1 0,1 0 0,-1 0 0,-3 2 0,3 1 0,-4-3 0,5 4 0,-1-4-6,5 0-3,3 0-6,-3 1-6,3-4-2,5 3-7,0-3-9,8 0-15,0 0-14</inkml:trace>
  <inkml:trace contextRef="#ctx0" brushRef="#br0" timeOffset="663422.9457">4303 13549 227,'0'-3'19,"0"0"-1,0-2-1,0-7 3,0-1-4,0 3 1,0-1-4,0 2 4,0 2 2,-8 1-2,-1 0-1,-3 1 0,4-2 1,-4 4 1,-1-3-3,1 0-1,-8 2-2,-1 1-1,1 3-1,-9-3-3,4 3 0,-11 0-2,3 0-2,-4 0 1,-4 0-1,-4 0 1,4 3 1,-4 0-2,-4 1 2,4 2-3,-4 0 2,0 4-2,0 1 2,-5-5-1,-7 7-1,-1-2 2,1 2-2,-4 3 2,3-5-2,1 2 1,8 3-2,-1-5 3,-3 5-2,0-1 2,-1 3-3,1-2 0,-8 1 0,7-1 2,-3 2-1,3 4 0,1 0-1,4 5 0,0 0-2,4 0 2,-5 2 0,5-2 1,-8 3-1,0 0-1,3 2 0,-3-5 0,0 0 1,12-1-1,-8-3-1,7 5 2,6-3-1,-5-4 0,-1 7 2,1-7-1,5 6-1,-6 2 2,1-6 1,4 3-2,-8 4 1,4-9-2,0 9 0,4-1 1,5-2-1,3 0 1,0 1-1,4 2-1,-3 1 2,3-1-1,4-2-1,-3 3 2,3-4-1,1 4 0,-1-4 0,-4 4 0,5-1 0,-1 0 0,1-1 0,-5 1 0,4 0 0,1 0 0,-1 2 0,5-5 0,-1 0 0,1 2 2,-1 1-2,1 0 0,4 0 0,-1 2 0,-3 2 0,3 2 0,5 1 0,0 6 0,0 0 0,-1 3 0,5 0 0,-4-2 1,4 2 0,-5 0 1,5 1 0,4-4 0,4-1 0,0 1-1,0-6 0,0-4 0,0 1 0,0-4 0,0 0 1,4 5-1,4 2-1,1-1 1,3 1 1,0-1-1,0-2-1,1-4 1,3 2-1,4-2 2,-3-3-1,3 2-1,5-2 1,-5-4 1,13 0-1,-4-6 0,-5 2 1,9-3-1,-4-2 1,3-1 1,-3-2-2,0 2 0,4 0 1,-5-5 0,1 1 0,4 1-1,-1-7 0,1 0 0,0 0 0,0 0 1,8 1-1,-9 2-1,13-1 1,-8 1-1,4-3 2,0 1-1,-4-1 0,4-3 0,-4 0-1,-5 0 0,9 3 0,-4-3 0,0 0 0,-4-3-1,0 3 2,3 0-1,1 0 0,0-3 1,8-1 1,-4 4 1,0-3-1,-4 0-1,4-2 1,-8-1-1,3 3-1,1-1 0,0-2-1,-4 0 1,0-1 1,3 1-1,-7 3 0,0 0 0,4 1 1,-1 2 0,1 0-1,0 0 0,0 0 1,-1 0-2,-3 0 1,0 2 0,-1-2 0,1 3 0,4-3 0,-5 3 1,5 0 1,0 0-2,-9-3 1,9 0 0,-4 0 1,4 0-2,-5 0 0,1 0 1,4 0 0,-5 0-2,-3 0 2,8 0-2,-5 0 2,5 0-1,0 0 0,0 0 0,-1 0 0,1 0 0,4 0 2,-4-3-1,3 0 0,-3-3 1,0 1-2,0-5 1,-5 1 0,5-1 0,4 2-1,-8-1 1,3 2 0,-3-2 0,4 4-2,4-1 2,0-1-1,-5 1 0,9 0-1,-8 3 0,0-1 2,-1 1-2,5 0 2,-4 0 0,-4 3-1,3-2 0,-7-1-1,8-3 2,-5 3-2,5-4 0,-4 1 2,4-1 0,-1 1-1,-3-2-2,4 2 3,4-1-2,-5-2 2,9 3 0,-4 2-1,0-4 0,-4 2 0,-1 3 0,1 0 0,0 3 0,-4 0 0,-1 0 0,1 0 0,0 0 0,-1 0 0,-3 0 0,-1-4 0,1 4 0,4-3 0,-1 0 0,5 0-1,-4-3 2,3 1-1,1 2 0,0 3 0,0-4 0,-1 4 0,-3 0 0,0 0-1,-1 0 2,-3 4-1,4-4 0,-5 3 0,5-3 0,-5 5 0,1-2 0,0 0 0,-1 0 0,1 0 2,-1-3 1,5 3-1,-5-3-1,9 0 0,-4 4 0,4-4 0,-1 0-1,-3 3 0,4-3 0,4 3 0,-5-3 0,1 3 2,0 0-2,-4-3 0,3 5 0,1-5 0,0 3 0,0 1 0,-5-1 0,1 0 0,0 3 0,-1-3 0,5 1 0,0 2 0,-1-6 1,9 6-1,-8-4 0,8 1 0,0 0 0,-4 0 1,0 1-2,4-1 1,-9 0 0,5 7 0,-4-4 0,0 0 0,0-1 0,-5 1 3,1 1 1,4-1-2,-9 0-1,5 1 0,-1-6 1,-3 6-1,8-1 0,-5 4-1,5-7 1,0 0-1,8 3 2,-8-2-3,3-3 1,1-1 0,0 3 1,0 0-1,0-3 0,0 4 0,-5-4 0,9 3 0,-8-3 0,4 3 1,0 0 0,0 0-1,0 1-1,3-1 0,1 0 2,-4 0-2,8-1 2,-4 4 0,-4 0-1,4-2-1,0 2 0,0 0 1,-4 1 0,0-1 1,4-1-2,-5-2 2,1 7 0,4-1 1,8-3 0,-8 1-1,4 1 0,0 1 1,0 1-2,0-4 1,0 1 0,0-4 0,0 1-1,1-4 0,-6 4 1,5-1-1,1-3 0,7 0 0,-4 0 0,0 0 0,0 0 0,4 0 0,-4 0 1,5 0-1,-5 0 0,-8 0 0,4 0 0,4 0 0,-4 0 0,-4 0 0,8-3 0,4-1 0,-4 1 0,5 3 0,-1-1 0,0-2 0,0-4 1,-4 7-2,5-3 2,-5 0-2,4 0 1,-4 3 0,0-4 0,4 1 0,5 3 0,3-3 0,1 0-2,-5 0 2,0 0 0,1-1 0,3 0 0,-8 0 0,4-2 0,1 3 0,3 0 0,1 0 0,-1-1 0,5-2 0,-5 3 1,0 1 0,-3-1-1,-1 0-2,0-4 3,1 4-1,7-3 0,1 0 0,-1 2 0,1-2 1,3 0 0,-3 1-2,-5-1 1,5-1 1,-9-2 0,8 2-1,1 3-1,-5-3 0,5 1 2,-1-1-2,-3 1 1,-1 0 0,-3 4 0,-1-4 0,-4 3 0,0-1 0,0 4 0,9-3 0,-1 3 0,-3 0 1,-1-3 0,0 0-2,1 3 0,-5 0 1,-4 0-2,4 0 2,-4 0 1,5 0-1,-1 0 0,0-3 0,0 0 1,4 3-1,1 0 0,-5 0 1,-4 0-2,4 0 1,-4 0 0,5 0 0,-5 0 0,0 0 1,4 0-2,5 0 1,-1 0 0,0 0 0,0 0 0,1 0 0,-1 0-2,0 0 3,-3 0-1,-5 0 1,4 0 0,0 0-2,5 0 1,-1 3 1,-4-3-2,4 3 1,1-3 1,-1 6-2,-4-3 1,0 1 0,1-1 0,-1-2 0,4 4-2,-4-3 2,5-2 0,-1 0 0,4 0 0,1 0 1,-5 0-1,5 0 0,-1-2 0,-4 2 1,-3 0-1,3 0 0,4 0 0,1 0 0,3 0 0,5 0 1,-5 2-2,5-2 1,-5 3 0,-3-3 1,-1 3-2,5-3 2,3 3-2,-3-3 1,3 3 0,5 1 1,-4-1 0,-1 0 1,1 0 0,0 0 1,-5 1-1,9-3 0,3 2-1,-3 0 0,4 1-1,-4-4 1,3 0-2,1 0 1,4 0 0,0 0 1,4 0-1,-4 0 0,0 0 0,0 0 0,-5 0-1,5 0 2,-8 0-1,12 0 1,0 0 1,4 0 1,-4 0-3,0 0 2,-4 0-2,0-4 0,4 4 1,0 0-1,4-3 0,-4 3 0,-4-3 1,-1 2-1,1-6 0,-4 4 0,4 0 1,4 0-1,-8-4 0,0 4 0,-1-3-1,-3 4 2,0-4-1,-5-4 0,5 4 0,-4 0 0,3-4 2,1 2-2,-4-5 0,-1 1 0,-7-3 0,3-1 1,1 1-2,-9 0 2,4-4 0,5 2-1,-5 1-1,1-3 2,-1-2-1,-8 0 2,0 2 1,-3-8 1,-1-1-2,-4 4 1,0-3 0,-8-5-1,-1 2 1,1 0 1,0 4-1,0-4-1,-4 0 0,4-7 0,-1 4-2,-3-4 0,0 1 2,4-4-2,-9-3 0,1 0 0,0-3 1,-1-3 0,-3-2-2,0-2 2,-1-2-1,-3 1 1,-5 1 0,4 4-1,-3-4 1,-5-1-2,-4 2 2,0 3-1,5-5 0,-5-5 0,4-5 0,-8 2 0,0-5 0,1 7-1,-1-5 2,-4 1-2,4 5 2,-4 4-2,0 4 2,-4-2-1,0 1 0,-1 1 0,-3-5 0,-4 4 0,0 1 0,-1-5 0,-3 1 0,0 4-1,3-2 2,-7 7-1,-1 0 0,1 3 0,-5 4 0,1-1 0,-1 6 0,1 1 0,-5 0-1,4-1 2,-3-1-1,-1 2 0,-4 3 0,5 0 0,-5-1 0,4 0 0,1-3 0,-1 4 0,0-3 0,-3 6 0,3-5 0,-4 5 0,5 0 0,-5 4 0,0 0 0,0 4 0,1-5 0,-5 1 0,0 6-1,0-1 2,-4-1-1,0 7 0,0-4-1,0 5 2,-4-2-1,4-1 0,0 7 0,0-2 0,5 2 0,-1 1 0,-8-4 0,4 6 0,0-3 0,-4 4-1,0-3 1,0 3 0,4-1 0,0 1 0,-4 3 0,4-3 1,0 3-1,-4 0 0,4 6 0,-4-2 0,4 2 0,-4 0 0,0 4 0,0-5-1,-4 4 2,0 1-1,-5 2 0,5-4-1,0 5 1,0-10 0,0 4 1,4 2-1,0-1 0,0-2 0,-4 1 0,-5-4 0,9 3 0,-8 1 0,-4-4 0,8 0 0,-9 3 0,5-6 0,0 8 0,0-1 0,4-4 0,-1-3-1,-3 6 2,0-3-1,0 1 0,-5-1 0,1-3-1,-4 5 2,-1-2-2,5-3 2,-4 6-2,3-3 1,1 0 0,-4 4 1,-1-4-1,-3 3 0,-5 1 0,0-2-1,5 4 1,-5 1 0,5 2 1,-5-4-1,5 5 0,-5 0 0,-4-2 0,5 5 0,-5-4-1,5 0 2,-1 0-1,4 1 0,1-2 0,4 2 0,-5-4 0,1 1 0,-5-1 0,4-1 0,-3 2 0,3-4 0,5 1 0,0 2 0,3-1 0,1-1 0,-5-1 0,1 0 0,4 1 0,-5-1 0,1-1-1,-9 1 2,13-3-1,-4 4 0,7-1-1,-3-3 2,4 4-1,0-1 0,-1-1 0,-3 1 0,0 0 0,-5 1 0,5-4 0,0 0 0,-1 3 0,1-2 0,4-1 0,-4-3-1,-1 0 2,-3 0-1,-1 0 0,1 0 0,0 0 0,3 0-1,-3 0 2,-1 0-1,5 0 0,0 0 0,0 0-1,-5 0 2,5 0-1,-9 0 0,1 0 0,-1 0 0,1 5 0,-1 1 0,1 0 0,3-3 0,-3 4 0,-5-1 0,5-1 0,-5 1 0,1 1 0,-1-1 1,4 0-1,-3 1 0,7-2 0,1-2 0,-4 3 0,3 4 0,-3-7 0,-5 3 0,5-6 1,-1 6-1,1 1 1,3-6-2,5 3 2,-1-1-2,-3 0 2,4 0-1,-5 0 0,1 1-1,4 2 1,-5-6 1,1 3-2,3-3 1,5 3-1,0 0 1,4-1 0,-4-2 0,-1 0 0,1-2 0,0 2 0,-4 0 0,-1 0 0,1 0 0,4 0 0,0 0 1,-1 2 0,1-2-2,4 0 1,-4 0 0,4 0 0,-4 3 0,-1 0 0,-7-3 0,4 4 0,-1 2 0,-3 0 1,8 1-1,-1-4 0,1-3-1,0 3 1,-4 0 0,-1 0 1,-3-1-2,4 1 2,-5-3 2,-3 6-2,3-2 1,5 2-2,4-3 2,-5 0-1,5 4 0,0-1-1,-4-1 1,-1 1-1,-3 1 0,0-4 0,-1 0 0,-3 3 0,11-3 0,-3 4 0,4-4 1,-4-1-1,-1 1 0,-3 3 0,3-3 0,1 0 0,-4-3 0,-5 7 0,5-7 0,-1 3 0,9-3 0,0 3 0,0 0 0,-5-3 0,5 0 0,-4 0 0,0 0 0,-5 0 0,1 0 0,-1 0 0,5 4 0,0-3 0,-1-1 0,5 0-1,-4 3 2,0-3-1,-5 0 0,1 4 0,-1-4-1,-3 0 1,3 0 0,5 0 1,0-4 0,4 4-1,-5-3 0,1 3 0,0 0 0,-5 0 0,-3 0 1,3 0-2,-3 3 2,3 1-1,5-1 0,0 0-2,-1-3 3,1 0-1,-4 6 1,3-3-1,1-3 2,-4 0-2,-1 0 0,1 0 0,8 0 1,-1 0 0,5-3-2,-4 0 0,8 0 2,-8 0-2,4 3 2,0-3 0,-5-1-1,1 4-1,0 0 2,-4 0-2,3 0 2,9 0-1,0 0 0,4 0-2,0 0 2,0-3 0,1 2 0,3 1 0,0-4 1,-4 1 0,0 3-1,4-3 0,0-3-1,4 6 2,-3 0-1,-5-4-1,4 4 2,4 0-2,0-3 0,1 3 1,3 0 0,0 0 1,1 0 0,3 0 0,1-3 0,-1-3 0,4 6-2,-3 0 3,3 0-1,1 0-1,0-3 1,3 1-1,-3-1 0,3-4 0,-3 4 0,3-6 0,-3 6 0,-1-4 0,5 4 0,-4 0 0,3 3 0,-3-3 1,-1-4-1,9 6-1,-4 1 2,-1 0-2,-3 0 1,3 0 0,5 0 0,0 0 1,4 0-1,0 0-1,-5 0 1,5 1 0,0-1 1,4 0-2,-4 0 1,3 0 0,-3 5 0,0-5 1,4 2-2,-4-2 3,8 3-2,-8-3 2,4 0-1,-1 0 1,1 0-1,0 0 1,0 3-1,4-3-1,-4 3 1,0-3 0,-4 0-1,8 0 1,-4 3-1,0-3 0,0-3 0,4 0-1,-5 3 1,5 0-2,-4 0 0,4 0-1,0 0 1,-4-3-2,4 3-2,-4-3 2,4 1-2,0 2-2,-4 0-3,0-5-3,4 5-3,0-1-5,-4 1-7,4 0-7,-4-3-14,4 3-23,-8-7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6BD508AB-4534-4108-B273-109C3D737D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6502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B189BA-1CAF-4C8A-B3E7-DA9672A46D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283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EA099-37FE-43B5-90F8-A6D4519A43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7763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23637E-FDFF-44BB-8AC5-7BC28FBB82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75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13C48-E3E8-4CBD-A9F9-1BE73963FA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4248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2FEF7-6221-4900-90E7-4448856884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949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A56C48-AA30-4FB7-B25E-02BE205331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440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5F337B-4960-4CDA-A71E-77FBC5CC75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403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DA186B-04C5-4A78-AB84-10443A3C68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256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AF9B2-39D5-4A92-A7CC-C8DE00CEC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569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675DE-551F-4F4F-9B77-68AF612820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064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4A79C-E934-48E6-9DD5-8E978676C2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157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fld id="{3BDED0A7-932C-4C55-AB32-855DA54867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customXml" Target="../ink/ink6.x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customXml" Target="../ink/ink1.x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customXml" Target="../ink/ink3.x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Warm–up Problems</a:t>
            </a:r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83058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sym typeface="MT Symbol" pitchFamily="18" charset="2"/>
              </a:rPr>
              <a:t>A force of 2 pounds stretches a spring 1 foot.  A mass weighing 8 pounds is attached to the end.  The system lies on a table that imparts a frictional force numerically equal to 1.5 times the instantaneous velocity.  Initially, the mass is displaced </a:t>
            </a:r>
            <a:r>
              <a:rPr lang="en-US" altLang="en-US" sz="2800" u="sng">
                <a:sym typeface="MT Symbol" pitchFamily="18" charset="2"/>
              </a:rPr>
              <a:t>4 inches</a:t>
            </a:r>
            <a:r>
              <a:rPr lang="en-US" altLang="en-US" sz="2800">
                <a:sym typeface="MT Symbol" pitchFamily="18" charset="2"/>
              </a:rPr>
              <a:t> above the equilibrium position and released from rest.  Find the equation of mo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Express </a:t>
            </a:r>
            <a:r>
              <a:rPr lang="en-US" altLang="en-US" i="1"/>
              <a:t>e</a:t>
            </a:r>
            <a:r>
              <a:rPr lang="en-US" altLang="en-US" i="1" baseline="30000"/>
              <a:t>x</a:t>
            </a:r>
            <a:r>
              <a:rPr lang="en-US" altLang="en-US"/>
              <a:t>sin </a:t>
            </a:r>
            <a:r>
              <a:rPr lang="en-US" altLang="en-US" i="1"/>
              <a:t>x</a:t>
            </a:r>
            <a:r>
              <a:rPr lang="en-US" altLang="en-US"/>
              <a:t> as a power series.</a:t>
            </a:r>
            <a:endParaRPr lang="en-US" altLang="en-US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34360" y="150120"/>
              <a:ext cx="8606160" cy="3977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160" y="143280"/>
                <a:ext cx="8626680" cy="3991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28600" y="76200"/>
            <a:ext cx="8686800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u="sng"/>
              <a:t>Ex.</a:t>
            </a:r>
            <a:r>
              <a:rPr lang="en-US" altLang="en-US" sz="2800"/>
              <a:t> Let                   , express 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18" charset="2"/>
              </a:rPr>
              <a:t> + </a:t>
            </a:r>
            <a:r>
              <a:rPr lang="en-US" altLang="en-US" sz="2800" i="1">
                <a:sym typeface="MT Symbol" pitchFamily="18" charset="2"/>
              </a:rPr>
              <a:t>xy</a:t>
            </a:r>
            <a:r>
              <a:rPr lang="en-US" altLang="en-US" sz="2800"/>
              <a:t> as a power series involving </a:t>
            </a:r>
            <a:r>
              <a:rPr lang="en-US" altLang="en-US" sz="2800" i="1"/>
              <a:t>x</a:t>
            </a:r>
            <a:r>
              <a:rPr lang="en-US" altLang="en-US" sz="2800" i="1" baseline="30000"/>
              <a:t>k</a:t>
            </a:r>
            <a:r>
              <a:rPr lang="en-US" altLang="en-US" sz="2800"/>
              <a:t>.</a:t>
            </a:r>
            <a:endParaRPr lang="en-US" altLang="en-US" sz="2800" u="sng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524000" y="76200"/>
          <a:ext cx="162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1625600" imgH="914400" progId="Equation.DSMT4">
                  <p:embed/>
                </p:oleObj>
              </mc:Choice>
              <mc:Fallback>
                <p:oleObj name="Equation" r:id="rId3" imgW="16256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76200"/>
                        <a:ext cx="162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50480" y="519480"/>
              <a:ext cx="7842600" cy="5891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7880" y="509040"/>
                <a:ext cx="7869600" cy="5912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Power Series Review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381000" y="914400"/>
            <a:ext cx="84582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To solve linear DE’s with variable coefficients, we’ll be using power series</a:t>
            </a:r>
          </a:p>
          <a:p>
            <a:pPr eaLnBrk="1" hangingPunct="1"/>
            <a:r>
              <a:rPr lang="en-US" altLang="en-US">
                <a:sym typeface="Wingdings" pitchFamily="2" charset="2"/>
              </a:rPr>
              <a:t> First, let’s review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0580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Power Series centered at </a:t>
            </a:r>
            <a:r>
              <a:rPr lang="en-US" altLang="en-US" i="1"/>
              <a:t>x</a:t>
            </a:r>
            <a:r>
              <a:rPr lang="en-US" altLang="en-US"/>
              <a:t> = </a:t>
            </a:r>
            <a:r>
              <a:rPr lang="en-US" altLang="en-US" i="1"/>
              <a:t>a</a:t>
            </a:r>
            <a:r>
              <a:rPr lang="en-US" altLang="en-US"/>
              <a:t>:</a:t>
            </a:r>
          </a:p>
          <a:p>
            <a:pPr eaLnBrk="1" hangingPunct="1"/>
            <a:endParaRPr lang="en-US" altLang="en-US"/>
          </a:p>
          <a:p>
            <a:pPr eaLnBrk="1" hangingPunct="1">
              <a:buFont typeface="Wingdings" pitchFamily="2" charset="2"/>
              <a:buChar char="à"/>
            </a:pPr>
            <a:r>
              <a:rPr lang="en-US" altLang="en-US">
                <a:sym typeface="Wingdings" pitchFamily="2" charset="2"/>
              </a:rPr>
              <a:t>This is a function, and this may be as simple as the function gets</a:t>
            </a:r>
          </a:p>
          <a:p>
            <a:pPr eaLnBrk="1" hangingPunct="1">
              <a:buFont typeface="Wingdings" pitchFamily="2" charset="2"/>
              <a:buChar char="à"/>
            </a:pPr>
            <a:r>
              <a:rPr lang="en-US" altLang="en-US"/>
              <a:t>For simplicity, we will usually use </a:t>
            </a:r>
            <a:r>
              <a:rPr lang="en-US" altLang="en-US" i="1"/>
              <a:t>a</a:t>
            </a:r>
            <a:r>
              <a:rPr lang="en-US" altLang="en-US"/>
              <a:t> = 0</a:t>
            </a:r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2438400" y="990600"/>
          <a:ext cx="3822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3822700" imgH="1168400" progId="Equation.DSMT4">
                  <p:embed/>
                </p:oleObj>
              </mc:Choice>
              <mc:Fallback>
                <p:oleObj name="Equation" r:id="rId3" imgW="38227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0"/>
                        <a:ext cx="3822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696680" y="4252680"/>
              <a:ext cx="5821560" cy="589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87320" y="4244400"/>
                <a:ext cx="5840640" cy="608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305800" cy="558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Some familiar functions can be represented as power series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se are called </a:t>
            </a:r>
            <a:r>
              <a:rPr lang="en-US" altLang="en-US" u="sng"/>
              <a:t>analytic functions</a:t>
            </a:r>
            <a:r>
              <a:rPr lang="en-US" altLang="en-US"/>
              <a:t> because they can be represented as power series, and are useful to remember.</a:t>
            </a:r>
          </a:p>
        </p:txBody>
      </p:sp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1371600" y="1524000"/>
          <a:ext cx="1905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905000" imgH="1193800" progId="Equation.DSMT4">
                  <p:embed/>
                </p:oleObj>
              </mc:Choice>
              <mc:Fallback>
                <p:oleObj name="Equation" r:id="rId3" imgW="1905000" imgH="119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1905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6" name="Object 6"/>
          <p:cNvGraphicFramePr>
            <a:graphicFrameLocks noChangeAspect="1"/>
          </p:cNvGraphicFramePr>
          <p:nvPr/>
        </p:nvGraphicFramePr>
        <p:xfrm>
          <a:off x="3962400" y="1371600"/>
          <a:ext cx="37846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3784600" imgH="1384300" progId="Equation.DSMT4">
                  <p:embed/>
                </p:oleObj>
              </mc:Choice>
              <mc:Fallback>
                <p:oleObj name="Equation" r:id="rId5" imgW="3784600" imgH="1384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71600"/>
                        <a:ext cx="37846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/>
        </p:nvGraphicFramePr>
        <p:xfrm>
          <a:off x="2533650" y="2806700"/>
          <a:ext cx="35941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7" imgW="3594100" imgH="1384300" progId="Equation.DSMT4">
                  <p:embed/>
                </p:oleObj>
              </mc:Choice>
              <mc:Fallback>
                <p:oleObj name="Equation" r:id="rId7" imgW="3594100" imgH="1384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06700"/>
                        <a:ext cx="35941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569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/>
              <a:t>A power series is convergent at a value of </a:t>
            </a:r>
            <a:r>
              <a:rPr lang="en-US" altLang="en-US" sz="3200" i="1"/>
              <a:t>x</a:t>
            </a:r>
            <a:r>
              <a:rPr lang="en-US" altLang="en-US" sz="3200"/>
              <a:t> if the infinite sum is equal to a finite number when evaluated at </a:t>
            </a:r>
            <a:r>
              <a:rPr lang="en-US" altLang="en-US" sz="3200" i="1"/>
              <a:t>x</a:t>
            </a:r>
            <a:r>
              <a:rPr lang="en-US" altLang="en-US" sz="3200"/>
              <a:t>.</a:t>
            </a:r>
          </a:p>
          <a:p>
            <a:pPr eaLnBrk="1" hangingPunct="1"/>
            <a:r>
              <a:rPr lang="en-US" altLang="en-US" sz="3200"/>
              <a:t>The interval of convergence is the interval of </a:t>
            </a:r>
            <a:r>
              <a:rPr lang="en-US" altLang="en-US" sz="3200" i="1"/>
              <a:t>x</a:t>
            </a:r>
            <a:r>
              <a:rPr lang="en-US" altLang="en-US" sz="3200"/>
              <a:t> values that make the series converge.  The radius of convergence is the distance away from </a:t>
            </a:r>
            <a:r>
              <a:rPr lang="en-US" altLang="en-US" sz="3200" i="1"/>
              <a:t>x</a:t>
            </a:r>
            <a:r>
              <a:rPr lang="en-US" altLang="en-US" sz="3200"/>
              <a:t> = </a:t>
            </a:r>
            <a:r>
              <a:rPr lang="en-US" altLang="en-US" sz="3200" i="1"/>
              <a:t>a</a:t>
            </a:r>
            <a:r>
              <a:rPr lang="en-US" altLang="en-US" sz="3200"/>
              <a:t> that we can go to get convergence.</a:t>
            </a:r>
          </a:p>
          <a:p>
            <a:pPr eaLnBrk="1" hangingPunct="1"/>
            <a:r>
              <a:rPr lang="en-US" altLang="en-US" sz="3200"/>
              <a:t>Radius = </a:t>
            </a:r>
            <a:r>
              <a:rPr lang="en-US" altLang="en-US" sz="3200">
                <a:cs typeface="Times New Roman" pitchFamily="18" charset="0"/>
              </a:rPr>
              <a:t>∞ </a:t>
            </a:r>
            <a:r>
              <a:rPr lang="en-US" altLang="en-US" sz="3200">
                <a:cs typeface="Times New Roman" pitchFamily="18" charset="0"/>
                <a:sym typeface="Wingdings" pitchFamily="2" charset="2"/>
              </a:rPr>
              <a:t> Interval = </a:t>
            </a:r>
            <a:r>
              <a:rPr lang="en-US" altLang="en-US" sz="3200">
                <a:cs typeface="Times New Roman" pitchFamily="18" charset="0"/>
                <a:sym typeface="MT Extra" pitchFamily="18" charset="2"/>
              </a:rPr>
              <a:t>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3200">
                <a:cs typeface="Times New Roman" pitchFamily="18" charset="0"/>
                <a:sym typeface="MT Extra" pitchFamily="18" charset="2"/>
              </a:rPr>
              <a:t>Radius = 0 </a:t>
            </a:r>
            <a:r>
              <a:rPr lang="en-US" altLang="en-US" sz="3200">
                <a:cs typeface="Times New Roman" pitchFamily="18" charset="0"/>
                <a:sym typeface="Wingdings" pitchFamily="2" charset="2"/>
              </a:rPr>
              <a:t> Interval = just the point </a:t>
            </a:r>
            <a:r>
              <a:rPr lang="en-US" altLang="en-US" sz="3200" i="1">
                <a:cs typeface="Times New Roman" pitchFamily="18" charset="0"/>
                <a:sym typeface="Wingdings" pitchFamily="2" charset="2"/>
              </a:rPr>
              <a:t>a</a:t>
            </a:r>
          </a:p>
          <a:p>
            <a:pPr eaLnBrk="1" hangingPunct="1"/>
            <a:r>
              <a:rPr lang="en-US" altLang="en-US" sz="3200">
                <a:cs typeface="Times New Roman" pitchFamily="18" charset="0"/>
                <a:sym typeface="MT Extra" pitchFamily="18" charset="2"/>
              </a:rPr>
              <a:t>The interval will be the domain of our f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Ratio Test</a:t>
            </a:r>
            <a:endParaRPr lang="en-US" altLang="en-US"/>
          </a:p>
          <a:p>
            <a:pPr eaLnBrk="1" hangingPunct="1"/>
            <a:r>
              <a:rPr lang="en-US" altLang="en-US"/>
              <a:t>Consider the series </a:t>
            </a:r>
            <a:r>
              <a:rPr lang="el-GR" altLang="en-US">
                <a:cs typeface="Times New Roman" pitchFamily="18" charset="0"/>
              </a:rPr>
              <a:t>Σ</a:t>
            </a:r>
            <a:r>
              <a:rPr lang="en-US" altLang="en-US" i="1">
                <a:cs typeface="Times New Roman" pitchFamily="18" charset="0"/>
              </a:rPr>
              <a:t>b</a:t>
            </a:r>
            <a:r>
              <a:rPr lang="en-US" altLang="en-US" i="1" baseline="-25000">
                <a:cs typeface="Times New Roman" pitchFamily="18" charset="0"/>
              </a:rPr>
              <a:t>n</a:t>
            </a:r>
            <a:endParaRPr lang="en-US" altLang="en-US">
              <a:cs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en-US" altLang="en-US">
                <a:cs typeface="Times New Roman" pitchFamily="18" charset="0"/>
              </a:rPr>
              <a:t>converges absolutely if</a:t>
            </a:r>
          </a:p>
          <a:p>
            <a:pPr eaLnBrk="1" hangingPunct="1">
              <a:spcBef>
                <a:spcPct val="100000"/>
              </a:spcBef>
              <a:buFontTx/>
              <a:buChar char="•"/>
            </a:pPr>
            <a:r>
              <a:rPr lang="en-US" altLang="en-US">
                <a:cs typeface="Times New Roman" pitchFamily="18" charset="0"/>
              </a:rPr>
              <a:t>diverges if</a:t>
            </a:r>
            <a:endParaRPr lang="el-GR" altLang="en-US" u="sng">
              <a:cs typeface="Times New Roman" pitchFamily="18" charset="0"/>
            </a:endParaRPr>
          </a:p>
        </p:txBody>
      </p:sp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5181600" y="1676400"/>
          <a:ext cx="2133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2133600" imgH="1320800" progId="Equation.DSMT4">
                  <p:embed/>
                </p:oleObj>
              </mc:Choice>
              <mc:Fallback>
                <p:oleObj name="Equation" r:id="rId3" imgW="2133600" imgH="132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76400"/>
                        <a:ext cx="2133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2895600" y="2743200"/>
          <a:ext cx="2146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2146300" imgH="1320800" progId="Equation.DSMT4">
                  <p:embed/>
                </p:oleObj>
              </mc:Choice>
              <mc:Fallback>
                <p:oleObj name="Equation" r:id="rId5" imgW="2146300" imgH="1320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21463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761920" y="1574280"/>
              <a:ext cx="4587120" cy="1508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753640" y="1560960"/>
                <a:ext cx="4608360" cy="1533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228600" y="-76200"/>
            <a:ext cx="8534400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u="sng"/>
              <a:t>Ex.</a:t>
            </a:r>
            <a:r>
              <a:rPr lang="en-US" altLang="en-US" sz="2800"/>
              <a:t> Find the interval of convergence and radius of convergence for</a:t>
            </a:r>
            <a:endParaRPr lang="en-US" altLang="en-US" sz="2800" u="sng"/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3200400" y="457200"/>
          <a:ext cx="158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587500" imgH="1028700" progId="Equation.DSMT4">
                  <p:embed/>
                </p:oleObj>
              </mc:Choice>
              <mc:Fallback>
                <p:oleObj name="Equation" r:id="rId3" imgW="1587500" imgH="1028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"/>
                        <a:ext cx="1587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63440" y="1567440"/>
              <a:ext cx="8408880" cy="4620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4800" y="1559880"/>
                <a:ext cx="8429760" cy="4641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381000" y="349250"/>
            <a:ext cx="845820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If                   , then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We can add, subtract, multiply, and divide series term–by–term.</a:t>
            </a: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990600" y="76200"/>
          <a:ext cx="2057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2057400" imgH="1168400" progId="Equation.DSMT4">
                  <p:embed/>
                </p:oleObj>
              </mc:Choice>
              <mc:Fallback>
                <p:oleObj name="Equation" r:id="rId3" imgW="20574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"/>
                        <a:ext cx="2057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2819400" y="1066800"/>
          <a:ext cx="2616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2616200" imgH="1168400" progId="Equation.DSMT4">
                  <p:embed/>
                </p:oleObj>
              </mc:Choice>
              <mc:Fallback>
                <p:oleObj name="Equation" r:id="rId5" imgW="2616200" imgH="116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66800"/>
                        <a:ext cx="2616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3" name="Object 7"/>
          <p:cNvGraphicFramePr>
            <a:graphicFrameLocks noChangeAspect="1"/>
          </p:cNvGraphicFramePr>
          <p:nvPr/>
        </p:nvGraphicFramePr>
        <p:xfrm>
          <a:off x="2730500" y="2286000"/>
          <a:ext cx="3975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3975100" imgH="1168400" progId="Equation.DSMT4">
                  <p:embed/>
                </p:oleObj>
              </mc:Choice>
              <mc:Fallback>
                <p:oleObj name="Equation" r:id="rId7" imgW="3975100" imgH="116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286000"/>
                        <a:ext cx="3975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Express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 i="1"/>
              <a:t>e</a:t>
            </a:r>
            <a:r>
              <a:rPr lang="en-US" altLang="en-US" i="1" baseline="30000"/>
              <a:t>x</a:t>
            </a:r>
            <a:r>
              <a:rPr lang="en-US" altLang="en-US"/>
              <a:t> as a power series.</a:t>
            </a:r>
            <a:endParaRPr lang="en-US" altLang="en-US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28760" y="1024920"/>
              <a:ext cx="7491960" cy="3225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9760" y="1017000"/>
                <a:ext cx="7512840" cy="3244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5</TotalTime>
  <Words>314</Words>
  <Application>Microsoft Office PowerPoint</Application>
  <PresentationFormat>On-screen Show (4:3)</PresentationFormat>
  <Paragraphs>3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MT Symbol</vt:lpstr>
      <vt:lpstr>Wingdings</vt:lpstr>
      <vt:lpstr>MT Extra</vt:lpstr>
      <vt:lpstr>Times New Roman</vt:lpstr>
      <vt:lpstr>Default Design</vt:lpstr>
      <vt:lpstr>Equation</vt:lpstr>
      <vt:lpstr>Warm–up Problems</vt:lpstr>
      <vt:lpstr>Power Series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111</cp:revision>
  <dcterms:created xsi:type="dcterms:W3CDTF">2008-07-08T05:05:51Z</dcterms:created>
  <dcterms:modified xsi:type="dcterms:W3CDTF">2016-04-07T02:19:56Z</dcterms:modified>
</cp:coreProperties>
</file>